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5F86AC" w14:textId="5BEFFBC2" w:rsidR="00416DF6" w:rsidRPr="00AC3F62" w:rsidRDefault="00000000" w:rsidP="00416DF6">
      <w:pPr>
        <w:spacing w:line="360" w:lineRule="auto"/>
        <w:rPr>
          <w:sz w:val="26"/>
        </w:rPr>
      </w:pPr>
      <w:r>
        <w:rPr>
          <w:sz w:val="26"/>
        </w:rPr>
        <w:pict w14:anchorId="6D587E19">
          <v:group id="Group 2" o:spid="_x0000_s1026" style="position:absolute;margin-left:2.4pt;margin-top:-12.1pt;width:478.2pt;height:717.15pt;z-index:251657728" coordorigin="1860,1125" coordsize="9120,14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">
            <v:rect id="Rectangle 3" o:spid="_x0000_s1027" style="position:absolute;left:1860;top:1125;width:9120;height:14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4qsQA&#10;AADaAAAADwAAAGRycy9kb3ducmV2LnhtbESPzWrDMBCE74W8g9hCLqWWk9CkuFZCKARyKJT8PMDa&#10;Wv9ga2Uk1XH69FWh0OMwM98w+W4yvRjJ+daygkWSgiAurW65VnC9HJ5fQfiArLG3TAru5GG3nT3k&#10;mGl74xON51CLCGGfoYImhCGT0pcNGfSJHYijV1lnMETpaqkd3iLc9HKZpmtpsOW40OBA7w2V3fnL&#10;KCB396vqpfjovsenNX0WxcksNkrNH6f9G4hAU/gP/7WPWsEKfq/EG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n+KrEAAAA2gAAAA8AAAAAAAAAAAAAAAAAmAIAAGRycy9k&#10;b3ducmV2LnhtbFBLBQYAAAAABAAEAPUAAACJAwAAAAA=&#10;" filled="f" strokeweight="5pt">
              <v:stroke linestyle="thickBetweenThin"/>
            </v:rect>
            <v:group id="Group 4" o:spid="_x0000_s1028" style="position:absolute;left:1965;top:1254;width:8910;height:14173" coordorigin="1965,1299" coordsize="8910,14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 o:spid="_x0000_s1029" style="position:absolute;left:1965;top:1299;width:2100;height:2350" coordorigin="1875,1044" coordsize="2430,2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Freeform 6" o:spid="_x0000_s1030" style="position:absolute;left:1875;top:1044;width:2430;height:2455;visibility:visible;mso-wrap-style:square;v-text-anchor:top" coordsize="2430,2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M7gcQA&#10;AADaAAAADwAAAGRycy9kb3ducmV2LnhtbESPQWvCQBSE74X+h+UVequbShEbXSVYhB7SlqoHj4/s&#10;M4lm34bsa5L++64g9DjMzDfMcj26RvXUhdqzgedJAoq48Lbm0sBhv32agwqCbLHxTAZ+KcB6dX+3&#10;xNT6gb+p30mpIoRDigYqkTbVOhQVOQwT3xJH7+Q7hxJlV2rb4RDhrtHTJJlphzXHhQpb2lRUXHY/&#10;zoD0b/nL/JS/Zp+b7GtIPnI5HwtjHh/GbAFKaJT/8K39bg3M4Hol3gC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zO4HEAAAA2gAAAA8AAAAAAAAAAAAAAAAAmAIAAGRycy9k&#10;b3ducmV2LnhtbFBLBQYAAAAABAAEAPUAAACJAwAAAAA=&#10;" path="m381,46r1515,l1922,46r15,l1947,36r16,-15l1978,21r10,l2004,5,2014,r10,l2040,21r20,20l2081,52r26,5l2153,46r36,-10l2214,36r26,l2266,57r15,10l2297,83r5,-16l2312,57r15,l2338,46r15,-10l2358,36r16,l2389,46r5,21l2410,67r10,l2425,72r5,140l2404,212r-10,l2394,222r-5,6l2379,233r-16,5l2348,233r-10,-11l2327,212r-5,-5l2307,202r-5,-5l2291,212r-15,10l2266,238r-21,5l2225,243r-31,l2142,238r-25,l2086,238r-21,5l2040,254r-16,31l2009,274r-15,-20l1983,254r-20,-6l1952,238r-375,-5l1572,238r52,36l1634,274r5,5l1654,274r11,-5l1670,269r5,5l1680,285r10,5l1685,311r-5,5l1665,321r-11,l1639,316r-51,20l1547,357r-16,26l1500,352r-25,-10l1459,331r-10,-10l1428,321r-15,l1403,316r-5,20l1398,362r-124,l1213,367r-57,6l1100,388r-57,21l997,435r-26,21l951,481r-26,37l905,559r-16,47l879,647r31,-5l925,642r5,-21l930,601r-5,-42l930,559r10,l956,590r15,16l992,611r20,-5l1048,606r11,5l1069,621r5,21l1069,658r-16,15l1038,678r-15,-5l1023,689r,10l1012,735r,26l1002,787r-36,36l1002,844r10,10l1028,859r5,6l1028,870r-57,41l982,927r10,31l1002,984r5,31l946,1004,925,994,899,979r-41,72l843,1041r-10,-21l817,994r-31,21l756,1020r-36,5l689,1025r,31l679,1072r-11,10l637,1087r-10,-5l617,1077r-16,-21l601,1046r,-16l607,1020r10,-5l622,999r,-10l596,963,571,932r5,-5l586,932r10,l612,932r31,l658,896r-41,5l576,911r-36,21l509,953r-36,36l447,1015r-20,41l411,1093r-20,77l386,1248r,166l375,1419r-5,l355,1419r-5,5l350,1434r5,16l350,1476r20,36l386,1533r20,15l406,1553r-10,6l375,1569r-10,41l345,1652r5,15l350,1683r-11,10l324,1698r-15,l298,1683r6,-31l288,1631r-10,-21l257,1569r-5,l252,1755r,182l273,1957r5,16l273,1988r25,26l283,2014r-10,11l247,2045r-5,32l242,2108r10,67l252,2206r,31l247,2268r-10,16l216,2294r-15,10l216,2315r,20l237,2351r10,26l247,2387r,5l237,2408r-11,10l221,2429r,26l216,2455r-133,l83,2418,57,2403r-5,-11l52,2377r,-5l57,2361r21,-15l78,2320r5,-5l88,2304,67,2294,52,2273,42,2247r,-36l52,2108r,-21l52,2061,36,2035,11,2020r-5,-6l6,2009r5,-5l21,1999r15,-11l36,1963r16,-32l52,1056r,-652l26,367,6,326,,290,,238,11,212r5,-10l21,191,11,150,6,109,6,67,11,21,42,15r30,l139,15r46,6l206,15,232,5,257,r31,l314,5r25,10l381,46xe" fillcolor="black" stroked="f">
                  <v:path arrowok="t" o:connecttype="custom" o:connectlocs="1947,36;2014,0;2107,57;2266,57;2327,57;2389,46;2430,212;2379,233;2322,207;2266,238;2117,238;2009,274;1577,233;1654,274;1690,290;1639,316;1475,342;1403,316;1156,373;951,481;910,642;930,559;1012,606;1069,658;1023,699;1002,844;971,911;1007,1015;843,1041;720,1025;637,1087;601,1030;596,963;612,932;540,932;411,1093;370,1419;350,1476;396,1559;350,1683;304,1652;252,1755;298,2014;242,2108;237,2284;237,2351;226,2418;83,2418;57,2361;67,2294;52,2087;6,2009;52,1931;0,290;11,150;72,15;257,0" o:connectangles="0,0,0,0,0,0,0,0,0,0,0,0,0,0,0,0,0,0,0,0,0,0,0,0,0,0,0,0,0,0,0,0,0,0,0,0,0,0,0,0,0,0,0,0,0,0,0,0,0,0,0,0,0,0,0,0,0"/>
                </v:shape>
                <v:shape id="Freeform 7" o:spid="_x0000_s1031" style="position:absolute;left:1875;top:1044;width:2430;height:2455;visibility:visible;mso-wrap-style:square;v-text-anchor:top" coordsize="2430,2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jc8IA&#10;AADaAAAADwAAAGRycy9kb3ducmV2LnhtbESPQYvCMBSE7wv+h/AEb5oqy1qqUUS34B5XxfOzebbF&#10;5qU2sVZ//UYQ9jjMzDfMfNmZSrTUuNKygvEoAkGcWV1yruCwT4cxCOeRNVaWScGDHCwXvY85Jtre&#10;+Zfanc9FgLBLUEHhfZ1I6bKCDLqRrYmDd7aNQR9kk0vd4D3ATSUnUfQlDZYcFgqsaV1QdtndjAL/&#10;s5lc19XlMz618ng7P9PTd5QqNeh3qxkIT53/D7/bW61gCq8r4Qb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26NzwgAAANoAAAAPAAAAAAAAAAAAAAAAAJgCAABkcnMvZG93&#10;bnJldi54bWxQSwUGAAAAAAQABAD1AAAAhwMAAAAA&#10;" path="m381,46r1515,l1922,46r15,l1947,36r16,-15l1978,21r10,l2004,5,2014,r10,l2040,21r20,20l2081,52r26,5l2153,46r36,-10l2214,36r26,l2266,57r15,10l2297,83r5,-16l2312,57r15,l2338,46r15,-10l2358,36r16,l2389,46r5,21l2410,67r10,l2425,72r5,140l2404,212r-10,l2394,222r-5,6l2379,233r-16,5l2348,233r-10,-11l2327,212r-5,-5l2307,202r-5,-5l2291,212r-15,10l2266,238r-21,5l2225,243r-31,l2142,238r-25,l2086,238r-21,5l2040,254r-16,31l2009,274r-15,-20l1983,254r-20,-6l1952,238r-375,-5l1572,238r52,36l1634,274r5,5l1654,274r11,-5l1670,269r5,5l1680,285r10,5l1685,311r-5,5l1665,321r-11,l1639,316r-51,20l1547,357r-16,26l1500,352r-25,-10l1459,331r-10,-10l1428,321r-15,l1403,316r-5,20l1398,362r-124,l1213,367r-57,6l1100,388r-57,21l997,435r-26,21l951,481r-26,37l905,559r-16,47l879,647r31,-5l925,642r5,-21l930,601r-5,-42l930,559r10,l956,590r15,16l992,611r20,-5l1048,606r11,5l1069,621r5,21l1069,658r-16,15l1038,678r-15,-5l1023,689r,10l1012,735r,26l1002,787r-36,36l1002,844r10,10l1028,859r5,6l1028,870r-57,41l982,927r10,31l1002,984r5,31l946,1004,925,994,899,979r-41,72l843,1041r-10,-21l817,994r-31,21l756,1020r-36,5l689,1025r,31l679,1072r-11,10l637,1087r-10,-5l617,1077r-16,-21l601,1046r,-16l607,1020r10,-5l622,999r,-10l596,963,571,932r5,-5l586,932r10,l612,932r31,l658,896r-41,5l576,911r-36,21l509,953r-36,36l447,1015r-20,41l411,1093r-20,77l386,1248r,166l375,1419r-5,l355,1419r-5,5l350,1434r5,16l350,1476r20,36l386,1533r20,15l406,1553r-10,6l375,1569r-10,41l345,1652r5,15l350,1683r-11,10l324,1698r-15,l298,1683r6,-31l288,1631r-10,-21l257,1569r-5,l252,1755r,182l273,1957r5,16l273,1988r25,26l283,2014r-10,11l247,2045r-5,32l242,2108r10,67l252,2206r,31l247,2268r-10,16l216,2294r-15,10l216,2315r,20l237,2351r10,26l247,2387r,5l237,2408r-11,10l221,2429r,26l216,2455r-133,l83,2418,57,2403r-5,-11l52,2377r,-5l57,2361r21,-15l78,2320r5,-5l88,2304,67,2294,52,2273,42,2247r,-36l52,2108r,-21l52,2061,36,2035,11,2020r-5,-6l6,2009r5,-5l21,1999r15,-11l36,1963r16,-32l52,1056r,-652l26,367,6,326,,290,,238,11,212r5,-10l21,191,11,150,6,109,6,67,11,21,42,15r30,l139,15r46,6l206,15,232,5,257,r31,l314,5r25,10l381,46e" filled="f" strokeweight=".25pt">
                  <v:path arrowok="t" o:connecttype="custom" o:connectlocs="1947,36;2014,0;2107,57;2266,57;2327,57;2389,46;2430,212;2379,233;2322,207;2266,238;2117,238;2009,274;1577,233;1654,274;1690,290;1639,316;1475,342;1403,316;1156,373;951,481;910,642;930,559;1012,606;1069,658;1023,699;1002,844;971,911;1007,1015;843,1041;720,1025;637,1087;601,1030;596,963;612,932;540,932;411,1093;370,1419;350,1476;396,1559;350,1683;304,1652;252,1755;298,2014;242,2108;237,2284;237,2351;226,2418;83,2418;57,2361;67,2294;52,2087;6,2009;52,1931;0,290;11,150;72,15;257,0" o:connectangles="0,0,0,0,0,0,0,0,0,0,0,0,0,0,0,0,0,0,0,0,0,0,0,0,0,0,0,0,0,0,0,0,0,0,0,0,0,0,0,0,0,0,0,0,0,0,0,0,0,0,0,0,0,0,0,0,0"/>
                </v:shape>
                <v:shape id="Freeform 8" o:spid="_x0000_s1032" style="position:absolute;left:2086;top:1059;width:154;height:42;visibility:visible;mso-wrap-style:square;v-text-anchor:top" coordsize="15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oy7sA&#10;AADaAAAADwAAAGRycy9kb3ducmV2LnhtbERPSwrCMBDdC94hjOBGNNWFSDWKiELd+TvA2IxtsZnU&#10;JGq9vVkILh/vv1i1phYvcr6yrGA8SkAQ51ZXXCi4nHfDGQgfkDXWlknBhzyslt3OAlNt33yk1ykU&#10;IoawT1FBGUKTSunzkgz6kW2II3ezzmCI0BVSO3zHcFPLSZJMpcGKY0OJDW1Kyu+np1FwRWcGD7vd&#10;n0PW7IvdYXa4e69Uv9eu5yACteEv/rkzrSBujVfiDZDLL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I65qMu7AAAA2gAAAA8AAAAAAAAAAAAAAAAAmAIAAGRycy9kb3ducmV2Lnht&#10;bFBLBQYAAAAABAAEAPUAAACAAwAAAAA=&#10;" path="m154,31l144,42,128,31,98,21,67,16r-31,l10,21,,21,15,6r26,l62,,87,6r31,10l154,31xe" stroked="f">
                  <v:path arrowok="t" o:connecttype="custom" o:connectlocs="154,31;144,42;128,31;98,21;67,16;36,16;10,21;0,21;15,6;41,6;62,0;87,6;118,16;154,31" o:connectangles="0,0,0,0,0,0,0,0,0,0,0,0,0,0"/>
                </v:shape>
                <v:shape id="Freeform 9" o:spid="_x0000_s1033" style="position:absolute;left:1901;top:1080;width:252;height:249;visibility:visible;mso-wrap-style:square;v-text-anchor:top" coordsize="252,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538cQA&#10;AADaAAAADwAAAGRycy9kb3ducmV2LnhtbESPQWvCQBSE70L/w/KEXkQ3FlpqdBWxlepBpFHU4yP7&#10;TEKzb0N2NfHfuwXB4zAz3zCTWWtKcaXaFZYVDAcRCOLU6oIzBfvdsv8JwnlkjaVlUnAjB7PpS2eC&#10;sbYN/9I18ZkIEHYxKsi9r2IpXZqTQTewFXHwzrY26IOsM6lrbALclPItij6kwYLDQo4VLXJK/5KL&#10;UZB+Hd7np6bsmbU5e/re/hw3O1bqtdvOxyA8tf4ZfrRXWsEI/q+EG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ud/HEAAAA2gAAAA8AAAAAAAAAAAAAAAAAmAIAAGRycy9k&#10;b3ducmV2LnhtbFBLBQYAAAAABAAEAPUAAACJAwAAAAA=&#10;" path="m226,83r16,15l247,119r5,52l252,176r-5,-5l236,135,221,98,200,62,185,47,170,36,139,21,113,16,46,5,26,10r-10,l10,21r,31l10,83r6,21l26,135r15,26l57,186r20,16l103,218r20,10l139,233r20,l180,243r-10,6l134,249,108,238,77,223,52,202,31,181,21,161,10,135,5,104,,57,5,5,31,,67,r36,l129,5r30,5l185,31r26,21l226,83xe" stroked="f">
                  <v:path arrowok="t" o:connecttype="custom" o:connectlocs="226,83;242,98;247,119;252,171;252,176;247,171;236,135;221,98;200,62;185,47;170,36;139,21;113,16;46,5;26,10;16,10;10,21;10,52;10,83;16,104;26,135;41,161;57,186;77,202;103,218;123,228;139,233;159,233;180,243;170,249;134,249;108,238;77,223;52,202;31,181;21,161;10,135;5,104;0,57;5,5;31,0;67,0;103,0;129,5;159,10;185,31;211,52;226,83" o:connectangles="0,0,0,0,0,0,0,0,0,0,0,0,0,0,0,0,0,0,0,0,0,0,0,0,0,0,0,0,0,0,0,0,0,0,0,0,0,0,0,0,0,0,0,0,0,0,0,0"/>
                </v:shape>
                <v:shape id="Freeform 10" o:spid="_x0000_s1034" style="position:absolute;left:3879;top:1070;width:267;height:217;visibility:visible;mso-wrap-style:square;v-text-anchor:top" coordsize="267,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iecEA&#10;AADbAAAADwAAAGRycy9kb3ducmV2LnhtbESPQYvCQAyF74L/YYjgTafuQZbqKKIIshdZuxdvoRPb&#10;YidTZkZb/705CHtLeC/vfVlvB9eqJ4XYeDawmGegiEtvG64M/BXH2TeomJAttp7JwIsibDfj0Rpz&#10;63v+peclVUpCOOZooE6py7WOZU0O49x3xKLdfHCYZA2VtgF7CXet/sqypXbYsDTU2NG+pvJ+eTgD&#10;4VC9nP45Ls87S1ddFP31duiNmU6G3QpUoiH9mz/XJyv4Qi+/yAB6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1YnnBAAAA2wAAAA8AAAAAAAAAAAAAAAAAmAIAAGRycy9kb3du&#10;cmV2LnhtbFBLBQYAAAAABAAEAPUAAACGAwAAAAA=&#10;" path="m195,31r21,5l236,41r15,10l262,72,236,88,226,98r-5,10l226,129r10,16l267,165r-10,16l241,186r-20,10l195,202r-36,-6l103,196r-26,l51,202,15,217,10,207r5,-5l31,196r5,l46,196,36,181r,-5l36,171r15,5l61,186r11,5l77,191r10,-5l72,165,56,160r,-15l67,145r5,l92,160r21,21l123,181r15,l128,171r-5,-11l103,145,97,134r57,37l180,181r36,5l221,186r5,-5l221,171r-11,l200,171r-15,-6l159,150,128,124r10,-5l149,119r10,5l164,134r16,11l200,134r10,-15l205,103,200,88r-15,l169,88,154,98r-10,5l128,103,144,88,159,72,216,57r5,-6l221,46r-21,l180,46,154,57,123,83,92,103,82,98,87,88,103,77r15,-5l128,57r-5,-6l113,46,82,67,61,88,51,98,46,88r,-11l56,72,72,57r,-11l51,57,31,67,20,57,41,36,31,31r-11,l10,26,,15,,5,5,,25,20,46,31,72,41r25,5l149,41,195,31xe" stroked="f">
                  <v:path arrowok="t" o:connecttype="custom" o:connectlocs="216,36;251,51;236,88;221,108;236,145;257,181;221,196;159,196;77,196;15,217;15,202;36,196;36,181;36,171;61,186;77,191;72,165;56,145;72,145;113,181;138,181;123,160;97,134;180,181;221,186;221,171;200,171;159,150;138,119;159,124;180,145;210,119;200,88;169,88;144,103;144,88;216,57;221,46;180,46;123,83;82,98;103,77;128,57;113,46;61,88;46,88;56,72;72,46;31,67;41,36;20,31;0,15;5,0;46,31;97,46;195,31" o:connectangles="0,0,0,0,0,0,0,0,0,0,0,0,0,0,0,0,0,0,0,0,0,0,0,0,0,0,0,0,0,0,0,0,0,0,0,0,0,0,0,0,0,0,0,0,0,0,0,0,0,0,0,0,0,0,0,0"/>
                </v:shape>
                <v:shape id="Freeform 11" o:spid="_x0000_s1035" style="position:absolute;left:3838;top:1085;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YufMEA&#10;AADbAAAADwAAAGRycy9kb3ducmV2LnhtbERP22oCMRB9L/QfwhR8q9kVtLIal1IsFEFoveDrsBl3&#10;F5PJNkl1/ftGEHybw7nOvOytEWfyoXWsIB9mIIgrp1uuFey2n69TECEiazSOScGVApSL56c5Ftpd&#10;+IfOm1iLFMKhQAVNjF0hZagashiGriNO3NF5izFBX0vt8ZLCrZGjLJtIiy2nhgY7+mioOm3+rIK3&#10;kV4aNHp/8Ctc/8bl93iyqpUavPTvMxCR+vgQ391fOs3P4fZLOk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2LnzBAAAA2wAAAA8AAAAAAAAAAAAAAAAAmAIAAGRycy9kb3du&#10;cmV2LnhtbFBLBQYAAAAABAAEAPUAAACGAwAAAAA=&#10;" path="m36,16l31,26,20,31,10,26,,16,5,5,15,,25,5,36,16xe" fillcolor="#f1eff3" stroked="f">
                  <v:path arrowok="t" o:connecttype="custom" o:connectlocs="36,16;31,26;20,31;10,26;0,16;5,5;15,0;25,5;36,16" o:connectangles="0,0,0,0,0,0,0,0,0"/>
                </v:shape>
                <v:shape id="Freeform 12" o:spid="_x0000_s1036" style="position:absolute;left:2250;top:1111;width:1583;height:21;visibility:visible;mso-wrap-style:square;v-text-anchor:top" coordsize="158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UgBsIA&#10;AADbAAAADwAAAGRycy9kb3ducmV2LnhtbERPS2sCMRC+F/wPYYTealZrVVazUluk6qnVQq/DZvah&#10;m8mySTX++0YoeJuP7zmLZTCNOFPnassKhoMEBHFudc2lgu/D+mkGwnlkjY1lUnAlB8us97DAVNsL&#10;f9F570sRQ9ilqKDyvk2ldHlFBt3AtsSRK2xn0EfYlVJ3eInhppGjJJlIgzXHhgpbeqsoP+1/jQJZ&#10;rCYf4+n79fjzaZ/DbLcNq+ZFqcd+eJ2D8BT8Xfzv3ug4fwS3X+IBM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xSAGwgAAANsAAAAPAAAAAAAAAAAAAAAAAJgCAABkcnMvZG93&#10;bnJldi54bWxQSwUGAAAAAAQABAD1AAAAhwMAAAAA&#10;" path="m1562,r21,16l1572,16r-5,l1557,16r-26,l1506,16r-36,l1428,16r-51,l1326,16r-57,l1208,16r-134,l930,16r-144,l643,16r-144,l360,16r-56,l247,16r-56,l144,16r-46,l67,16r-31,l16,21,,21,,5,6,,1562,xe" stroked="f">
                  <v:path arrowok="t" o:connecttype="custom" o:connectlocs="1562,0;1583,16;1572,16;1567,16;1557,16;1531,16;1506,16;1470,16;1428,16;1377,16;1326,16;1269,16;1208,16;1074,16;930,16;786,16;643,16;499,16;360,16;304,16;247,16;191,16;144,16;98,16;67,16;36,16;16,21;0,21;0,5;6,0;1562,0" o:connectangles="0,0,0,0,0,0,0,0,0,0,0,0,0,0,0,0,0,0,0,0,0,0,0,0,0,0,0,0,0,0,0"/>
                </v:shape>
                <v:shape id="Freeform 13" o:spid="_x0000_s1037" style="position:absolute;left:1932;top:1111;width:190;height:176;visibility:visible;mso-wrap-style:square;v-text-anchor:top" coordsize="190,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gla8MA&#10;AADbAAAADwAAAGRycy9kb3ducmV2LnhtbERPTWvCQBC9C/0PyxR6Ed3YiJTUNRSpoYd6MNb7NDtN&#10;QrKzIbsm6b/vFgRv83ifs00n04qBeldbVrBaRiCIC6trLhV8nQ+LFxDOI2tsLZOCX3KQ7h5mW0y0&#10;HflEQ+5LEULYJaig8r5LpHRFRQbd0nbEgfuxvUEfYF9K3eMYwk0rn6NoIw3WHBoq7GhfUdHkV6Pg&#10;+/OY2fX8nMXD3ueXrDlc8X2l1NPj9PYKwtPk7+Kb+0OH+TH8/xIOk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gla8MAAADbAAAADwAAAAAAAAAAAAAAAACYAgAAZHJzL2Rv&#10;d25yZXYueG1sUEsFBgAAAAAEAAQA9QAAAIgDAAAAAA==&#10;" path="m41,26r5,l41,16,41,5r5,21l62,47,72,42r,-11l82,52r,5l92,57r6,l113,67r5,l123,62r,-5l128,67r,16l139,93r10,l154,104r10,5l164,104r5,-5l164,78r,-11l164,62r11,11l180,93r10,42l185,140,159,130r-15,-6l128,124r6,52l92,171,67,155r15,l92,155r11,l103,150r,-10l98,135r-52,5l46,130r10,-6l72,130r10,l82,119r,-5l77,109r5,-5l72,93,51,88,26,83r-16,l10,78r16,l41,83r10,l62,83,67,73,51,67,36,62,5,57r5,l21,57r15,5l46,57r5,l46,52,41,47r-20,l10,42,5,36r,-5l15,26,5,16,,5,10,r5,5l26,21r5,5l41,26xe" stroked="f">
                  <v:path arrowok="t" o:connecttype="custom" o:connectlocs="46,26;41,5;62,47;72,31;82,57;98,57;118,67;123,57;128,83;149,93;164,109;169,99;164,67;175,73;190,135;159,130;128,124;92,171;82,155;103,155;103,140;46,140;56,124;82,130;82,114;77,109;72,93;26,83;10,78;41,83;62,83;51,67;5,57;21,57;46,57;46,52;21,47;5,36;15,26;0,5;15,5;31,26" o:connectangles="0,0,0,0,0,0,0,0,0,0,0,0,0,0,0,0,0,0,0,0,0,0,0,0,0,0,0,0,0,0,0,0,0,0,0,0,0,0,0,0,0,0"/>
                </v:shape>
                <v:shape id="Freeform 14" o:spid="_x0000_s1038" style="position:absolute;left:2117;top:1111;width:31;height:47;visibility:visible;mso-wrap-style:square;v-text-anchor:top" coordsize="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fLsEA&#10;AADbAAAADwAAAGRycy9kb3ducmV2LnhtbERP3WrCMBS+F3yHcITd2XRjk9EZZQoDh0NY9QEOzVla&#10;bE5qEtvu7c1g4N35+H7Pcj3aVvTkQ+NYwWOWgyCunG7YKDgdP+avIEJE1tg6JgW/FGC9mk6WWGg3&#10;8Df1ZTQihXAoUEEdY1dIGaqaLIbMdcSJ+3HeYkzQG6k9DinctvIpzxfSYsOpocaOtjVV5/JqFRi7&#10;39jh4Jq4vZRf595/Hrx5UephNr6/gYg0xrv4373Taf4z/P2SDpC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MXy7BAAAA2wAAAA8AAAAAAAAAAAAAAAAAmAIAAGRycy9kb3du&#10;cmV2LnhtbFBLBQYAAAAABAAEAPUAAACGAwAAAAA=&#10;" path="m31,47l,,20,21,31,47xe" stroked="f">
                  <v:path arrowok="t" o:connecttype="custom" o:connectlocs="31,47;0,0;20,21;31,47" o:connectangles="0,0,0,0"/>
                </v:shape>
                <v:shape id="Freeform 15" o:spid="_x0000_s1039" style="position:absolute;left:2148;top:1116;width:15;height:16;visibility:visible;mso-wrap-style:square;v-text-anchor:top" coordsize="1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y0HcEA&#10;AADbAAAADwAAAGRycy9kb3ducmV2LnhtbERPS4vCMBC+C/6HMII3TXfBB12jLIIgXsQH6nFoZpvS&#10;ZlKbrK3/3iwseJuP7zmLVWcr8aDGF44VfIwTEMSZ0wXnCs6nzWgOwgdkjZVjUvAkD6tlv7fAVLuW&#10;D/Q4hlzEEPYpKjAh1KmUPjNk0Y9dTRy5H9dYDBE2udQNtjHcVvIzSabSYsGxwWBNa0NZefy1Cnaz&#10;7X4zKW/l4Vxd8tnt2sn2bpQaDrrvLxCBuvAW/7u3Os6fwN8v8Q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8tB3BAAAA2wAAAA8AAAAAAAAAAAAAAAAAmAIAAGRycy9kb3du&#10;cmV2LnhtbFBLBQYAAAAABAAEAPUAAACGAwAAAAA=&#10;" path="m15,16l5,11,,,15,16xe" stroked="f">
                  <v:path arrowok="t" o:connecttype="custom" o:connectlocs="15,16;5,11;0,0;15,16" o:connectangles="0,0,0,0"/>
                </v:shape>
                <v:shape id="Freeform 16" o:spid="_x0000_s1040" style="position:absolute;left:4218;top:1106;width:41;height:155;visibility:visible;mso-wrap-style:square;v-text-anchor:top" coordsize="41,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gVPcMA&#10;AADbAAAADwAAAGRycy9kb3ducmV2LnhtbERPS2sCMRC+C/0PYQpepGYV6urWKEUUSqEHH8XrsJnu&#10;bt1M1iTV+O+bQsHbfHzPmS+jacWFnG8sKxgNMxDEpdUNVwoO+83TFIQPyBpby6TgRh6Wi4feHAtt&#10;r7ylyy5UIoWwL1BBHUJXSOnLmgz6oe2IE/dlncGQoKukdnhN4aaV4yybSIMNp4YaO1rVVJ52P0ZB&#10;fl7fSJ7MMT6/z74HufuU8WOjVP8xvr6ACBTDXfzvftNp/gT+fkkH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gVPcMAAADbAAAADwAAAAAAAAAAAAAAAACYAgAAZHJzL2Rv&#10;d25yZXYueG1sUEsFBgAAAAAEAAQA9QAAAIgDAAAAAA==&#10;" path="m31,10l41,145r-5,5l31,155,15,150r-5,l,145,,72,,5,10,,20,,31,5r,5xe" stroked="f">
                  <v:path arrowok="t" o:connecttype="custom" o:connectlocs="31,10;41,145;36,150;31,155;15,150;10,150;0,145;0,72;0,5;10,0;20,0;31,5;31,10" o:connectangles="0,0,0,0,0,0,0,0,0,0,0,0,0"/>
                </v:shape>
                <v:shape id="Freeform 17" o:spid="_x0000_s1041" style="position:absolute;left:2168;top:1116;width:52;height:150;visibility:visible;mso-wrap-style:square;v-text-anchor:top" coordsize="52,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peYcIA&#10;AADbAAAADwAAAGRycy9kb3ducmV2LnhtbERPS2vCQBC+F/oflhG81Y092BqzEdGmhNKLDzyP2TEJ&#10;ZmdDdmuSf98tFLzNx/ecZD2YRtypc7VlBfNZBIK4sLrmUsHpmL28g3AeWWNjmRSM5GCdPj8lGGvb&#10;857uB1+KEMIuRgWV920spSsqMuhmtiUO3NV2Bn2AXSl1h30IN418jaKFNFhzaKiwpW1Fxe3wYxTs&#10;ymz7ufs6m+WpyN3lm3X7MS6Vmk6GzQqEp8E/xP/uXIf5b/D3SzhAp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Sl5hwgAAANsAAAAPAAAAAAAAAAAAAAAAAJgCAABkcnMvZG93&#10;bnJldi54bWxQSwUGAAAAAAQABAD1AAAAhwMAAAAA&#10;" path="m52,5l46,26,41,42r5,41l46,125r-5,15l26,150r-5,l16,150,5,135r,-26l5,88,,68,5,78r6,l21,78r,-16l16,47,,26,16,42r5,15l26,62r,-5l26,47r,-10l31,42r5,-5l36,16r,-5l36,,46,r6,5xe" stroked="f">
                  <v:path arrowok="t" o:connecttype="custom" o:connectlocs="52,5;46,26;41,42;46,83;46,125;41,140;26,150;21,150;16,150;5,135;5,109;5,88;0,68;5,78;11,78;21,78;21,62;16,47;0,26;16,42;21,57;26,62;26,57;26,47;26,37;31,42;36,37;36,16;36,11;36,0;46,0;52,5" o:connectangles="0,0,0,0,0,0,0,0,0,0,0,0,0,0,0,0,0,0,0,0,0,0,0,0,0,0,0,0,0,0,0,0"/>
                </v:shape>
                <v:shape id="Freeform 18" o:spid="_x0000_s1042" style="position:absolute;left:2179;top:1116;width:10;height:16;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Bk8UA&#10;AADbAAAADwAAAGRycy9kb3ducmV2LnhtbESPT0sDMRDF74LfIYzQi9hse5CyNi26IAj20j8Hj8Nm&#10;3I1NJmGTtquf3jkUepvhvXnvN8v1GLw605BdZAOzaQWKuI3WcWfgsH9/WoDKBdmij0wGfinDenV/&#10;t8Taxgtv6bwrnZIQzjUa6EtJtda57SlgnsZELNp3HAIWWYdO2wEvEh68nlfVsw7oWBp6TNT01B53&#10;p2Dgz33646HJ7ufx663x27TZJN0aM3kYX19AFRrLzXy9/rCCL7Dyiw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gGTxQAAANsAAAAPAAAAAAAAAAAAAAAAAJgCAABkcnMv&#10;ZG93bnJldi54bWxQSwUGAAAAAAQABAD1AAAAigMAAAAA&#10;" path="m10,16l,,10,16xe" stroked="f">
                  <v:path arrowok="t" o:connecttype="custom" o:connectlocs="10,16;0,0;10,16" o:connectangles="0,0,0"/>
                </v:shape>
                <v:shape id="Freeform 19" o:spid="_x0000_s1043" style="position:absolute;left:1994;top:1121;width:10;height:21;visibility:visible;mso-wrap-style:square;v-text-anchor:top" coordsize="1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zcvcEA&#10;AADbAAAADwAAAGRycy9kb3ducmV2LnhtbERPS4vCMBC+C/sfwizsTdP1IFqNUhRBWND1id7GZmzL&#10;NpPSRK3/fiMI3ubje85o0phS3Kh2hWUF350IBHFqdcGZgt123u6DcB5ZY2mZFDzIwWT80RphrO2d&#10;13Tb+EyEEHYxKsi9r2IpXZqTQdexFXHgLrY26AOsM6lrvIdwU8puFPWkwYJDQ44VTXNK/zZXo4Bm&#10;ye/WY08m+/QwOC1XP7g+npX6+mySIQhPjX+LX+6FDvMH8PwlHC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c3L3BAAAA2wAAAA8AAAAAAAAAAAAAAAAAmAIAAGRycy9kb3du&#10;cmV2LnhtbFBLBQYAAAAABAAEAPUAAACGAwAAAAA=&#10;" path="m10,21l5,16,,,10,21xe" stroked="f">
                  <v:path arrowok="t" o:connecttype="custom" o:connectlocs="10,21;5,16;0,0;10,21" o:connectangles="0,0,0,0"/>
                </v:shape>
                <v:shape id="Freeform 20" o:spid="_x0000_s1044" style="position:absolute;left:2024;top:1127;width:1;height:15;visibility:visible;mso-wrap-style:square;v-text-anchor:top" coordsize="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9O7sEA&#10;AADbAAAADwAAAGRycy9kb3ducmV2LnhtbERPyWrDMBC9F/IPYgq9hESuCSVxo4RQWvCpNBsht0Ga&#10;2qbSyFiq7f59dCjk+Hj7ejs6K3rqQuNZwfM8A0GsvWm4UnA6fsyWIEJENmg9k4I/CrDdTB7WWBg/&#10;8J76Q6xECuFQoII6xraQMuiaHIa5b4kT9+07hzHBrpKmwyGFOyvzLHuRDhtODTW29FaT/jn8OgUX&#10;zdFd3r/8aoHT69nqqQ3lp1JPj+PuFUSkMd7F/+7SKMjT+vQl/QC5u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fTu7BAAAA2wAAAA8AAAAAAAAAAAAAAAAAmAIAAGRycy9kb3du&#10;cmV2LnhtbFBLBQYAAAAABAAEAPUAAACGAwAAAAA=&#10;" path="m,15l,10,,,,15xe" stroked="f">
                  <v:path arrowok="t" o:connecttype="custom" o:connectlocs="0,15;0,10;0,0;0,15" o:connectangles="0,0,0,0"/>
                </v:shape>
                <v:shape id="Freeform 21" o:spid="_x0000_s1045" style="position:absolute;left:4187;top:1127;width:10;height:103;visibility:visible;mso-wrap-style:square;v-text-anchor:top" coordsize="1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Mvh8MA&#10;AADbAAAADwAAAGRycy9kb3ducmV2LnhtbESPQWvCQBSE7wX/w/IEb80mHkKJWUUES/Fgic3B4yP7&#10;zAazb2N21fTfdwuFHoeZ+YYpN5PtxYNG3zlWkCUpCOLG6Y5bBfXX/vUNhA/IGnvHpOCbPGzWs5cS&#10;C+2eXNHjFFoRIewLVGBCGAopfWPIok/cQBy9ixsthijHVuoRnxFue7lM01xa7DguGBxoZ6i5nu5W&#10;wW7IJLWOTH28nd99fT18VpdcqcV82q5ABJrCf/iv/aEVLDP4/R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Mvh8MAAADbAAAADwAAAAAAAAAAAAAAAACYAgAAZHJzL2Rv&#10;d25yZXYueG1sUEsFBgAAAAAEAAQA9QAAAIgDAAAAAA==&#10;" path="m10,5r,98l,83,,51,,5,10,r,5xe" fillcolor="#f1eff3" stroked="f">
                  <v:path arrowok="t" o:connecttype="custom" o:connectlocs="10,5;10,103;0,83;0,51;0,5;10,0;10,5" o:connectangles="0,0,0,0,0,0,0"/>
                </v:shape>
                <v:shape id="Freeform 22" o:spid="_x0000_s1046" style="position:absolute;left:4269;top:1132;width:16;height:98;visibility:visible;mso-wrap-style:square;v-text-anchor:top" coordsize="1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f86cIA&#10;AADbAAAADwAAAGRycy9kb3ducmV2LnhtbESPT4vCMBTE78J+h/AW9qapPYh2jeKKgoIX/7DnR/Js&#10;i81Lt0lr99sbQfA4zMxvmPmyt5XoqPGlYwXjUQKCWDtTcq7gct4OpyB8QDZYOSYF/+RhufgYzDEz&#10;7s5H6k4hFxHCPkMFRQh1JqXXBVn0I1cTR+/qGoshyiaXpsF7hNtKpkkykRZLjgsF1rQuSN9OrVWw&#10;m3m9kdO2//ttu1Wrw/7nMK6V+vrsV98gAvXhHX61d0ZBmsL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1/zpwgAAANsAAAAPAAAAAAAAAAAAAAAAAJgCAABkcnMvZG93&#10;bnJldi54bWxQSwUGAAAAAAQABAD1AAAAhwMAAAAA&#10;" path="m16,93l5,98,,93,,5,5,,16,5r,88xe" fillcolor="#f1eff3" stroked="f">
                  <v:path arrowok="t" o:connecttype="custom" o:connectlocs="16,93;5,98;0,93;0,5;5,0;16,5;16,93" o:connectangles="0,0,0,0,0,0,0"/>
                </v:shape>
                <v:shape id="Freeform 23" o:spid="_x0000_s1047" style="position:absolute;left:3791;top:1137;width:93;height:93;visibility:visible;mso-wrap-style:square;v-text-anchor:top" coordsize="9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VQh8QA&#10;AADbAAAADwAAAGRycy9kb3ducmV2LnhtbESPQWvCQBSE74L/YXmFXsRsmopImlWsUhCKBxPB6yP7&#10;mg3Nvg3ZbUz/fbdQ6HGYmW+YYjfZTow0+NaxgqckBUFcO91yo+BavS03IHxA1tg5JgXf5GG3nc8K&#10;zLW784XGMjQiQtjnqMCE0OdS+tqQRZ+4njh6H26wGKIcGqkHvEe47WSWpmtpseW4YLCng6H6s/yy&#10;Co7ueE6twZUP76+mOixu/alkpR4fpv0LiEBT+A//tU9aQfYMv1/iD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VUIfEAAAA2wAAAA8AAAAAAAAAAAAAAAAAmAIAAGRycy9k&#10;b3ducmV2LnhtbFBLBQYAAAAABAAEAPUAAACJAwAAAAA=&#10;" path="m93,5l16,47,31,67,47,78,83,93r10,l72,88,47,78,21,67,,47,21,31,42,21,93,r,5xe" stroked="f">
                  <v:path arrowok="t" o:connecttype="custom" o:connectlocs="93,5;16,47;31,67;47,78;83,93;93,93;72,88;47,78;21,67;0,47;21,31;42,21;93,0;93,5" o:connectangles="0,0,0,0,0,0,0,0,0,0,0,0,0,0"/>
                </v:shape>
                <v:shape id="Freeform 24" o:spid="_x0000_s1048" style="position:absolute;left:2071;top:1153;width:5;height:15;visibility:visible;mso-wrap-style:square;v-text-anchor:top" coordsize="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uHisQA&#10;AADbAAAADwAAAGRycy9kb3ducmV2LnhtbESPQWvCQBSE7wX/w/KE3nRjKkWiqxQhrYgtNLX3R/aZ&#10;Dc2+DdltTP31riD0OMzMN8xqM9hG9NT52rGC2TQBQVw6XXOl4PiVTxYgfEDW2DgmBX/kYbMePaww&#10;0+7Mn9QXoRIRwj5DBSaENpPSl4Ys+qlriaN3cp3FEGVXSd3hOcJtI9MkeZYWa44LBlvaGip/il+r&#10;AM3+aSh6+3bZHd9fD99pvjAfuVKP4+FlCSLQEP7D9/ZOK0jncPs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Lh4rEAAAA2wAAAA8AAAAAAAAAAAAAAAAAmAIAAGRycy9k&#10;b3ducmV2LnhtbFBLBQYAAAAABAAEAPUAAACJAwAAAAA=&#10;" path="m5,15l,10,,,5,10r,5xe" stroked="f">
                  <v:path arrowok="t" o:connecttype="custom" o:connectlocs="5,15;0,10;0,0;5,10;5,15" o:connectangles="0,0,0,0,0"/>
                </v:shape>
                <v:shape id="Freeform 25" o:spid="_x0000_s1049" style="position:absolute;left:2235;top:1147;width:1556;height:21;visibility:visible;mso-wrap-style:square;v-text-anchor:top" coordsize="155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Y1qMUA&#10;AADbAAAADwAAAGRycy9kb3ducmV2LnhtbESPQWvCQBSE74L/YXlCb82mkohEVylSaWm9GD3o7ZF9&#10;TUKzb9PsxqT/vlsoeBxm5htmvR1NI27UudqygqcoBkFcWF1zqeB82j8uQTiPrLGxTAp+yMF2M52s&#10;MdN24CPdcl+KAGGXoYLK+zaT0hUVGXSRbYmD92k7gz7IrpS6wyHATSPncbyQBmsOCxW2tKuo+Mp7&#10;o+D18v2+i5sDJTIdfJ8m6cv+46rUw2x8XoHwNPp7+L/9phXMU/j7En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JjWoxQAAANsAAAAPAAAAAAAAAAAAAAAAAJgCAABkcnMv&#10;ZG93bnJldi54bWxQSwUGAAAAAAQABAD1AAAAigMAAAAA&#10;" path="m1531,r25,11l1546,16r-36,l1474,16r-46,l1382,16r-52,l1274,16r-113,5l1038,21r-129,l647,16r-128,l401,16r-108,l247,16r-47,l159,16r-41,l87,16r-30,l36,16r-15,l10,16r-5,l,11,5,6r5,l21,6r15,l67,6,108,r36,l190,r51,l298,r56,l488,,622,,765,,909,r139,l1171,r67,l1289,r52,l1392,r36,l1464,r31,l1510,r16,l1531,xe" stroked="f">
                  <v:path arrowok="t" o:connecttype="custom" o:connectlocs="1531,0;1556,11;1546,16;1510,16;1474,16;1428,16;1382,16;1330,16;1274,16;1161,21;1038,21;909,21;647,16;519,16;401,16;293,16;247,16;200,16;159,16;118,16;87,16;57,16;36,16;21,16;10,16;5,16;0,11;5,6;10,6;21,6;36,6;67,6;108,0;144,0;190,0;241,0;298,0;354,0;488,0;622,0;765,0;909,0;1048,0;1171,0;1238,0;1289,0;1341,0;1392,0;1428,0;1464,0;1495,0;1510,0;1526,0;1531,0" o:connectangles="0,0,0,0,0,0,0,0,0,0,0,0,0,0,0,0,0,0,0,0,0,0,0,0,0,0,0,0,0,0,0,0,0,0,0,0,0,0,0,0,0,0,0,0,0,0,0,0,0,0,0,0,0,0"/>
                </v:shape>
                <v:shape id="Freeform 26" o:spid="_x0000_s1050" style="position:absolute;left:4115;top:1158;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1WFcQA&#10;AADbAAAADwAAAGRycy9kb3ducmV2LnhtbESP0WrCQBRE3wv+w3KFvtVNUwgSXYMUpVKltKsfcMle&#10;k2D2bsiuGv16t1Do4zAzZ5h5MdhWXKj3jWMFr5MEBHHpTMOVgsN+/TIF4QOywdYxKbiRh2Ixeppj&#10;btyVf+iiQyUihH2OCuoQulxKX9Zk0U9cRxy9o+sthij7SpoerxFuW5kmSSYtNhwXauzovabypM9W&#10;wW6Vnc32+zPpNlZvp29f+u4/tFLP42E5AxFoCP/hv/bGKEgz+P0Sf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NVhXEAAAA2wAAAA8AAAAAAAAAAAAAAAAAmAIAAGRycy9k&#10;b3ducmV2LnhtbFBLBQYAAAAABAAEAPUAAACJAwAAAAA=&#10;" path="m57,57r-21,l21,46,10,36,,26,,20,10,10,26,5,57,r,57xe" fillcolor="#faf9fb" stroked="f">
                  <v:path arrowok="t" o:connecttype="custom" o:connectlocs="57,57;36,57;21,46;10,36;0,26;0,20;10,10;26,5;57,0;57,57" o:connectangles="0,0,0,0,0,0,0,0,0,0"/>
                </v:shape>
                <v:shape id="Freeform 27" o:spid="_x0000_s1051" style="position:absolute;left:3838;top:1163;width:118;height:52;visibility:visible;mso-wrap-style:square;v-text-anchor:top" coordsize="1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wa88QA&#10;AADbAAAADwAAAGRycy9kb3ducmV2LnhtbESP3YrCMBSE7wXfIRxh77aprvhTjbKsKKvghT8PcGiO&#10;bbE5qU3U6tNvhAUvh5n5hpnOG1OKG9WusKygG8UgiFOrC84UHA/LzxEI55E1lpZJwYMczGft1hQT&#10;be+8o9veZyJA2CWoIPe+SqR0aU4GXWQr4uCdbG3QB1lnUtd4D3BTyl4cD6TBgsNCjhX95JSe91ej&#10;4OwWm1V/6y/LC/W/BnYxLp7rsVIfneZ7AsJT49/h//avVtAbwutL+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8GvPEAAAA2wAAAA8AAAAAAAAAAAAAAAAAmAIAAGRycy9k&#10;b3ducmV2LnhtbFBLBQYAAAAABAAEAPUAAACJAwAAAAA=&#10;" path="m77,15r10,l97,21r11,l118,26,97,31,82,41,66,52,36,41,,21,15,15,36,10,66,,77,15xe" fillcolor="#faf9fb" stroked="f">
                  <v:path arrowok="t" o:connecttype="custom" o:connectlocs="77,15;87,15;97,21;108,21;118,26;97,31;82,41;66,52;36,41;0,21;15,15;36,10;66,0;77,15" o:connectangles="0,0,0,0,0,0,0,0,0,0,0,0,0,0"/>
                </v:shape>
                <v:shape id="Freeform 28" o:spid="_x0000_s1052" style="position:absolute;left:2024;top:1178;width:1136;height:1171;visibility:visible;mso-wrap-style:square;v-text-anchor:top" coordsize="113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N/sEA&#10;AADbAAAADwAAAGRycy9kb3ducmV2LnhtbERPTYvCMBC9C/6HMMLeNFVhXapRxLIgK4hbBT0OzdhW&#10;m0m3yWr99+YgeHy879miNZW4UeNKywqGgwgEcWZ1ybmCw/67/wXCeWSNlWVS8CAHi3m3M8NY2zv/&#10;0i31uQgh7GJUUHhfx1K6rCCDbmBr4sCdbWPQB9jkUjd4D+GmkqMo+pQGSw4NBda0Kii7pv9GQT6Z&#10;nJPNZnsokyUm4+PuJ72c/pT66LXLKQhPrX+LX+61VjAKY8OX8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xzf7BAAAA2wAAAA8AAAAAAAAAAAAAAAAAmAIAAGRycy9kb3du&#10;cmV2LnhtbFBLBQYAAAAABAAEAPUAAACGAwAAAAA=&#10;" path="m951,26r10,21l961,68r-15,36l951,109r10,l976,68,992,47r26,-21l1048,16r21,l1095,21r30,16l1136,47r,16l1136,88r,11l1120,104r-25,5l1079,104r-10,-5l1069,88r,-10l1074,73r15,-5l1095,68r10,5l1110,78r,10l1115,99r10,l1131,78r,-5l1125,63r-5,-11l1105,47r-31,l1053,63r-51,25l956,125r-26,15l899,145r-30,l833,140,802,130,766,109,648,37,632,26r-15,l607,26r,6l607,37r5,5l637,47r16,16l689,88r20,32l725,156r,36l725,223r-11,47l689,301r-46,72l596,430r-15,42l581,487r5,21l601,524r11,10l622,534r15,-5l643,518r,-5l643,508r-16,l617,508r-5,-5l612,498r,-11l622,477r10,l643,482r10,10l653,518r-5,6l643,539r-21,10l607,549r-11,l565,524,545,498r,-26l550,456r5,-15l565,430r,-5l555,420r-5,l545,415r10,-16l571,384r41,-16l627,353r5,-11l632,327r26,-11l673,306r5,-10l678,270r21,-11l709,233r,-20l699,197r-10,-5l678,197r,11l689,218r5,5l689,239r-5,5l678,249r-10,l653,254r,11l648,259r-5,l632,285r-10,-5l622,270r10,-16l632,244r-5,-5l612,244r-5,15l607,280r5,16l622,301r21,l648,290r5,-20l658,280r,5l653,296r-10,10l632,311r-10,5l612,327r-5,10l601,347r-20,6l565,353r-10,l545,342r-5,-5l530,342r-11,16l504,368r-26,l463,368,452,353,442,337r5,-26l452,301r,-5l442,296r-5,-6l417,290,396,265r-5,-11l391,233r10,-15l417,208r15,-6l442,197,432,177r,-16l437,151r5,-16l447,125r26,-16l483,109r11,5l519,130r16,-21l540,99r15,l565,99r16,l596,104r11,16l612,130r-5,10l591,140r-15,5l565,156r-10,15l555,192r10,16l571,218r15,5l607,223r15,-5l643,208r5,-16l653,177r,-26l648,120,637,99,612,83,586,63,555,57r-31,l488,63,437,88r-26,16l391,130r-16,26l370,182r-10,26l360,239r,31l370,296r5,31l391,353r36,51l417,420r-6,10l386,451,339,415,314,399,298,389r-25,-5l242,378r-21,l190,384r-25,l149,399r-46,26l72,467r-5,20l62,513r-5,26l57,565r10,26l77,617r16,26l119,658r10,5l149,669r11,-6l170,658r20,-10l206,622r5,-10l211,601,201,586,185,570r-20,l149,580r-15,16l129,612,108,601,98,591,88,580,98,560r10,-16l113,539r,-15l103,518,98,508r,-21l103,477r16,-10l134,456r15,l160,456r10,11l180,477r5,-5l190,467r,-16l190,441r16,-26l221,404r5,l242,404r15,6l268,425r10,10l283,467r10,5l298,467r16,l339,477r11,15l355,503r,15l350,539r-16,16l324,560r,10l339,580r11,6l350,601r-5,21l334,637r-10,6l314,643r-10,5l298,658r-5,21l283,694r-26,6l237,700r-11,10l211,715r-10,-5l190,700r-10,l180,710r5,10l201,731r15,5l226,736r31,-21l268,715r15,-5l304,689r10,-20l345,653r15,-10l365,627r10,-41l386,570r5,-5l396,560r5,5l401,575r5,11l417,586r30,-6l468,575r15,5l509,596r10,16l530,627r-11,31l514,674r-10,5l483,684r-5,-5l473,674r,-16l473,648r5,-5l478,637r16,6l504,643r,-16l483,612,468,601r-36,11l396,632r-57,52l283,731r-36,15l216,751r-46,l129,741,98,715,77,700,72,684,57,653,47,617r-5,-5l36,612r-5,20l36,648r11,31l67,720r21,42l134,845r5,36l149,912r-10,41l129,990r-5,10l72,1062r-15,16l52,1093r,26l57,1140r10,10l77,1160r21,-10l103,1145r5,-10l103,1129r-5,l88,1129r-11,l72,1114r,-16l77,1093r11,l103,1093r10,11l124,1124r,16l113,1155r-10,11l88,1171r-16,l57,1166,31,1150,16,1124r-5,-31l26,1072r16,-25l67,1026r21,-21l88,1000r,-5l62,1000r-15,l36,995,21,984,11,969,,948,,927,11,886,31,860,47,824r5,-21l52,782r20,32l83,845r10,36l98,907,72,902r-10,l52,907,42,917r-6,16l36,943r6,16l57,974r15,16l83,990r15,-6l113,964r11,-21l129,917r,-21l124,876,103,829,88,793,57,736,26,679,11,612,6,549r5,-41l26,477,47,441,72,415r41,-31l108,378r-10,l83,378r-11,l52,373,31,358,16,337,11,316,,285,6,275,16,259,26,244,42,233,72,223r31,5l124,244r10,26l129,296r-10,15l113,290r,-10l103,270r-5,-5l88,265r-16,5l57,285r-5,16l62,322r10,15l98,347r26,6l175,353r51,-6l252,353r26,5l334,389r52,36l391,420r5,-10l375,368,350,322,339,270r-5,-52l329,130r-5,-21l314,99,309,78,283,73r-15,l247,83,237,99r,10l237,120r10,10l268,140r30,-10l293,145r-15,11l268,161r-11,l226,156,216,135,206,109r,-21l216,63,226,47,247,26r21,-5l293,16r16,5l334,32r16,20l360,73r,15l360,104r-10,26l355,140r5,l370,130r5,-16l386,99r5,-11l411,63,437,47,463,32,483,21,509,11,545,6r20,l601,11r77,31l756,78r71,42l869,130r20,l915,120r20,-16l940,88r,-10l935,57r-5,-5l920,47,910,42r-11,l879,52r-5,11l869,73r,15l874,99r-31,l812,88,756,52r20,l791,47,822,32,858,16,894,r16,6l925,6r26,20xe" fillcolor="#faf9fb" stroked="f">
                  <v:path arrowok="t" o:connecttype="custom" o:connectlocs="1048,16;1079,104;1115,99;956,125;607,26;725,223;622,534;622,477;565,524;555,399;699,259;684,244;632,254;653,270;581,353;452,353;391,233;473,109;607,120;586,223;586,63;360,239;314,399;67,487;160,663;134,596;98,508;190,467;283,467;324,560;298,658;180,710;345,653;417,586;483,684;483,612;98,715;67,720;52,1093;88,1129;113,1155;67,1026;0,927;72,902;98,984;11,612;83,378;42,233;98,265;226,347;334,218;237,120;206,109;360,73;411,63;827,120;910,42;776,52" o:connectangles="0,0,0,0,0,0,0,0,0,0,0,0,0,0,0,0,0,0,0,0,0,0,0,0,0,0,0,0,0,0,0,0,0,0,0,0,0,0,0,0,0,0,0,0,0,0,0,0,0,0,0,0,0,0,0,0,0,0"/>
                </v:shape>
                <v:shape id="Freeform 29" o:spid="_x0000_s1053" style="position:absolute;left:2677;top:1194;width:1114;height:451;visibility:visible;mso-wrap-style:square;v-text-anchor:top" coordsize="111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5wMMA&#10;AADbAAAADwAAAGRycy9kb3ducmV2LnhtbESPT2vCQBTE70K/w/IKvYjZ1IrW1FWKVPCoaen5kX0m&#10;odm3YXfNn356t1DwOMzMb5jNbjCN6Mj52rKC5yQFQVxYXXOp4OvzMHsF4QOyxsYyKRjJw277MNlg&#10;pm3PZ+ryUIoIYZ+hgiqENpPSFxUZ9IltiaN3sc5giNKVUjvsI9w0cp6mS2mw5rhQYUv7ioqf/GoU&#10;5P33y7Aa3YH1rz19cGfP03Gh1NPj8P4GItAQ7uH/9lErmK/h70v8AXJ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w5wMMAAADbAAAADwAAAAAAAAAAAAAAAACYAgAAZHJzL2Rv&#10;d25yZXYueG1sUEsFBgAAAAAEAAQA9QAAAIgDAAAAAA==&#10;" path="m1094,5r20,16l986,21r-395,l534,21r-5,10l529,135r-5,5l406,140r-57,10l298,161r-57,15l195,197r-51,31l103,269,72,311,46,357,5,451,,440,,425,5,399,20,362,46,321,72,280,97,249r36,-32l169,192r41,-21l246,155r77,-20l359,129r36,-5l503,119r5,-10l508,r586,5xe" stroked="f">
                  <v:path arrowok="t" o:connecttype="custom" o:connectlocs="1094,5;1114,21;986,21;591,21;534,21;529,31;529,135;524,140;406,140;349,150;298,161;241,176;195,197;144,228;103,269;72,311;46,357;5,451;0,440;0,425;5,399;20,362;46,321;72,280;97,249;133,217;169,192;210,171;246,155;323,135;359,129;395,124;503,119;508,109;508,0;1094,5" o:connectangles="0,0,0,0,0,0,0,0,0,0,0,0,0,0,0,0,0,0,0,0,0,0,0,0,0,0,0,0,0,0,0,0,0,0,0,0"/>
                </v:shape>
                <v:shape id="Freeform 30" o:spid="_x0000_s1054" style="position:absolute;left:1958;top:1215;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T+bcMA&#10;AADbAAAADwAAAGRycy9kb3ducmV2LnhtbERPTWvCQBC9C/6HZQq9mY2VhhJdpQgWS6GlSVM8Dtkx&#10;iWZnQ3Y16b/vHgSPj/e92oymFVfqXWNZwTyKQRCXVjdcKfjJd7MXEM4ja2wtk4I/crBZTycrTLUd&#10;+Juuma9ECGGXooLa+y6V0pU1GXSR7YgDd7S9QR9gX0nd4xDCTSuf4jiRBhsODTV2tK2pPGcXo6Bo&#10;t5/FR1Jll/f51/P59y1visNJqceH8XUJwtPo7+Kbe68VLML68CX8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T+bcMAAADbAAAADwAAAAAAAAAAAAAAAACYAgAAZHJzL2Rv&#10;d25yZXYueG1sUEsFBgAAAAAEAAQA9QAAAIgDAAAAAA==&#10;" path="m25,l10,5,,5,5,r5,l25,xe" stroked="f">
                  <v:path arrowok="t" o:connecttype="custom" o:connectlocs="25,0;10,5;0,5;5,0;10,0;25,0" o:connectangles="0,0,0,0,0,0"/>
                </v:shape>
                <v:shape id="Freeform 31" o:spid="_x0000_s1055" style="position:absolute;left:2692;top:1230;width:1146;height:560;visibility:visible;mso-wrap-style:square;v-text-anchor:top" coordsize="1146,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8+UcUA&#10;AADbAAAADwAAAGRycy9kb3ducmV2LnhtbESPzWrDMBCE74W8g9hALqWR40IIbpRQAqahh0KdpOfF&#10;2lgm1sqxVP+8fVUo9DjMzDfMdj/aRvTU+dqxgtUyAUFcOl1zpeB8yp82IHxA1tg4JgUTedjvZg9b&#10;zLQb+JP6IlQiQthnqMCE0GZS+tKQRb90LXH0rq6zGKLsKqk7HCLcNjJNkrW0WHNcMNjSwVB5K76t&#10;gs3715QOlzS3t8d13uOb/LjLq1KL+fj6AiLQGP7Df+2jVvC8gt8v8Q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z5RxQAAANsAAAAPAAAAAAAAAAAAAAAAAJgCAABkcnMv&#10;ZG93bnJldi54bWxQSwUGAAAAAAQABAD1AAAAigMAAAAA&#10;" path="m1146,11r-16,20l1079,36r-509,l565,36r-5,120l437,156r-57,10l319,171r-57,16l211,213r-52,31l139,264r-21,26l98,321,77,352,62,383r-5,37l41,492,31,560r-21,l5,554,,518,,482,5,446,16,409,41,337,72,275r36,-37l144,207r41,-31l226,156r46,-16l319,130r51,-5l416,125r52,l524,125r5,l534,r596,5l1146,11xe" stroked="f">
                  <v:path arrowok="t" o:connecttype="custom" o:connectlocs="1146,11;1130,31;1079,36;570,36;565,36;560,156;437,156;380,166;319,171;262,187;211,213;159,244;139,264;118,290;98,321;77,352;62,383;57,420;41,492;31,560;10,560;5,554;0,518;0,482;5,446;16,409;41,337;72,275;108,238;144,207;185,176;226,156;272,140;319,130;370,125;416,125;468,125;524,125;529,125;534,0;534,0;1130,5;1146,11" o:connectangles="0,0,0,0,0,0,0,0,0,0,0,0,0,0,0,0,0,0,0,0,0,0,0,0,0,0,0,0,0,0,0,0,0,0,0,0,0,0,0,0,0,0,0"/>
                </v:shape>
                <v:shape id="Freeform 32" o:spid="_x0000_s1056" style="position:absolute;left:1896;top:1256;width:36;height:161;visibility:visible;mso-wrap-style:square;v-text-anchor:top" coordsize="3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ep6cUA&#10;AADbAAAADwAAAGRycy9kb3ducmV2LnhtbESPQWvCQBSE70L/w/IK3nRTpVKim1AVoSBUagU9PrPP&#10;ZNvs25jdavrvu4LQ4zAz3zCzvLO1uFDrjWMFT8MEBHHhtOFSwe5zNXgB4QOyxtoxKfglD3n20Jth&#10;qt2VP+iyDaWIEPYpKqhCaFIpfVGRRT90DXH0Tq61GKJsS6lbvEa4reUoSSbSouG4UGFDi4qK7+2P&#10;VXCyy6M5rudf5+X6eTXfGDrsm3el+o/d6xREoC78h+/tN61gPILbl/gD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6npxQAAANsAAAAPAAAAAAAAAAAAAAAAAJgCAABkcnMv&#10;ZG93bnJldi54bWxQSwUGAAAAAAQABAD1AAAAigMAAAAA&#10;" path="m10,36l5,73,15,99r6,25l36,155r-5,6l10,124,,93,,52,5,16,15,r,10l15,21,10,36xe" stroked="f">
                  <v:path arrowok="t" o:connecttype="custom" o:connectlocs="10,36;5,73;15,99;21,124;36,155;31,161;10,124;0,93;0,52;5,16;15,0;15,10;15,21;10,36" o:connectangles="0,0,0,0,0,0,0,0,0,0,0,0,0,0"/>
                </v:shape>
                <v:shape id="Freeform 33" o:spid="_x0000_s1057" style="position:absolute;left:2081;top:1261;width:293;height:290;visibility:visible;mso-wrap-style:square;v-text-anchor:top" coordsize="293,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Hx8UA&#10;AADbAAAADwAAAGRycy9kb3ducmV2LnhtbESPT2sCMRTE7wW/Q3iCN01a/1S2RimtgvSkVgRvr5vX&#10;zbabl2UTdf32jSD0OMzMb5jZonWVOFMTSs8aHgcKBHHuTcmFhv3nqj8FESKywcozabhSgMW88zDD&#10;zPgLb+m8i4VIEA4ZarAx1pmUIbfkMAx8TZy8b984jEk2hTQNXhLcVfJJqYl0WHJasFjTm6X8d3dy&#10;Gk4hru3xKL82ajQ9qI/xz3X5/K51r9u+voCI1Mb/8L29NhqGQ7h9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6wfHxQAAANsAAAAPAAAAAAAAAAAAAAAAAJgCAABkcnMv&#10;ZG93bnJldi54bWxQSwUGAAAAAAQABAD1AAAAigMAAAAA&#10;" path="m98,31l87,26r-5,l72,31r,6l72,42r31,20l118,88r,6l113,104r-10,5l87,109,72,99,46,68r-5,5l36,78r20,36l72,135r26,5l113,140r20,-5l144,125r5,-11l149,94,123,62,103,31r10,16l133,62r16,21l159,104r,5l159,125r,10l169,140r16,-5l200,125r11,l226,135r15,15l252,182r5,31l272,244r21,46l231,254,164,228,144,218r-5,-5l133,202r,-15l144,176r,-10l144,161r-11,-5l123,161r-15,l92,150,51,109,31,88,20,57,,5,5,,51,11,72,21,98,31xe" stroked="f">
                  <v:path arrowok="t" o:connecttype="custom" o:connectlocs="87,26;72,31;72,42;118,88;113,104;87,109;46,68;36,78;72,135;113,140;144,125;149,94;103,31;133,62;159,104;159,125;169,140;200,125;226,135;252,182;272,244;231,254;144,218;133,202;144,176;144,161;123,161;92,150;31,88;0,5;51,11;98,31" o:connectangles="0,0,0,0,0,0,0,0,0,0,0,0,0,0,0,0,0,0,0,0,0,0,0,0,0,0,0,0,0,0,0,0"/>
                </v:shape>
                <v:shape id="Freeform 34" o:spid="_x0000_s1058" style="position:absolute;left:3848;top:1256;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wb9sAA&#10;AADbAAAADwAAAGRycy9kb3ducmV2LnhtbESP3YrCMBCF7xd8hzCCN6Lp6rJKNRZXEbwTXR9gaKY/&#10;2kxKk2p9eyMIXh7Oz8dZJp2pxI0aV1pW8D2OQBCnVpecKzj/70ZzEM4ja6wsk4IHOUhWva8lxtre&#10;+Ui3k89FGGEXo4LC+zqW0qUFGXRjWxMHL7ONQR9kk0vd4D2Mm0pOouhXGiw5EAqsaVNQej21JkC6&#10;y6xuy5S32R8yZcPD8LjJlBr0u/UChKfOf8Lv9l4rmP7A60v4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Ywb9sAAAADbAAAADwAAAAAAAAAAAAAAAACYAgAAZHJzL2Rvd25y&#10;ZXYueG1sUEsFBgAAAAAEAAQA9QAAAIUDAAAAAA==&#10;" path="m26,10l21,21,10,26,,21,,10,10,,21,5r5,5xe" fillcolor="#f1eff3" stroked="f">
                  <v:path arrowok="t" o:connecttype="custom" o:connectlocs="26,10;21,21;10,26;0,21;0,21;0,10;10,0;21,5;26,10" o:connectangles="0,0,0,0,0,0,0,0,0"/>
                </v:shape>
                <v:shape id="Freeform 35" o:spid="_x0000_s1059" style="position:absolute;left:3339;top:1282;width:67;height:114;visibility:visible;mso-wrap-style:square;v-text-anchor:top" coordsize="67,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8trMEA&#10;AADbAAAADwAAAGRycy9kb3ducmV2LnhtbESPzYoCMRCE78K+Q+iFvWnGFUVGo4iLuDfx5+CxmbQz&#10;g5POkI46+/YbQfBYVNVX1HzZuUbdKUjt2cBwkIEiLrytuTRwOm76U1ASkS02nsnAHwksFx+9OebW&#10;P3hP90MsVYKw5GigirHNtZaiIocy8C1x8i4+OIxJhlLbgI8Ed43+zrKJdlhzWqiwpXVFxfVwcwam&#10;J4x69DOxu63LbiRnuayDGPP12a1moCJ18R1+tX+tgdEYnl/SD9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PLazBAAAA2wAAAA8AAAAAAAAAAAAAAAAAmAIAAGRycy9kb3du&#10;cmV2LnhtbFBLBQYAAAAABAAEAPUAAACGAwAAAAA=&#10;" path="m62,21l47,47,36,52r-20,l16,62r5,l52,83r5,10l62,109r,5l11,83,,78,,73,,52,16,36,31,26,52,16,57,,67,10,62,21xe" stroked="f">
                  <v:path arrowok="t" o:connecttype="custom" o:connectlocs="62,21;47,47;36,52;16,52;16,62;21,62;52,83;57,93;62,109;62,114;11,83;0,78;0,73;0,52;16,36;31,26;52,16;57,0;67,10;62,21" o:connectangles="0,0,0,0,0,0,0,0,0,0,0,0,0,0,0,0,0,0,0,0"/>
                </v:shape>
                <v:shape id="Freeform 36" o:spid="_x0000_s1060" style="position:absolute;left:1932;top:1287;width:31;height:31;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wTMIA&#10;AADbAAAADwAAAGRycy9kb3ducmV2LnhtbESPQYvCMBSE74L/ITxhL6KpCiLVKCqsijdbvT+at23Z&#10;5KU0We36642wsMdhZr5hVpvOGnGn1teOFUzGCQjiwumaSwXX/HO0AOEDskbjmBT8kofNut9bYard&#10;gy90z0IpIoR9igqqEJpUSl9UZNGPXUMcvS/XWgxRtqXULT4i3Bo5TZK5tFhzXKiwoX1FxXf2YxXk&#10;t6HJD9tA5dFMzvmVdqenvij1Mei2SxCBuvAf/muftILZHN5f4g+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PBMwgAAANsAAAAPAAAAAAAAAAAAAAAAAJgCAABkcnMvZG93&#10;bnJldi54bWxQSwUGAAAAAAQABAD1AAAAhwMAAAAA&#10;" path="m31,31r-5,l21,26,,11,,,31,31xe" stroked="f">
                  <v:path arrowok="t" o:connecttype="custom" o:connectlocs="31,31;26,31;21,26;0,11;0,0;31,31" o:connectangles="0,0,0,0,0,0"/>
                </v:shape>
                <v:shape id="Freeform 37" o:spid="_x0000_s1061" style="position:absolute;left:2749;top:1287;width:77;height:78;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2MQA&#10;AADbAAAADwAAAGRycy9kb3ducmV2LnhtbESPzW7CMBCE75V4B2sr9dY4bRGgFAch2lKQuPDzANt4&#10;E0fE6zR2Ibx9jYTEcTQz32ims9424kSdrx0reElSEMSF0zVXCg77r+cJCB+QNTaOScGFPMzywcMU&#10;M+3OvKXTLlQiQthnqMCE0GZS+sKQRZ+4ljh6pesshii7SuoOzxFuG/mapiNpsea4YLClhaHiuPuz&#10;CjZmuf5e+g8/rC0ey18eLz75R6mnx37+DiJQH+7hW3ulFbyN4fol/gC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zNjEAAAA2wAAAA8AAAAAAAAAAAAAAAAAmAIAAGRycy9k&#10;b3ducmV2LnhtbFBLBQYAAAAABAAEAPUAAACJAwAAAAA=&#10;" path="m72,78r-16,l46,73,25,62,10,31,,,25,21,51,31,61,42r11,5l77,62,72,78xe" stroked="f">
                  <v:path arrowok="t" o:connecttype="custom" o:connectlocs="72,78;56,78;46,73;25,62;10,31;0,0;25,21;51,31;61,42;72,47;77,62;72,78" o:connectangles="0,0,0,0,0,0,0,0,0,0,0,0"/>
                </v:shape>
                <v:shape id="Freeform 38" o:spid="_x0000_s1062" style="position:absolute;left:2543;top:1292;width:52;height:109;visibility:visible;mso-wrap-style:square;v-text-anchor:top" coordsize="5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dj8b8A&#10;AADbAAAADwAAAGRycy9kb3ducmV2LnhtbERPy4rCMBTdD/gP4QruxtQHw1iNIoKgC3Gm+gGX5tpW&#10;m5uSxFr/3iwEl4fzXqw6U4uWnK8sKxgNExDEudUVFwrOp+33LwgfkDXWlknBkzyslr2vBabaPvif&#10;2iwUIoawT1FBGUKTSunzkgz6oW2II3exzmCI0BVSO3zEcFPLcZL8SIMVx4YSG9qUlN+yu1HgZllr&#10;G2uOND1cDyE77/PR316pQb9bz0EE6sJH/HbvtIJJHBu/xB8gl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Z2PxvwAAANsAAAAPAAAAAAAAAAAAAAAAAJgCAABkcnMvZG93bnJl&#10;di54bWxQSwUGAAAAAAQABAD1AAAAhAMAAAAA&#10;" path="m52,16r,10l41,31r-5,6l31,47,21,68r,15l26,94r10,5l36,104r-15,5l11,104,5,83,,57,,37,21,11,26,,36,,46,6r6,10xe" fillcolor="#cacdd1" stroked="f">
                  <v:path arrowok="t" o:connecttype="custom" o:connectlocs="52,16;52,26;41,31;36,37;31,47;21,68;21,83;26,94;36,99;36,104;21,109;11,104;5,83;0,57;0,37;21,11;26,0;36,0;46,6;52,16" o:connectangles="0,0,0,0,0,0,0,0,0,0,0,0,0,0,0,0,0,0,0,0"/>
                </v:shape>
                <v:shape id="Freeform 39" o:spid="_x0000_s1063" style="position:absolute;left:2543;top:1292;width:52;height:109;visibility:visible;mso-wrap-style:square;v-text-anchor:top" coordsize="5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6bocQA&#10;AADbAAAADwAAAGRycy9kb3ducmV2LnhtbESPQWvCQBSE74L/YXkFb7ppFTGpmyAF0ZNF7aHH1+xr&#10;Epp9G3dXTf59t1DwOMzMN8y66E0rbuR8Y1nB8ywBQVxa3XCl4OO8na5A+ICssbVMCgbyUOTj0Roz&#10;be98pNspVCJC2GeooA6hy6T0ZU0G/cx2xNH7ts5giNJVUju8R7hp5UuSLKXBhuNCjR291VT+nK5G&#10;weHrwJdmpd93ZeqGYbuYp5vPnVKTp37zCiJQHx7h//ZeK5in8Pcl/gC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em6HEAAAA2wAAAA8AAAAAAAAAAAAAAAAAmAIAAGRycy9k&#10;b3ducmV2LnhtbFBLBQYAAAAABAAEAPUAAACJAwAAAAA=&#10;" path="m52,16r,10l41,31r-5,6l31,47,21,68r,15l26,94r10,5l36,104r-15,5l11,104,5,83,,57,,37,21,11,26,,36,,46,6r6,10e" fillcolor="black" strokecolor="#cacdd1" strokeweight=".25pt">
                  <v:path arrowok="t" o:connecttype="custom" o:connectlocs="52,16;52,26;41,31;36,37;31,47;21,68;21,83;26,94;36,99;36,104;21,109;11,104;5,83;0,57;0,37;21,11;26,0;36,0;46,6;52,16" o:connectangles="0,0,0,0,0,0,0,0,0,0,0,0,0,0,0,0,0,0,0,0"/>
                </v:shape>
                <v:shape id="Freeform 40" o:spid="_x0000_s1064" style="position:absolute;left:2476;top:1308;width:57;height:88;visibility:visible;mso-wrap-style:square;v-text-anchor:top" coordsize="5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WoF8UA&#10;AADbAAAADwAAAGRycy9kb3ducmV2LnhtbESP3WrCQBBG7wt9h2UKvasbWxWNriJCi/Qi4M8DDNkx&#10;CWZn0901pm/fuSh4OXzznTmz2gyuVT2F2Hg2MB5loIhLbxuuDJxPn29zUDEhW2w9k4FfirBZPz+t&#10;MLf+zgfqj6lSAuGYo4E6pS7XOpY1OYwj3xFLdvHBYZIxVNoGvAvctfo9y2baYcNyocaOdjWV1+PN&#10;icYlTE+Lny89322L/eR7VhT9x82Y15dhuwSVaEiP5f/23hqYiL38IgD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dagXxQAAANsAAAAPAAAAAAAAAAAAAAAAAJgCAABkcnMv&#10;ZG93bnJldi54bWxQSwUGAAAAAAQABAD1AAAAigMAAAAA&#10;" path="m57,26r,10l47,36r-5,l31,26,26,21,21,31r5,10l36,57,52,67r5,21l42,88,26,78,11,52,,31,,21,11,10,21,,31,,47,10,57,26xe" fillcolor="#cacdd1" stroked="f">
                  <v:path arrowok="t" o:connecttype="custom" o:connectlocs="57,26;57,36;47,36;42,36;31,26;26,21;26,21;21,31;26,41;36,57;52,67;57,88;42,88;26,78;11,52;0,31;0,21;11,10;21,0;31,0;47,10;57,26" o:connectangles="0,0,0,0,0,0,0,0,0,0,0,0,0,0,0,0,0,0,0,0,0,0"/>
                </v:shape>
                <v:shape id="Freeform 41" o:spid="_x0000_s1065" style="position:absolute;left:2476;top:1308;width:57;height:88;visibility:visible;mso-wrap-style:square;v-text-anchor:top" coordsize="5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Qy5MIA&#10;AADbAAAADwAAAGRycy9kb3ducmV2LnhtbESP3YrCMBCF7wXfIYywd5oqrizVtKgo7M0iVh9gbMa2&#10;2kxKE7Xu028EYS8P5+fjLNLO1OJOrassKxiPIhDEudUVFwqOh+3wC4TzyBpry6TgSQ7SpN9bYKzt&#10;g/d0z3whwgi7GBWU3jexlC4vyaAb2YY4eGfbGvRBtoXULT7CuKnlJIpm0mDFgVBiQ+uS8mt2MwGy&#10;+53sPp3uNpfVj38eimO2Pl2V+hh0yzkIT53/D7/b31rBdAyvL+EHyO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pDLkwgAAANsAAAAPAAAAAAAAAAAAAAAAAJgCAABkcnMvZG93&#10;bnJldi54bWxQSwUGAAAAAAQABAD1AAAAhwMAAAAA&#10;" path="m57,26r,10l47,36r-5,l31,26,26,21,21,31r5,10l36,57,52,67r5,21l42,88,26,78,11,52,,31,,21,11,10,21,,31,,47,10,57,26e" fillcolor="black" strokecolor="#cacdd1" strokeweight=".25pt">
                  <v:path arrowok="t" o:connecttype="custom" o:connectlocs="57,26;57,36;47,36;42,36;31,26;26,21;26,21;21,31;26,41;36,57;52,67;57,88;42,88;26,78;11,52;0,31;0,21;11,10;21,0;31,0;47,10;57,26" o:connectangles="0,0,0,0,0,0,0,0,0,0,0,0,0,0,0,0,0,0,0,0,0,0"/>
                </v:shape>
                <v:shape id="Freeform 42" o:spid="_x0000_s1066" style="position:absolute;left:3427;top:1298;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Qo8QA&#10;AADbAAAADwAAAGRycy9kb3ducmV2LnhtbESP3YrCMBSE74V9h3AW9kY0VRcp1Sj+oCgI4s8DHJuz&#10;bdnmpDTZWt/eCAteDjPzDTOdt6YUDdWusKxg0I9AEKdWF5wpuF42vRiE88gaS8uk4EEO5rOPzhQT&#10;be98oubsMxEg7BJUkHtfJVK6NCeDrm8r4uD92NqgD7LOpK7xHuCmlMMoGkuDBYeFHCta5ZT+nv+M&#10;Ao7xiJfNbX1Ybtejvb52t2nTVerrs11MQHhq/Tv8395pBd9DeH0JP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Y0KPEAAAA2wAAAA8AAAAAAAAAAAAAAAAAmAIAAGRycy9k&#10;b3ducmV2LnhtbFBLBQYAAAAABAAEAPUAAACJAwAAAAA=&#10;" path="m36,20r,5l31,31,15,25,,10,,,20,10,36,20xe" fillcolor="#faf9fb" stroked="f">
                  <v:path arrowok="t" o:connecttype="custom" o:connectlocs="36,20;36,25;31,31;15,25;0,10;0,0;20,10;36,20" o:connectangles="0,0,0,0,0,0,0,0"/>
                </v:shape>
                <v:shape id="Freeform 43" o:spid="_x0000_s1067" style="position:absolute;left:1932;top:1323;width:159;height:73;visibility:visible;mso-wrap-style:square;v-text-anchor:top" coordsize="15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2ZJMUA&#10;AADbAAAADwAAAGRycy9kb3ducmV2LnhtbESPT2sCMRTE74V+h/AKvXWzVVHZGqVUrJ4q/sFeXzev&#10;u0s3L2sSdfXTm4LgcZiZ3zCjSWtqcSTnK8sKXpMUBHFudcWFgu1m9jIE4QOyxtoyKTiTh8n48WGE&#10;mbYnXtFxHQoRIewzVFCG0GRS+rwkgz6xDXH0fq0zGKJ0hdQOTxFuatlJ0740WHFcKLGhj5Lyv/XB&#10;KNjRYP+5PMyH1rqv78ucLz+zZqrU81P7/gYiUBvu4Vt7oRX0uvD/Jf4AO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ZkkxQAAANsAAAAPAAAAAAAAAAAAAAAAAJgCAABkcnMv&#10;ZG93bnJldi54bWxQSwUGAAAAAAQABAD1AAAAigMAAAAA&#10;" path="m51,16l51,6r52,15l128,26r31,l159,37r,5l149,52,128,63,98,68r-31,l36,73r-10,l15,68r,-11l46,57,62,52r10,l77,37r,-11l67,26,26,21,,6,5,,26,11,41,21,51,16xe" stroked="f">
                  <v:path arrowok="t" o:connecttype="custom" o:connectlocs="51,16;51,6;103,21;128,26;159,26;159,37;159,42;149,52;128,63;98,68;67,68;36,73;26,73;15,68;15,57;46,57;62,52;72,52;77,37;77,26;67,26;26,21;0,6;5,0;26,11;41,21;51,16" o:connectangles="0,0,0,0,0,0,0,0,0,0,0,0,0,0,0,0,0,0,0,0,0,0,0,0,0,0,0"/>
                </v:shape>
                <v:shape id="Freeform 44" o:spid="_x0000_s1068" style="position:absolute;left:3293;top:1323;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MAa8UA&#10;AADbAAAADwAAAGRycy9kb3ducmV2LnhtbESP3WoCMRSE7wu+QziCN1ITfyhlNYpatnjTC38e4Lg5&#10;3d26OVmSVLc+vSkUejnMzDfMYtXZRlzJh9qxhvFIgSAunKm51HA65s+vIEJENtg4Jg0/FGC17D0t&#10;MDPuxnu6HmIpEoRDhhqqGNtMylBUZDGMXEucvE/nLcYkfSmNx1uC20ZOlHqRFmtOCxW2tK2ouBy+&#10;rYZzrvIPzL1Vm/eu3Q+n9+Hb5UvrQb9bz0FE6uJ/+K+9MxpmM/j9kn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wBrxQAAANsAAAAPAAAAAAAAAAAAAAAAAJgCAABkcnMv&#10;ZG93bnJldi54bWxQSwUGAAAAAAQABAD1AAAAigMAAAAA&#10;" path="m26,16l21,26r-5,l10,26,,26,,21,,11,10,,21,6r5,10xe" stroked="f">
                  <v:path arrowok="t" o:connecttype="custom" o:connectlocs="26,16;21,26;16,26;10,26;0,26;0,21;0,11;10,0;21,6;26,16" o:connectangles="0,0,0,0,0,0,0,0,0,0"/>
                </v:shape>
                <v:shape id="Freeform 45" o:spid="_x0000_s1069" style="position:absolute;left:3468;top:1329;width:31;height:20;visibility:visible;mso-wrap-style:square;v-text-anchor:top" coordsize="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tA0MQA&#10;AADbAAAADwAAAGRycy9kb3ducmV2LnhtbESPQWvCQBSE70L/w/IKvemmobUSXSUEKhZ6MS3U4yP7&#10;TNLuvg3Z1cR/3xUEj8PMfMOsNqM14ky9bx0reJ4lIIgrp1uuFXx/vU8XIHxA1mgck4ILedisHyYr&#10;zLQbeE/nMtQiQthnqKAJocuk9FVDFv3MdcTRO7reYoiyr6XucYhwa2SaJHNpseW40GBHRUPVX3my&#10;CgbTFaP8+fwofylP38LhstuaQqmnxzFfggg0hnv41t5pBS+vcP0Sf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bQNDEAAAA2wAAAA8AAAAAAAAAAAAAAAAAmAIAAGRycy9k&#10;b3ducmV2LnhtbFBLBQYAAAAABAAEAPUAAACJAwAAAAA=&#10;" path="m31,15r-5,5l15,20r-5,l,15,15,,26,5r5,10xe" fillcolor="#faf9fb" stroked="f">
                  <v:path arrowok="t" o:connecttype="custom" o:connectlocs="31,15;26,20;15,20;10,20;0,15;15,0;26,5;31,15" o:connectangles="0,0,0,0,0,0,0,0"/>
                </v:shape>
                <v:shape id="Freeform 46" o:spid="_x0000_s1070" style="position:absolute;left:3391;top:1329;width:46;height:31;visibility:visible;mso-wrap-style:square;v-text-anchor:top" coordsize="4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U8cIA&#10;AADbAAAADwAAAGRycy9kb3ducmV2LnhtbESPT4vCMBTE7wt+h/CEva2JsohUoywrgifBf4feHsmz&#10;LTYvpYm2+umNsLDHYWZ+wyxWvavFndpQedYwHikQxMbbigsNp+PmawYiRGSLtWfS8KAAq+XgY4GZ&#10;9R3v6X6IhUgQDhlqKGNsMimDKclhGPmGOHkX3zqMSbaFtC12Ce5qOVFqKh1WnBZKbOi3JHM93JwG&#10;k9f5UUmVG7V/bjt5Xu/U7an157D/mYOI1Mf/8F97azV8T+H9Jf0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TxwgAAANsAAAAPAAAAAAAAAAAAAAAAAJgCAABkcnMvZG93&#10;bnJldi54bWxQSwUGAAAAAAQABAD1AAAAhwMAAAAA&#10;" path="m46,15l31,26,20,31r-5,l5,20,,10,15,r5,l36,5,46,15xe" fillcolor="#faf9fb" stroked="f">
                  <v:path arrowok="t" o:connecttype="custom" o:connectlocs="46,15;31,26;20,31;15,31;5,20;0,10;15,0;20,0;36,5;46,15" o:connectangles="0,0,0,0,0,0,0,0,0,0"/>
                </v:shape>
                <v:shape id="Freeform 47" o:spid="_x0000_s1071" style="position:absolute;left:3529;top:1334;width:16;height:15;visibility:visible;mso-wrap-style:square;v-text-anchor:top" coordsize="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D8QA&#10;AADbAAAADwAAAGRycy9kb3ducmV2LnhtbESPQWsCMRSE70L/Q3iF3jTbUmpdjVIKhZ5atSJ6e2ye&#10;m9XNS9hEd+2vN4LgcZiZb5jJrLO1OFETKscKngcZCOLC6YpLBau/r/47iBCRNdaOScGZAsymD70J&#10;5tq1vKDTMpYiQTjkqMDE6HMpQ2HIYhg4T5y8nWssxiSbUuoG2wS3tXzJsjdpseK0YNDTp6HisDxa&#10;BfPMb39ovzbH897++82oHf7OW6WeHruPMYhIXbyHb+1vreB1CNcv6QfI6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0mw/EAAAA2wAAAA8AAAAAAAAAAAAAAAAAmAIAAGRycy9k&#10;b3ducmV2LnhtbFBLBQYAAAAABAAEAPUAAACJAwAAAAA=&#10;" path="m16,5r-5,5l11,15,6,10,,5,6,r5,l16,5xe" stroked="f">
                  <v:path arrowok="t" o:connecttype="custom" o:connectlocs="16,5;11,10;11,15;6,10;0,5;6,0;11,0;16,5" o:connectangles="0,0,0,0,0,0,0,0"/>
                </v:shape>
                <v:shape id="Freeform 48" o:spid="_x0000_s1072" style="position:absolute;left:1932;top:1349;width:26;height:16;visibility:visible;mso-wrap-style:square;v-text-anchor:top" coordsize="2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l3cIA&#10;AADbAAAADwAAAGRycy9kb3ducmV2LnhtbERPz2vCMBS+D/wfwhN2m+lE7ahGEdmYHkSsu3h7Ns+2&#10;s3kpSdT635vDYMeP7/ds0ZlG3Mj52rKC90ECgriwuuZSwc/h6+0DhA/IGhvLpOBBHhbz3ssMM23v&#10;vKdbHkoRQ9hnqKAKoc2k9EVFBv3AtsSRO1tnMEToSqkd3mO4aeQwSSbSYM2xocKWVhUVl/xqFOwO&#10;J5d+j49putnW140Oo8/81yr12u+WUxCBuvAv/nOvtYJRHBu/xB8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RKXdwgAAANsAAAAPAAAAAAAAAAAAAAAAAJgCAABkcnMvZG93&#10;bnJldi54bWxQSwUGAAAAAAQABAD1AAAAhwMAAAAA&#10;" path="m26,11r-5,5l5,16,,,15,,26,11xe" stroked="f">
                  <v:path arrowok="t" o:connecttype="custom" o:connectlocs="26,11;21,16;5,16;0,0;15,0;26,11" o:connectangles="0,0,0,0,0,0"/>
                </v:shape>
                <v:shape id="Freeform 49" o:spid="_x0000_s1073" style="position:absolute;left:3427;top:1360;width:31;height:15;visibility:visible;mso-wrap-style:square;v-text-anchor:top" coordsize="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uo3sYA&#10;AADbAAAADwAAAGRycy9kb3ducmV2LnhtbESP3WoCMRSE7wXfIRzBO81a7I9boxTBUspC6Vbb29PN&#10;cTe6OVmSVLdv3xQKvRxm5htmue5tK87kg3GsYDbNQBBXThuuFezetpM7ECEia2wdk4JvCrBeDQdL&#10;zLW78Cudy1iLBOGQo4Imxi6XMlQNWQxT1xEn7+C8xZikr6X2eElw28qrLLuRFg2nhQY72jRUncov&#10;q8BaYwpfHve3xeP1+8fzZ/Gy7wqlxqP+4R5EpD7+h//aT1rBfAG/X9IP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uo3sYAAADbAAAADwAAAAAAAAAAAAAAAACYAgAAZHJz&#10;L2Rvd25yZXYueG1sUEsFBgAAAAAEAAQA9QAAAIsDAAAAAA==&#10;" path="m31,10l15,15,5,15,,15,15,,25,r6,l31,10xe" fillcolor="#faf9fb" stroked="f">
                  <v:path arrowok="t" o:connecttype="custom" o:connectlocs="31,10;15,15;5,15;0,15;15,0;25,0;31,0;31,10" o:connectangles="0,0,0,0,0,0,0,0"/>
                </v:shape>
                <v:shape id="Freeform 50" o:spid="_x0000_s1074" style="position:absolute;left:2435;top:1396;width:113;height:57;visibility:visible;mso-wrap-style:square;v-text-anchor:top" coordsize="1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Vya8EA&#10;AADbAAAADwAAAGRycy9kb3ducmV2LnhtbERPTWvCQBC9F/wPywheim6UViS6SigI4qmN7cHbkB2T&#10;YHY2zY6a9Nd3D4UeH+97s+tdo+7UhdqzgfksAUVceFtzaeDztJ+uQAVBtth4JgMDBdhtR08bTK1/&#10;8AfdcylVDOGQooFKpE21DkVFDsPMt8SRu/jOoUTYldp2+IjhrtGLJFlqhzXHhgpbequouOY3Z+Dl&#10;4J/le6AsLIf8/Sg/Z/nKWmMm4z5bgxLq5V/85z5YA69xffwSf4D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VcmvBAAAA2wAAAA8AAAAAAAAAAAAAAAAAmAIAAGRycy9kb3du&#10;cmV2LnhtbFBLBQYAAAAABAAEAPUAAACGAwAAAAA=&#10;" path="m108,26r5,5l108,36r-10,l88,31,67,21,41,15,31,21r-5,5l31,36r10,5l52,41r5,l62,47,52,57r-11,l26,57,6,41,,26,6,10,21,,41,,72,5r36,21xe" fillcolor="#cacdd1" stroked="f">
                  <v:path arrowok="t" o:connecttype="custom" o:connectlocs="108,26;113,31;108,36;98,36;88,31;67,21;41,15;31,21;26,26;31,36;41,41;52,41;57,41;62,47;52,57;41,57;26,57;6,41;0,26;6,10;21,0;41,0;72,5;108,26" o:connectangles="0,0,0,0,0,0,0,0,0,0,0,0,0,0,0,0,0,0,0,0,0,0,0,0"/>
                </v:shape>
                <v:shape id="Freeform 51" o:spid="_x0000_s1075" style="position:absolute;left:2435;top:1396;width:113;height:57;visibility:visible;mso-wrap-style:square;v-text-anchor:top" coordsize="1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vrN8YA&#10;AADbAAAADwAAAGRycy9kb3ducmV2LnhtbESPQUvDQBSE70L/w/IEb3bTlorEbostCD2IYNqIvT2y&#10;z00w+zbsrknsr+8KQo/DzHzDrDajbUVPPjSOFcymGQjiyumGjYLj4eX+EUSIyBpbx6TglwJs1pOb&#10;FebaDfxOfRGNSBAOOSqoY+xyKUNVk8UwdR1x8r6ctxiT9EZqj0OC21bOs+xBWmw4LdTY0a6m6rv4&#10;sQrMUJQfp7d2u3z9PCzMuZTx5Hul7m7H5ycQkcZ4Df+391rBcgZ/X9IPk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vrN8YAAADbAAAADwAAAAAAAAAAAAAAAACYAgAAZHJz&#10;L2Rvd25yZXYueG1sUEsFBgAAAAAEAAQA9QAAAIsDAAAAAA==&#10;" path="m108,26r5,5l108,36r-10,l88,31,67,21,41,15,31,21r-5,5l31,36r10,5l52,41r5,l62,47,52,57r-11,l26,57,6,41,,26,6,10,21,,41,,72,5r36,21e" fillcolor="black" strokecolor="#cacdd1" strokeweight=".25pt">
                  <v:path arrowok="t" o:connecttype="custom" o:connectlocs="108,26;113,31;108,36;98,36;88,31;67,21;41,15;31,21;26,26;31,36;41,41;52,41;57,41;62,47;52,57;41,57;26,57;6,41;0,26;6,10;21,0;41,0;72,5;108,26" o:connectangles="0,0,0,0,0,0,0,0,0,0,0,0,0,0,0,0,0,0,0,0,0,0,0,0"/>
                </v:shape>
                <v:shape id="Freeform 52" o:spid="_x0000_s1076" style="position:absolute;left:2235;top:1406;width:82;height:83;visibility:visible;mso-wrap-style:square;v-text-anchor:top" coordsize="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qjNcQA&#10;AADbAAAADwAAAGRycy9kb3ducmV2LnhtbESPQWvCQBSE7wX/w/KEXorZKCiSuooohfam0UN7e2Zf&#10;N8Hs25DdmtRf7wqCx2Hmm2EWq97W4kKtrxwrGCcpCOLC6YqNguPhYzQH4QOyxtoxKfgnD6vl4GWB&#10;mXYd7+mSByNiCfsMFZQhNJmUvijJok9cQxy9X9daDFG2RuoWu1huazlJ05m0WHFcKLGhTUnFOf+z&#10;CqbbRm9s+Kpm+XV3Mocf8z1965R6HfbrdxCB+vAMP+hPHbkJ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KozXEAAAA2wAAAA8AAAAAAAAAAAAAAAAAmAIAAGRycy9k&#10;b3ducmV2LnhtbFBLBQYAAAAABAAEAPUAAACJAwAAAAA=&#10;" path="m77,21r5,21l82,62,62,78,41,83r-15,l5,68,,57,5,37,15,31r6,6l21,52r,5l31,68r5,l46,62,57,47r,-16l57,26,51,21,36,26,31,21r,-5l31,5,46,,57,5r15,6l77,21xe" fillcolor="#cacdd1" stroked="f">
                  <v:path arrowok="t" o:connecttype="custom" o:connectlocs="77,21;82,42;82,62;62,78;41,83;26,83;5,68;0,57;5,37;15,31;21,37;21,52;21,57;31,68;36,68;46,62;57,47;57,31;57,26;51,21;36,26;31,21;31,16;31,5;46,0;57,5;72,11;77,21" o:connectangles="0,0,0,0,0,0,0,0,0,0,0,0,0,0,0,0,0,0,0,0,0,0,0,0,0,0,0,0"/>
                </v:shape>
                <v:shape id="Freeform 53" o:spid="_x0000_s1077" style="position:absolute;left:2235;top:1406;width:82;height:83;visibility:visible;mso-wrap-style:square;v-text-anchor:top" coordsize="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Eu4MUA&#10;AADbAAAADwAAAGRycy9kb3ducmV2LnhtbESPQWsCMRSE74X+h/AKXkrNWlHs1ii1IAhCYddKr4/N&#10;62Zp8rJsoq7+elMQPA4z8w0zX/bOiiN1ofGsYDTMQBBXXjdcK/jerV9mIEJE1mg9k4IzBVguHh/m&#10;mGt/4oKOZaxFgnDIUYGJsc2lDJUhh2HoW+Lk/frOYUyyq6Xu8JTgzsrXLJtKhw2nBYMtfRqq/sqD&#10;U/A83hbF1341aw62ejOX/br8KaxSg6f+4x1EpD7ew7f2RiuYjOH/S/oB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wS7gxQAAANsAAAAPAAAAAAAAAAAAAAAAAJgCAABkcnMv&#10;ZG93bnJldi54bWxQSwUGAAAAAAQABAD1AAAAigMAAAAA&#10;" path="m77,21r5,21l82,62,62,78,41,83r-15,l5,68,,57,5,37,15,31r6,6l21,52r,5l31,68r5,l46,62,57,47r,-16l57,26,51,21,36,26,31,21r,-5l31,5,46,,57,5r15,6l77,21e" fillcolor="black" strokecolor="#cacdd1" strokeweight=".25pt">
                  <v:path arrowok="t" o:connecttype="custom" o:connectlocs="77,21;82,42;82,62;62,78;41,83;26,83;5,68;0,57;5,37;15,31;21,37;21,52;21,57;31,68;36,68;46,62;57,47;57,31;57,26;51,21;36,26;31,21;31,16;31,5;46,0;57,5;72,11;77,21" o:connectangles="0,0,0,0,0,0,0,0,0,0,0,0,0,0,0,0,0,0,0,0,0,0,0,0,0,0,0,0"/>
                </v:shape>
                <v:shape id="Freeform 54" o:spid="_x0000_s1078" style="position:absolute;left:1994;top:1411;width:15;height:1533;visibility:visible;mso-wrap-style:square;v-text-anchor:top" coordsize="15,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zWi8IA&#10;AADbAAAADwAAAGRycy9kb3ducmV2LnhtbESPQWsCMRSE70L/Q3gFL1KTFpWyNUprEb26VujxsXnd&#10;LN28LEl0139vhEKPw8x8wyzXg2vFhUJsPGt4nioQxJU3Ddcavo7bp1cQMSEbbD2ThitFWK8eRkss&#10;jO/5QJcy1SJDOBaowabUFVLGypLDOPUdcfZ+fHCYsgy1NAH7DHetfFFqIR02nBcsdrSxVP2WZ6ch&#10;VJP0+V1P+kPzodSOTxTsibQePw7vbyASDek//NfeGw3zGdy/5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7NaLwgAAANsAAAAPAAAAAAAAAAAAAAAAAJgCAABkcnMvZG93&#10;bnJldi54bWxQSwUGAAAAAAQABAD1AAAAhwMAAAAA&#10;" path="m10,11r5,1440l15,1497r-5,21l,1533r,-88l,6,10,r,6l10,11xe" stroked="f">
                  <v:path arrowok="t" o:connecttype="custom" o:connectlocs="10,11;15,1451;15,1497;10,1518;0,1533;0,1445;0,6;10,0;10,6;10,11" o:connectangles="0,0,0,0,0,0,0,0,0,0"/>
                </v:shape>
                <v:shape id="Freeform 55" o:spid="_x0000_s1079" style="position:absolute;left:1947;top:1422;width:21;height:1569;visibility:visible;mso-wrap-style:square;v-text-anchor:top" coordsize="21,1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WOJ8IA&#10;AADbAAAADwAAAGRycy9kb3ducmV2LnhtbESPwWrDMBBE74X+g9hCb43clJTgWAklpOCrnZDz2tpY&#10;dqyVsdTY+fuoUOhxmJk3TLabbS9uNPrWsYL3RQKCuHa65UbB6fj9tgbhA7LG3jEpuJOH3fb5KcNU&#10;u4kLupWhERHCPkUFJoQhldLXhiz6hRuIo3dxo8UQ5dhIPeIU4baXyyT5lBZbjgsGB9obqq/lj1VQ&#10;fdT2XOah2nfd5A5y6obCdEq9vsxfGxCB5vAf/mvnWsFqBb9f4g+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BY4nwgAAANsAAAAPAAAAAAAAAAAAAAAAAJgCAABkcnMvZG93&#10;bnJldi54bWxQSwUGAAAAAAQABAD1AAAAhwMAAAAA&#10;" path="m21,1569l,1559r,-6l,1538r,-21l,1491r,-36l,1414r,-47l,1315r,-57l,1201,,1067,,927,,787,,642,,502,,368,,311,,254,,202,,155,,114,,78,,52,,31,,15,21,r,15l21,36r,31l21,103r,37l21,191r,52l21,300r,62l21,497r,140l21,782r,145l21,1072r,135l21,1263r,63l21,1377r,47l21,1465r,37l21,1533r,15l21,1569xe" stroked="f">
                  <v:path arrowok="t" o:connecttype="custom" o:connectlocs="21,1569;0,1559;0,1553;0,1538;0,1517;0,1491;0,1455;0,1414;0,1367;0,1315;0,1258;0,1201;0,1067;0,927;0,787;0,642;0,502;0,368;0,311;0,254;0,202;0,155;0,114;0,78;0,52;0,31;0,15;21,0;21,15;21,36;21,67;21,103;21,140;21,191;21,243;21,300;21,362;21,497;21,637;21,782;21,927;21,1072;21,1207;21,1263;21,1326;21,1377;21,1424;21,1465;21,1502;21,1533;21,1548;21,1569" o:connectangles="0,0,0,0,0,0,0,0,0,0,0,0,0,0,0,0,0,0,0,0,0,0,0,0,0,0,0,0,0,0,0,0,0,0,0,0,0,0,0,0,0,0,0,0,0,0,0,0,0,0,0,0"/>
                </v:shape>
                <v:shape id="Freeform 56" o:spid="_x0000_s1080" style="position:absolute;left:2487;top:1437;width:144;height:94;visibility:visible;mso-wrap-style:square;v-text-anchor:top" coordsize="14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Y2DcQA&#10;AADbAAAADwAAAGRycy9kb3ducmV2LnhtbESPQWvCQBSE7wX/w/IEb3VTsVFSVxFRWulBjKXnR/aZ&#10;BLNvw+6qqb/eFQoeh5n5hpktOtOICzlfW1bwNkxAEBdW11wq+DlsXqcgfEDW2FgmBX/kYTHvvcww&#10;0/bKe7rkoRQRwj5DBVUIbSalLyoy6Ie2JY7e0TqDIUpXSu3wGuGmkaMkSaXBmuNChS2tKipO+dko&#10;MGs3lvnxM139nncTu70l34fdSalBv1t+gAjUhWf4v/2lFbyn8PgSf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Ng3EAAAA2wAAAA8AAAAAAAAAAAAAAAAAmAIAAGRycy9k&#10;b3ducmV2LnhtbFBLBQYAAAAABAAEAPUAAACJAwAAAAA=&#10;" path="m118,11l108,31r-6,11l108,57r5,6l118,63r5,-11l133,52r5,l144,57r-6,16l123,88r-5,l108,83,97,73,92,63r,-11l92,26,61,31r-30,l20,47,15,57r5,6l25,68r11,l46,57,56,52r5,l67,68,56,73,41,88,31,94r-11,l10,88,,68,,47,10,31,25,21,46,11r26,l92,11r,10l102,6,113,r5,11xe" fillcolor="#cacdd1" stroked="f">
                  <v:path arrowok="t" o:connecttype="custom" o:connectlocs="118,11;108,31;102,42;108,57;113,63;118,63;123,52;133,52;138,52;144,57;138,73;123,88;118,88;108,83;97,73;92,63;92,52;92,26;61,31;31,31;20,47;15,57;20,63;25,68;36,68;46,57;56,52;61,52;67,68;56,73;41,88;31,94;20,94;10,88;0,68;0,47;10,31;25,21;46,11;72,11;92,11;92,21;102,6;113,0;118,11" o:connectangles="0,0,0,0,0,0,0,0,0,0,0,0,0,0,0,0,0,0,0,0,0,0,0,0,0,0,0,0,0,0,0,0,0,0,0,0,0,0,0,0,0,0,0,0,0"/>
                </v:shape>
                <v:shape id="Freeform 57" o:spid="_x0000_s1081" style="position:absolute;left:2487;top:1437;width:144;height:94;visibility:visible;mso-wrap-style:square;v-text-anchor:top" coordsize="14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H68UA&#10;AADbAAAADwAAAGRycy9kb3ducmV2LnhtbESP3WrCQBSE74W+w3IEb0Q3Fdpo6ipSUQrFgn/3p9lj&#10;Epo9G7OrRp/eFQpeDjPzDTOeNqYUZ6pdYVnBaz8CQZxaXXCmYLdd9IYgnEfWWFomBVdyMJ28tMaY&#10;aHvhNZ03PhMBwi5BBbn3VSKlS3My6Pq2Ig7ewdYGfZB1JnWNlwA3pRxE0bs0WHBYyLGiz5zSv83J&#10;KOj+HK+36neEs3i1Oy6783ixx2+lOu1m9gHCU+Of4f/2l1bwFsPjS/gBcn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wfrxQAAANsAAAAPAAAAAAAAAAAAAAAAAJgCAABkcnMv&#10;ZG93bnJldi54bWxQSwUGAAAAAAQABAD1AAAAigMAAAAA&#10;" path="m118,11l108,31r-6,11l108,57r5,6l118,63r5,-11l133,52r5,l144,57r-6,16l123,88r-5,l108,83,97,73,92,63r,-11l92,26,61,31r-30,l20,47,15,57r5,6l25,68r11,l46,57,56,52r5,l67,68,56,73,41,88,31,94r-11,l10,88,,68,,47,10,31,25,21,46,11r26,l92,11r,10l102,6,113,r5,11e" fillcolor="black" strokecolor="#cacdd1" strokeweight=".25pt">
                  <v:path arrowok="t" o:connecttype="custom" o:connectlocs="118,11;108,31;102,42;108,57;113,63;118,63;123,52;133,52;138,52;144,57;138,73;123,88;118,88;108,83;97,73;92,63;92,52;92,26;61,31;31,31;20,47;15,57;20,63;25,68;36,68;46,57;56,52;61,52;67,68;56,73;41,88;31,94;20,94;10,88;0,68;0,47;10,31;25,21;46,11;72,11;92,11;92,21;102,6;113,0;118,11" o:connectangles="0,0,0,0,0,0,0,0,0,0,0,0,0,0,0,0,0,0,0,0,0,0,0,0,0,0,0,0,0,0,0,0,0,0,0,0,0,0,0,0,0,0,0,0,0"/>
                </v:shape>
                <v:shape id="Freeform 58" o:spid="_x0000_s1082" style="position:absolute;left:2297;top:1468;width:61;height:63;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GU78A&#10;AADbAAAADwAAAGRycy9kb3ducmV2LnhtbERPy4rCMBTdC/5DuMLsNFXwMR2jiCjI7NR+wG1zpy3T&#10;3NQk2o5fP1kILg/nvd72phEPcr62rGA6SUAQF1bXXCrIrsfxCoQPyBoby6TgjzxsN8PBGlNtOz7T&#10;4xJKEUPYp6igCqFNpfRFRQb9xLbEkfuxzmCI0JVSO+xiuGnkLEkW0mDNsaHClvYVFb+Xu1Hw3JXL&#10;W5Z9Fovptz068vmh63KlPkb97gtEoD68xS/3SSuYx7HxS/wBcvM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MAZTvwAAANsAAAAPAAAAAAAAAAAAAAAAAJgCAABkcnMvZG93bnJl&#10;di54bWxQSwUGAAAAAAQABAD1AAAAhAMAAAAA&#10;" path="m36,l51,42,61,57r,6l56,63,31,47,,37,,32,10,26,20,11,25,r6,l36,xe" fillcolor="#cacdd1" stroked="f">
                  <v:path arrowok="t" o:connecttype="custom" o:connectlocs="36,0;51,42;61,57;61,63;56,63;31,47;0,37;0,32;10,26;20,11;25,0;31,0;36,0" o:connectangles="0,0,0,0,0,0,0,0,0,0,0,0,0"/>
                </v:shape>
                <v:shape id="Freeform 59" o:spid="_x0000_s1083" style="position:absolute;left:2297;top:1468;width:61;height:63;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TNAMQA&#10;AADbAAAADwAAAGRycy9kb3ducmV2LnhtbESPQWvCQBSE70L/w/IKvYhuKsRqzEakILT0FFvE4yP7&#10;TILZt2F31eiv7xaEHoeZ+YbJ14PpxIWcby0reJ0mIIgrq1uuFfx8bycLED4ga+wsk4IbeVgXT6Mc&#10;M22vXNJlF2oRIewzVNCE0GdS+qohg35qe+LoHa0zGKJ0tdQOrxFuOjlLkrk02HJcaLCn94aq0+5s&#10;IoUXwyGV+/J+eEvt5+aLXHkeK/XyPGxWIAIN4T/8aH9oBekS/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kzQDEAAAA2wAAAA8AAAAAAAAAAAAAAAAAmAIAAGRycy9k&#10;b3ducmV2LnhtbFBLBQYAAAAABAAEAPUAAACJAwAAAAA=&#10;" path="m36,l51,42,61,57r,6l56,63,31,47,,37,,32,10,26,20,11,25,r6,l36,e" fillcolor="black" strokecolor="#cacdd1" strokeweight=".25pt">
                  <v:path arrowok="t" o:connecttype="custom" o:connectlocs="36,0;51,42;61,57;61,63;56,63;31,47;0,37;0,32;10,26;20,11;25,0;31,0;36,0" o:connectangles="0,0,0,0,0,0,0,0,0,0,0,0,0"/>
                </v:shape>
                <v:shape id="Freeform 60" o:spid="_x0000_s1084" style="position:absolute;left:2410;top:1577;width:123;height:130;visibility:visible;mso-wrap-style:square;v-text-anchor:top" coordsize="12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4Ib8A&#10;AADbAAAADwAAAGRycy9kb3ducmV2LnhtbERPy4rCMBTdC/5DuII7TXVRhmosIogvGPCB62tz7cPm&#10;pjRRO/P1ZjEwy8N5z9PO1OJFrSstK5iMIxDEmdUl5wou5/XoC4TzyBpry6Tghxyki35vjom2bz7S&#10;6+RzEULYJaig8L5JpHRZQQbd2DbEgbvb1qAPsM2lbvEdwk0tp1EUS4Mlh4YCG1oVlD1OT6Pg9r3r&#10;fg9cNxs8H65VhRhfs71Sw0G3nIHw1Pl/8Z97qxXEYX34En6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afghvwAAANsAAAAPAAAAAAAAAAAAAAAAAJgCAABkcnMvZG93bnJl&#10;di54bWxQSwUGAAAAAAQABAD1AAAAhAMAAAAA&#10;" path="m123,16r,10l118,36,97,57,56,93,15,130r-5,-5l,119,15,88,46,62,97,5,108,r5,l123,16xe" stroked="f">
                  <v:path arrowok="t" o:connecttype="custom" o:connectlocs="123,16;123,26;118,36;97,57;56,93;15,130;10,125;0,119;15,88;46,62;97,5;108,0;113,0;123,16" o:connectangles="0,0,0,0,0,0,0,0,0,0,0,0,0,0"/>
                </v:shape>
                <v:shape id="Freeform 61" o:spid="_x0000_s1085" style="position:absolute;left:2230;top:1608;width:56;height:114;visibility:visible;mso-wrap-style:square;v-text-anchor:top" coordsize="5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ws1b4A&#10;AADbAAAADwAAAGRycy9kb3ducmV2LnhtbESPwQrCMBBE74L/EFbwZlM9qFSjiCAInqwePC7N2hSb&#10;TWmirX9vBMHjMDNvmPW2t7V4UesrxwqmSQqCuHC64lLB9XKYLEH4gKyxdkwK3uRhuxkO1php1/GZ&#10;XnkoRYSwz1CBCaHJpPSFIYs+cQ1x9O6utRiibEupW+wi3NZylqZzabHiuGCwob2h4pE/rYLlJbxn&#10;+WlxlYs7N+Z2TPeH7qHUeNTvViAC9eEf/rWPWsF8Ct8v8QfIz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bMLNW+AAAA2wAAAA8AAAAAAAAAAAAAAAAAmAIAAGRycy9kb3ducmV2&#10;LnhtbFBLBQYAAAAABAAEAPUAAACDAwAAAAA=&#10;" path="m51,21r5,21l56,57,46,62,41,42,31,31,20,26,15,37r5,20l20,68r21,41l41,114r-5,l20,88,,57,,37,,16,15,,31,,41,11,51,21xe" fillcolor="#cacdd1" stroked="f">
                  <v:path arrowok="t" o:connecttype="custom" o:connectlocs="51,21;56,42;56,57;46,62;41,42;31,31;20,26;20,26;15,37;20,57;20,68;41,109;41,114;36,114;20,88;0,57;0,37;0,16;15,0;31,0;41,11;51,21" o:connectangles="0,0,0,0,0,0,0,0,0,0,0,0,0,0,0,0,0,0,0,0,0,0"/>
                </v:shape>
                <v:shape id="Freeform 62" o:spid="_x0000_s1086" style="position:absolute;left:2230;top:1608;width:56;height:114;visibility:visible;mso-wrap-style:square;v-text-anchor:top" coordsize="5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ZKj8UA&#10;AADbAAAADwAAAGRycy9kb3ducmV2LnhtbESPQWvCQBSE7wX/w/KE3swmOVgbXUUEwUIvagv19pJ9&#10;JsHs27C7NWl/fbdQ6HGYmW+Y1WY0nbiT861lBVmSgiCurG65VvB23s8WIHxA1thZJgVf5GGznjys&#10;sNB24CPdT6EWEcK+QAVNCH0hpa8aMugT2xNH72qdwRClq6V2OES46WSepnNpsOW40GBPu4aq2+nT&#10;KHgpqf9+vRyHhc3rp7LNsg/5/K7U43TcLkEEGsN/+K990ArmOfx+iT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kqPxQAAANsAAAAPAAAAAAAAAAAAAAAAAJgCAABkcnMv&#10;ZG93bnJldi54bWxQSwUGAAAAAAQABAD1AAAAigMAAAAA&#10;" path="m51,21r5,21l56,57,46,62,41,42,31,31,20,26,15,37r5,20l20,68r21,41l41,114r-5,l20,88,,57,,37,,16,15,,31,,41,11,51,21e" fillcolor="black" strokecolor="#cacdd1" strokeweight=".25pt">
                  <v:path arrowok="t" o:connecttype="custom" o:connectlocs="51,21;56,42;56,57;46,62;41,42;31,31;20,26;20,26;15,37;20,57;20,68;41,109;41,114;36,114;20,88;0,57;0,37;0,16;15,0;31,0;41,11;51,21" o:connectangles="0,0,0,0,0,0,0,0,0,0,0,0,0,0,0,0,0,0,0,0,0,0"/>
                </v:shape>
                <v:shape id="Freeform 63" o:spid="_x0000_s1087" style="position:absolute;left:2471;top:1650;width:52;height:52;visibility:visible;mso-wrap-style:square;v-text-anchor:top" coordsize="5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dLcUA&#10;AADbAAAADwAAAGRycy9kb3ducmV2LnhtbESPT2vCQBTE74LfYXlCb7qxLVrSbESalgoexFT0+si+&#10;/KHZt2l2q+m3dwuCx2FmfsMkq8G04ky9aywrmM8iEMSF1Q1XCg5fH9MXEM4ja2wtk4I/crBKx6ME&#10;Y20vvKdz7isRIOxiVFB738VSuqImg25mO+LglbY36IPsK6l7vAS4aeVjFC2kwYbDQo0dvdVUfOe/&#10;RsH2+Ucud7h32We2Ob6fdvJUZqVSD5Nh/QrC0+Dv4Vt7oxUsnuD/S/gBMr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t0txQAAANsAAAAPAAAAAAAAAAAAAAAAAJgCAABkcnMv&#10;ZG93bnJldi54bWxQSwUGAAAAAAQABAD1AAAAigMAAAAA&#10;" path="m52,5l5,52,,52,26,20,36,5,52,r,5xe" stroked="f">
                  <v:path arrowok="t" o:connecttype="custom" o:connectlocs="52,5;5,52;0,52;26,20;36,5;52,0;52,5" o:connectangles="0,0,0,0,0,0,0"/>
                </v:shape>
                <v:shape id="Freeform 64" o:spid="_x0000_s1088" style="position:absolute;left:2132;top:1655;width:93;height:62;visibility:visible;mso-wrap-style:square;v-text-anchor:top" coordsize="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KPzcQA&#10;AADbAAAADwAAAGRycy9kb3ducmV2LnhtbESPT2sCMRTE74V+h/AEbzVrW0RWo0ihUHqr1oO3R/Lc&#10;P25etslT1376plDocZiZ3zDL9eA7daGYmsAGppMCFLENruHKwOfu9WEOKgmywy4wGbhRgvXq/m6J&#10;pQtX/qDLViqVIZxKNFCL9KXWydbkMU1CT5y9Y4geJctYaRfxmuG+049FMdMeG84LNfb0UpM9bc/e&#10;wPeTPcyH9rxrNvYocf/Vvp+kNWY8GjYLUEKD/If/2m/OwOwZfr/kH6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Sj83EAAAA2wAAAA8AAAAAAAAAAAAAAAAAmAIAAGRycy9k&#10;b3ducmV2LnhtbFBLBQYAAAAABAAEAPUAAACJAwAAAAA=&#10;" path="m93,47r,10l88,57,57,31,47,15r-6,l26,21r-5,5l26,36r10,5l41,47,36,62,21,57,5,36,,21,,10,11,,21,,47,,62,10,82,26,93,47xe" fillcolor="#cacdd1" stroked="f">
                  <v:path arrowok="t" o:connecttype="custom" o:connectlocs="93,47;93,57;88,57;57,31;47,15;41,15;26,21;21,26;26,36;36,41;41,47;36,62;21,57;5,36;0,21;0,10;11,0;21,0;47,0;62,10;82,26;93,47" o:connectangles="0,0,0,0,0,0,0,0,0,0,0,0,0,0,0,0,0,0,0,0,0,0"/>
                </v:shape>
                <v:shape id="Freeform 65" o:spid="_x0000_s1089" style="position:absolute;left:2132;top:1655;width:93;height:62;visibility:visible;mso-wrap-style:square;v-text-anchor:top" coordsize="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56t8MA&#10;AADbAAAADwAAAGRycy9kb3ducmV2LnhtbESP0YrCMBRE3wX/IdwFX0RTXRTpGkUEURZWsPoB1+Zu&#10;Wra5qU3U+vcbQfBxmJkzzHzZ2krcqPGlYwWjYQKCOHe6ZKPgdNwMZiB8QNZYOSYFD/KwXHQ7c0y1&#10;u/OBblkwIkLYp6igCKFOpfR5QRb90NXE0ft1jcUQZWOkbvAe4baS4ySZSoslx4UCa1oXlP9lV6tg&#10;W4Xv62ZnzKefXc6j/Lj3P6e+Ur2PdvUFIlAb3uFXe6cVTC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56t8MAAADbAAAADwAAAAAAAAAAAAAAAACYAgAAZHJzL2Rv&#10;d25yZXYueG1sUEsFBgAAAAAEAAQA9QAAAIgDAAAAAA==&#10;" path="m93,47r,10l88,57,57,31,47,15r-6,l26,21r-5,5l26,36r10,5l41,47,36,62,21,57,5,36,,21,,10,11,,21,,47,,62,10,82,26,93,47e" fillcolor="black" strokecolor="#cacdd1" strokeweight=".25pt">
                  <v:path arrowok="t" o:connecttype="custom" o:connectlocs="93,47;93,57;88,57;57,31;47,15;41,15;26,21;21,26;26,36;36,41;41,47;36,62;21,57;5,36;0,21;0,10;11,0;21,0;47,0;62,10;82,26;93,47" o:connectangles="0,0,0,0,0,0,0,0,0,0,0,0,0,0,0,0,0,0,0,0,0,0"/>
                </v:shape>
                <v:shape id="Freeform 66" o:spid="_x0000_s1090" style="position:absolute;left:2826;top:1655;width:25;height:41;visibility:visible;mso-wrap-style:square;v-text-anchor:top" coordsize="2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anEsQA&#10;AADbAAAADwAAAGRycy9kb3ducmV2LnhtbESPzYrCQBCE7wu+w9CCt3ViDnGJjiL+rodF/HmAJtMm&#10;wUxPyIwm7tM7Cwsei6r6iprOO1OJBzWutKxgNIxAEGdWl5wruJw3n18gnEfWWFkmBU9yMJ/1PqaY&#10;atvykR4nn4sAYZeigsL7OpXSZQUZdENbEwfvahuDPsgml7rBNsBNJeMoSqTBksNCgTUtC8pup7tR&#10;cB+Z9c84+S2POxnv94dV3NJ2q9Sg3y0mIDx1/h3+b39rBUkCf1/CD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mpxLEAAAA2wAAAA8AAAAAAAAAAAAAAAAAmAIAAGRycy9k&#10;b3ducmV2LnhtbFBLBQYAAAAABAAEAPUAAACJAwAAAAA=&#10;" path="m20,41r-10,l,26,,,20,15r5,11l25,36r-5,5xe" fillcolor="#faf9fb" stroked="f">
                  <v:path arrowok="t" o:connecttype="custom" o:connectlocs="20,41;10,41;0,26;0,0;20,15;25,26;25,36;20,41" o:connectangles="0,0,0,0,0,0,0,0"/>
                </v:shape>
                <v:shape id="Freeform 67" o:spid="_x0000_s1091" style="position:absolute;left:2286;top:1655;width:72;height:103;visibility:visible;mso-wrap-style:square;v-text-anchor:top" coordsize="7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ceocMA&#10;AADbAAAADwAAAGRycy9kb3ducmV2LnhtbESPzWrDMBCE74W+g9hCL6WRU/KHYzmEgksuOSTNA2ys&#10;jWVqrYylxurbV4FAjsPMfMMUm2g7caXBt44VTCcZCOLa6ZYbBafv6n0FwgdkjZ1jUvBHHjbl81OB&#10;uXYjH+h6DI1IEPY5KjAh9LmUvjZk0U9cT5y8ixsshiSHRuoBxwS3nfzIsoW02HJaMNjTp6H65/hr&#10;FbxRPeOvuB3NPnK1PJ+oms5JqdeXuF2DCBTDI3xv77SCxRJuX9IPk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ceocMAAADbAAAADwAAAAAAAAAAAAAAAACYAgAAZHJzL2Rv&#10;d25yZXYueG1sUEsFBgAAAAAEAAQA9QAAAIgDAAAAAA==&#10;" path="m67,15r5,6l72,31,67,52,62,62r-10,l47,52r,-16l47,21r-11,l21,41r,21l21,103r-5,l11,103,6,78,,57,6,31,16,15,31,10,36,,52,10r15,5xe" fillcolor="#cacdd1" stroked="f">
                  <v:path arrowok="t" o:connecttype="custom" o:connectlocs="67,15;72,21;72,31;67,52;62,62;52,62;47,52;47,36;47,21;47,21;36,21;21,41;21,62;21,103;16,103;11,103;6,78;0,57;6,31;16,15;31,10;36,0;52,10;67,15" o:connectangles="0,0,0,0,0,0,0,0,0,0,0,0,0,0,0,0,0,0,0,0,0,0,0,0"/>
                </v:shape>
                <v:shape id="Freeform 68" o:spid="_x0000_s1092" style="position:absolute;left:2286;top:1655;width:72;height:103;visibility:visible;mso-wrap-style:square;v-text-anchor:top" coordsize="7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4MOsAA&#10;AADbAAAADwAAAGRycy9kb3ducmV2LnhtbERPS27CMBDdI/UO1lTqBoFDFxEKGJSCqnTBhs8BhniI&#10;o8bjYBtIb18vkFg+vf9yPdhO3MmH1rGC2TQDQVw73XKj4HT8nsxBhIissXNMCv4owHr1Nlpiod2D&#10;93Q/xEakEA4FKjAx9oWUoTZkMUxdT5y4i/MWY4K+kdrjI4XbTn5mWS4ttpwaDPa0MVT/Hm5WwW77&#10;VW2ozPLTvjVDNS59da3PSn28D+UCRKQhvsRP949WkKex6Uv6AX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g4MOsAAAADbAAAADwAAAAAAAAAAAAAAAACYAgAAZHJzL2Rvd25y&#10;ZXYueG1sUEsFBgAAAAAEAAQA9QAAAIUDAAAAAA==&#10;" path="m67,15r5,6l72,31,67,52,62,62r-10,l47,52r,-16l47,21r-11,l21,41r,21l21,103r-5,l11,103,6,78,,57,6,31,16,15,31,10,36,,52,10r15,5e" fillcolor="black" strokecolor="#cacdd1" strokeweight=".25pt">
                  <v:path arrowok="t" o:connecttype="custom" o:connectlocs="67,15;72,21;72,31;67,52;62,62;52,62;47,52;47,36;47,21;47,21;36,21;21,41;21,62;21,103;16,103;11,103;6,78;0,57;6,31;16,15;31,10;36,0;52,10;67,15" o:connectangles="0,0,0,0,0,0,0,0,0,0,0,0,0,0,0,0,0,0,0,0,0,0,0,0"/>
                </v:shape>
                <v:shape id="Freeform 69" o:spid="_x0000_s1093" style="position:absolute;left:2497;top:1660;width:431;height:451;visibility:visible;mso-wrap-style:square;v-text-anchor:top" coordsize="431,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g8pcMA&#10;AADbAAAADwAAAGRycy9kb3ducmV2LnhtbESPzYoCMRCE78K+Q+gFL7Jm9KDuaJRdRRBv/jxAM+n5&#10;wUlnTOI4+vSbBcFjUVVfUYtVZ2rRkvOVZQWjYQKCOLO64kLB+bT9moHwAVljbZkUPMjDavnRW2Cq&#10;7Z0P1B5DISKEfYoKyhCaVEqflWTQD21DHL3cOoMhSldI7fAe4aaW4ySZSIMVx4USG1qXlF2ON6Ng&#10;+ttc893gcdv49rnP7PXwzF2nVP+z+5mDCNSFd/jV3mkFk2/4/x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g8pcMAAADbAAAADwAAAAAAAAAAAAAAAACYAgAAZHJzL2Rv&#10;d25yZXYueG1sUEsFBgAAAAAEAAQA9QAAAIgDAAAAAA==&#10;" path="m426,16r5,10l426,31,416,42r-5,l406,31r,-10l390,36r-5,16l380,83r,31l370,145r-16,31l329,192r-26,15l277,207r-36,l216,202,164,166,123,124r-5,l113,130r62,77l200,254r5,21l205,300r,21l195,347r-15,16l154,378r-10,10l123,394r-41,l46,399r-15,5l15,414r6,11l26,425r10,l36,420r10,5l41,435,31,451r-21,l5,451,,440,,425,,414,15,394,31,383r20,l82,373r,-10l72,363,57,352,46,337,41,321r,-21l46,295,62,275,82,259r21,5l123,269r11,16l134,290r,5l118,290r-10,l98,295r-11,5l87,311r,10l113,342r10,5l139,342r15,-5l164,326r16,-31l180,264r-5,-31l159,207,149,187r-10,-6l139,187r5,15l154,228r5,21l159,275r-5,20l149,238,139,212,123,192,98,150,72,114,5,57,36,16r87,82l170,130r25,15l226,161r41,5l252,166r-26,l175,145r-11,5l180,166r20,10l226,187r26,5l277,187r26,-11l324,155r,-15l324,119r-6,-15l308,93r-25,l277,104r-10,10l267,135r-10,l252,130r,-16l252,93r,-20l262,57,277,47r31,-5l329,52r20,15l354,78r,5l360,93r10,l370,83r,-10l365,57r,-15l380,16,385,5,401,r15,5l426,16xe" stroked="f">
                  <v:path arrowok="t" o:connecttype="custom" o:connectlocs="426,31;406,31;385,52;370,145;303,207;216,202;118,124;200,254;205,321;154,378;82,394;15,414;36,425;41,435;5,451;0,414;51,383;72,363;41,321;62,275;123,269;134,295;98,295;87,321;139,342;180,295;159,207;139,187;159,249;149,238;98,150;36,16;195,145;252,166;164,150;226,187;303,176;324,119;283,93;267,135;252,114;262,57;329,52;354,83;370,83;365,42;401,0" o:connectangles="0,0,0,0,0,0,0,0,0,0,0,0,0,0,0,0,0,0,0,0,0,0,0,0,0,0,0,0,0,0,0,0,0,0,0,0,0,0,0,0,0,0,0,0,0,0,0"/>
                </v:shape>
                <v:shape id="Freeform 70" o:spid="_x0000_s1094" style="position:absolute;left:2317;top:1702;width:5;height:5;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kubwA&#10;AADbAAAADwAAAGRycy9kb3ducmV2LnhtbERPyQrCMBC9C/5DGMGbpoq4VKOIINSTK3gdmrEtNpPS&#10;RFv/3hwEj4+3rzatKcWbaldYVjAaRiCIU6sLzhTcrvvBHITzyBpLy6TgQw42625nhbG2DZ/pffGZ&#10;CCHsYlSQe1/FUro0J4NuaCviwD1sbdAHWGdS19iEcFPKcRRNpcGCQ0OOFe1ySp+Xl1HgtntsDvfF&#10;ySUTfbwm8hwdP61S/V67XYLw1Pq/+OdOtIJZWB++hB8g1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U6S5vAAAANsAAAAPAAAAAAAAAAAAAAAAAJgCAABkcnMvZG93bnJldi54&#10;bWxQSwUGAAAAAAQABAD1AAAAgQMAAAAA&#10;" path="m5,l,5,,,5,xe" fillcolor="#cacdd1" stroked="f">
                  <v:path arrowok="t" o:connecttype="custom" o:connectlocs="5,0;0,5;0,0;5,0" o:connectangles="0,0,0,0"/>
                </v:shape>
                <v:shape id="Freeform 71" o:spid="_x0000_s1095" style="position:absolute;left:2317;top:1702;width:5;height:5;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F/b8QA&#10;AADbAAAADwAAAGRycy9kb3ducmV2LnhtbESPT2vCQBTE7wW/w/KEXkR3LaXVmI2IIHjqHxW8PrPP&#10;JCT7NmTXGL99t1DocZiZ3zDperCN6KnzlWMN85kCQZw7U3Gh4XTcTRcgfEA22DgmDQ/ysM5GTykm&#10;xt35m/pDKESEsE9QQxlCm0jp85Is+plriaN3dZ3FEGVXSNPhPcJtI1+UepMWK44LJba0LSmvDzer&#10;QX1d+tfaLT+vH5vTbjCLSa3OE62fx8NmBSLQEP7Df+290fA+h98v8Qf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hf2/EAAAA2wAAAA8AAAAAAAAAAAAAAAAAmAIAAGRycy9k&#10;b3ducmV2LnhtbFBLBQYAAAAABAAEAPUAAACJAwAAAAA=&#10;" path="m5,r,l,5,,,5,e" filled="f" strokecolor="#cacdd1" strokeweight=".25pt">
                  <v:path arrowok="t" o:connecttype="custom" o:connectlocs="5,0;5,0;0,5;0,0;5,0" o:connectangles="0,0,0,0,0"/>
                </v:shape>
                <v:shape id="Freeform 72" o:spid="_x0000_s1096" style="position:absolute;left:2127;top:1717;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fwR8MA&#10;AADbAAAADwAAAGRycy9kb3ducmV2LnhtbESPT4vCMBTE74LfITzBi6ypsmjpGkVWlAVP/gHZ26N5&#10;2xabl24StX57Iwgeh5n5DTNbtKYWV3K+sqxgNExAEOdWV1woOB7WHykIH5A11pZJwZ08LObdzgwz&#10;bW+8o+s+FCJC2GeooAyhyaT0eUkG/dA2xNH7s85giNIVUju8Rbip5ThJJtJgxXGhxIa+S8rP+4tR&#10;4D5/w+6iB9sNJ2nK21V6+m+8Uv1eu/wCEagN7/Cr/aMVTMf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fwR8MAAADbAAAADwAAAAAAAAAAAAAAAACYAgAAZHJzL2Rv&#10;d25yZXYueG1sUEsFBgAAAAAEAAQA9QAAAIgDAAAAAA==&#10;" path="m87,16l57,21,21,57,10,52,,41,10,26,21,5,36,,46,,77,,87,16xe" fillcolor="#cacdd1" stroked="f">
                  <v:path arrowok="t" o:connecttype="custom" o:connectlocs="87,16;57,21;21,57;10,52;0,41;10,26;21,5;36,0;46,0;77,0;87,16" o:connectangles="0,0,0,0,0,0,0,0,0,0,0"/>
                </v:shape>
                <v:shape id="Freeform 73" o:spid="_x0000_s1097" style="position:absolute;left:2127;top:1717;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jFMUA&#10;AADbAAAADwAAAGRycy9kb3ducmV2LnhtbESPT2vCQBTE74LfYXlCb7rRgkp0DUHR9tBLtT14e2Sf&#10;Sdrs2zS7+dNv3y0IHoeZ+Q2zTQZTiY4aV1pWMJ9FIIgzq0vOFXxcjtM1COeRNVaWScEvOUh249EW&#10;Y217fqfu7HMRIOxiVFB4X8dSuqwgg25ma+Lg3Wxj0AfZ5FI32Ae4qeQiipbSYMlhocCa9gVl3+fW&#10;KGiXh/aUfl1vn3Rsf15M9Cbdaa3U02RINyA8Df4RvrdftYLVM/x/CT9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kOMUxQAAANsAAAAPAAAAAAAAAAAAAAAAAJgCAABkcnMv&#10;ZG93bnJldi54bWxQSwUGAAAAAAQABAD1AAAAigMAAAAA&#10;" path="m87,16l57,21,21,57,10,52,,41,10,26,21,5,36,,46,,77,,87,16e" fillcolor="black" stroked="f" strokecolor="#cacdd1" strokeweight=".25pt">
                  <v:path arrowok="t" o:connecttype="custom" o:connectlocs="87,16;57,21;21,57;10,52;0,41;10,26;21,5;36,0;46,0;77,0;87,16" o:connectangles="0,0,0,0,0,0,0,0,0,0,0"/>
                </v:shape>
                <v:shape id="Freeform 74" o:spid="_x0000_s1098" style="position:absolute;left:2656;top:1733;width:16;height:41;visibility:visible;mso-wrap-style:square;v-text-anchor:top" coordsize="1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V3zcUA&#10;AADbAAAADwAAAGRycy9kb3ducmV2LnhtbESPQWvCQBSE70L/w/KE3nSjlBhSV0lLC4Vc1Db0+sg+&#10;k2D2bchuk9hf7xYKHoeZ+YbZ7ifTioF611hWsFpGIIhLqxuuFHx9vi8SEM4ja2wtk4IrOdjvHmZb&#10;TLUd+UjDyVciQNilqKD2vkuldGVNBt3SdsTBO9veoA+yr6TucQxw08p1FMXSYMNhocaOXmsqL6cf&#10;o+A7/82umamS9Ut+Kd6i+JwcCqnU43zKnkF4mvw9/N/+0Ao2T/D3JfwAu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XfNxQAAANsAAAAPAAAAAAAAAAAAAAAAAJgCAABkcnMv&#10;ZG93bnJldi54bWxQSwUGAAAAAAQABAD1AAAAigMAAAAA&#10;" path="m16,41r,l,31,,25,11,10,16,r,41xe" stroked="f">
                  <v:path arrowok="t" o:connecttype="custom" o:connectlocs="16,41;16,41;0,31;0,25;11,10;16,0;16,41" o:connectangles="0,0,0,0,0,0,0"/>
                </v:shape>
                <v:shape id="Freeform 75" o:spid="_x0000_s1099" style="position:absolute;left:2271;top:1758;width:87;height:47;visibility:visible;mso-wrap-style:square;v-text-anchor:top" coordsize="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i9cYA&#10;AADbAAAADwAAAGRycy9kb3ducmV2LnhtbESP3WrCQBSE7wXfYTlC73TTilViNqIFS0Gw+AO9Pc0e&#10;s6nZsyG71din7wqFXg4z8w2TLTpbiwu1vnKs4HGUgCAunK64VHA8rIczED4ga6wdk4IbeVjk/V6G&#10;qXZX3tFlH0oRIexTVGBCaFIpfWHIoh+5hjh6J9daDFG2pdQtXiPc1vIpSZ6lxYrjgsGGXgwV5/23&#10;VfD5fh6vzNdBb4+Bf3br1/Fk03wo9TDolnMQgbrwH/5rv2kF0wncv8Qf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qi9cYAAADbAAAADwAAAAAAAAAAAAAAAACYAgAAZHJz&#10;L2Rvd25yZXYueG1sUEsFBgAAAAAEAAQA9QAAAIsDAAAAAA==&#10;" path="m87,16r,5l87,32,72,47r-10,l57,47r-6,l57,42,62,32r5,-6l67,16r-16,l36,21,10,47,,47,,42,10,21,21,16,36,6,51,,72,,87,16xe" fillcolor="#cacdd1" stroked="f">
                  <v:path arrowok="t" o:connecttype="custom" o:connectlocs="87,16;87,21;87,32;72,47;62,47;57,47;51,47;57,42;62,32;67,26;67,16;51,16;36,21;10,47;0,47;0,42;10,21;21,16;36,6;51,0;72,0;87,16" o:connectangles="0,0,0,0,0,0,0,0,0,0,0,0,0,0,0,0,0,0,0,0,0,0"/>
                </v:shape>
                <v:shape id="Freeform 76" o:spid="_x0000_s1100" style="position:absolute;left:2271;top:1758;width:87;height:47;visibility:visible;mso-wrap-style:square;v-text-anchor:top" coordsize="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ePLcQA&#10;AADbAAAADwAAAGRycy9kb3ducmV2LnhtbESP0WrCQBRE3wv+w3KFvgTdtAWV6CrSWNo+avyAS/aa&#10;RLN34+6qqV/vFgp9HGbmDLNY9aYVV3K+sazgZZyCIC6tbrhSsC8+RjMQPiBrbC2Tgh/ysFoOnhaY&#10;aXvjLV13oRIRwj5DBXUIXSalL2sy6Me2I47ewTqDIUpXSe3wFuGmla9pOpEGG44LNXb0XlN52l2M&#10;gvytQPOZfO/dBs+uOCb5ObnnSj0P+/UcRKA+/If/2l9awXQCv1/iD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Hjy3EAAAA2wAAAA8AAAAAAAAAAAAAAAAAmAIAAGRycy9k&#10;b3ducmV2LnhtbFBLBQYAAAAABAAEAPUAAACJAwAAAAA=&#10;" path="m87,16r,5l87,32,72,47r-10,l57,47r-6,l57,42,62,32r5,-6l67,16r-16,l36,21,10,47,,47,,42,10,21,21,16,36,6,51,,72,,87,16e" fillcolor="black" strokecolor="#cacdd1" strokeweight=".25pt">
                  <v:path arrowok="t" o:connecttype="custom" o:connectlocs="87,16;87,21;87,32;72,47;62,47;57,47;51,47;57,42;62,32;67,26;67,16;51,16;36,21;10,47;0,47;0,42;10,21;21,16;36,6;51,0;72,0;87,16" o:connectangles="0,0,0,0,0,0,0,0,0,0,0,0,0,0,0,0,0,0,0,0,0,0"/>
                </v:shape>
                <v:shape id="Freeform 77" o:spid="_x0000_s1101" style="position:absolute;left:2081;top:1784;width:1;height:6;visibility:visible;mso-wrap-style:square;v-text-anchor:top" coordsize="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Zcf8UA&#10;AADbAAAADwAAAGRycy9kb3ducmV2LnhtbESPT2vCQBTE74V+h+UVequbWqgaXUUEwSIe/IPg7Zl9&#10;ZlOzb0N2Y+K37xYEj8PM/IaZzDpbihvVvnCs4LOXgCDOnC44V3DYLz+GIHxA1lg6JgV38jCbvr5M&#10;MNWu5S3ddiEXEcI+RQUmhCqV0meGLPqeq4ijd3G1xRBlnUtdYxvhtpT9JPmWFguOCwYrWhjKrrvG&#10;Ktjcz21Tzk/r03X905jmd/R1xI1S72/dfAwiUBee4Ud7pRUMBvD/Jf4AO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Vlx/xQAAANsAAAAPAAAAAAAAAAAAAAAAAJgCAABkcnMv&#10;ZG93bnJldi54bWxQSwUGAAAAAAQABAD1AAAAigMAAAAA&#10;" path="m,l,6,,xe" fillcolor="#cacdd1" stroked="f">
                  <v:path arrowok="t" o:connecttype="custom" o:connectlocs="0,0;0,6;0,0" o:connectangles="0,0,0"/>
                </v:shape>
                <v:shape id="Freeform 78" o:spid="_x0000_s1102" style="position:absolute;left:2081;top:1784;width:1;height:6;visibility:visible;mso-wrap-style:square;v-text-anchor:top" coordsize="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AXcsEA&#10;AADbAAAADwAAAGRycy9kb3ducmV2LnhtbERPy4rCMBTdD/gP4QpuhjGtwjhUo0hhwI2KL2Z7p7m2&#10;xeam00SNf28WAy4P5z1bBNOIG3WutqwgHSYgiAuray4VHA/fH18gnEfW2FgmBQ9ysJj33maYaXvn&#10;Hd32vhQxhF2GCirv20xKV1Rk0A1tSxy5s+0M+gi7UuoO7zHcNHKUJJ/SYM2xocKW8oqKy/5qFPwE&#10;8z7+86d0m/zu8nbdnDZ5SJUa9MNyCsJT8C/xv3ulFUzi2Pgl/gA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AF3LBAAAA2wAAAA8AAAAAAAAAAAAAAAAAmAIAAGRycy9kb3du&#10;cmV2LnhtbFBLBQYAAAAABAAEAPUAAACGAwAAAAA=&#10;" path="m,l,6,,e" filled="f" strokecolor="#cacdd1" strokeweight=".25pt">
                  <v:path arrowok="t" o:connecttype="custom" o:connectlocs="0,0;0,6;0,0" o:connectangles="0,0,0"/>
                </v:shape>
                <v:shape id="Freeform 79" o:spid="_x0000_s1103" style="position:absolute;left:2256;top:1821;width:56;height:46;visibility:visible;mso-wrap-style:square;v-text-anchor:top" coordsize="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t9MIA&#10;AADbAAAADwAAAGRycy9kb3ducmV2LnhtbESPT2vCQBDF74V+h2UK3urGFLWNrlKEgODJP+B1yI7Z&#10;0OxsyE41fvtuQfD4ePN+b95yPfhWXamPTWADk3EGirgKtuHawOlYvn+CioJssQ1MBu4UYb16fVli&#10;YcON93Q9SK0ShGOBBpxIV2gdK0ce4zh0xMm7hN6jJNnX2vZ4S3Df6jzLZtpjw6nBYUcbR9XP4den&#10;N3ZtRtM835ZHllN5lo/NxJ2NGb0N3wtQQoM8jx/prTUw/4L/LQkA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30wgAAANsAAAAPAAAAAAAAAAAAAAAAAJgCAABkcnMvZG93&#10;bnJldi54bWxQSwUGAAAAAAQABAD1AAAAhwMAAAAA&#10;" path="m56,20l51,31,41,46r-5,l36,36r,-10l36,20r,-5l25,20r-5,6l10,26,,31,,26,,15,15,5,36,r5,l51,5r5,15xe" fillcolor="#cacdd1" stroked="f">
                  <v:path arrowok="t" o:connecttype="custom" o:connectlocs="56,20;51,31;41,46;36,46;36,36;36,26;36,20;36,15;25,20;20,26;10,26;0,31;0,26;0,15;15,5;36,0;41,0;51,5;56,20" o:connectangles="0,0,0,0,0,0,0,0,0,0,0,0,0,0,0,0,0,0,0"/>
                </v:shape>
                <v:shape id="Freeform 80" o:spid="_x0000_s1104" style="position:absolute;left:2256;top:1821;width:56;height:46;visibility:visible;mso-wrap-style:square;v-text-anchor:top" coordsize="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Jxr78A&#10;AADbAAAADwAAAGRycy9kb3ducmV2LnhtbERPzYrCMBC+C/sOYRa8aeoKItVUVFZ2BS9WH2BIxqa0&#10;mZQmq/XtNwfB48f3v94MrhV36kPtWcFsmoEg1t7UXCm4Xg6TJYgQkQ22nknBkwJsio/RGnPjH3ym&#10;exkrkUI45KjAxtjlUgZtyWGY+o44cTffO4wJ9pU0PT5SuGvlV5YtpMOaU4PFjvaWdFP+OQUcT/uy&#10;tPK7Oj5P+rD7afR5nik1/hy2KxCRhvgWv9y/RsEyrU9f0g+Qx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nGvvwAAANsAAAAPAAAAAAAAAAAAAAAAAJgCAABkcnMvZG93bnJl&#10;di54bWxQSwUGAAAAAAQABAD1AAAAhAMAAAAA&#10;" path="m56,20l51,31,41,46r-5,l36,36r,-10l36,20r,-5l25,20r-5,6l10,26,,31,,26,,15,15,5,36,r5,l51,5r5,15e" fillcolor="black" strokecolor="#cacdd1" strokeweight=".25pt">
                  <v:path arrowok="t" o:connecttype="custom" o:connectlocs="56,20;51,31;41,46;36,46;36,36;36,26;36,20;36,15;25,20;20,26;10,26;0,31;0,26;0,15;15,5;36,0;41,0;51,5;56,20" o:connectangles="0,0,0,0,0,0,0,0,0,0,0,0,0,0,0,0,0,0,0"/>
                </v:shape>
                <v:shape id="Freeform 81" o:spid="_x0000_s1105" style="position:absolute;left:2569;top:182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NerMQA&#10;AADbAAAADwAAAGRycy9kb3ducmV2LnhtbESPQWvCQBSE74L/YXmF3nSj0BKjqxTF4rFGe+jtmX1N&#10;Unffhuwa03/vCoLHYWa+YRar3hrRUetrxwom4wQEceF0zaWC42E7SkH4gKzROCYF/+RhtRwOFphp&#10;d+U9dXkoRYSwz1BBFUKTSemLiiz6sWuIo/frWoshyraUusVrhFsjp0nyLi3WHBcqbGhdUXHOL1bB&#10;zO8+f86mm23M2+XvlBy+8690q9TrS/8xBxGoD8/wo73TCtIJ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zXqzEAAAA2wAAAA8AAAAAAAAAAAAAAAAAmAIAAGRycy9k&#10;b3ducmV2LnhtbFBLBQYAAAAABAAEAPUAAACJAwAAAAA=&#10;" path="m20,10r,11l15,21,,21,,10,,,10,,20,10xe" stroked="f">
                  <v:path arrowok="t" o:connecttype="custom" o:connectlocs="20,10;20,21;15,21;0,21;0,10;0,0;10,0;20,10" o:connectangles="0,0,0,0,0,0,0,0"/>
                </v:shape>
                <v:shape id="Freeform 82" o:spid="_x0000_s1106" style="position:absolute;left:2045;top:1847;width:437;height:1082;visibility:visible;mso-wrap-style:square;v-text-anchor:top" coordsize="437,1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yMw8MA&#10;AADbAAAADwAAAGRycy9kb3ducmV2LnhtbESPzarCMBSE94LvEI7gRq6pLkR7jSKK6MaFP6B3d2jO&#10;bYvNSW2iVp/eCILLYWa+YcbT2hTiRpXLLSvodSMQxInVOacKDvvlzxCE88gaC8uk4EEOppNmY4yx&#10;tnfe0m3nUxEg7GJUkHlfxlK6JCODrmtL4uD928qgD7JKpa7wHuCmkP0oGkiDOYeFDEuaZ5Scd1ej&#10;oNws9Gnhe/pv1RmZtb7MjskzVardqme/IDzV/hv+tNdawbAP7y/hB8jJ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yMw8MAAADbAAAADwAAAAAAAAAAAAAAAACYAgAAZHJzL2Rv&#10;d25yZXYueG1sUEsFBgAAAAAEAAQA9QAAAIgDAAAAAA==&#10;" path="m437,15l396,25,360,41,318,67,288,93r-36,31l226,155r-21,36l180,227r-16,42l149,336r-10,73l139,548,15,554r-5,5l10,1035r,47l,1082,,989,,538r56,-5l118,533r,-10l118,424r10,-83l139,300r10,-47l169,217r26,-47l241,113,293,62,329,41,365,20,396,10,431,r6,15xe" stroked="f">
                  <v:path arrowok="t" o:connecttype="custom" o:connectlocs="437,15;396,25;360,41;318,67;288,93;252,124;226,155;205,191;180,227;164,269;149,336;139,409;139,548;15,554;10,559;10,1035;10,1082;0,1082;0,989;0,538;56,533;118,533;118,523;118,424;128,341;139,300;149,253;169,217;195,170;241,113;293,62;329,41;365,20;396,10;431,0;437,15" o:connectangles="0,0,0,0,0,0,0,0,0,0,0,0,0,0,0,0,0,0,0,0,0,0,0,0,0,0,0,0,0,0,0,0,0,0,0,0"/>
                </v:shape>
                <v:shape id="Freeform 83" o:spid="_x0000_s1107" style="position:absolute;left:2076;top:1862;width:544;height:1129;visibility:visible;mso-wrap-style:square;v-text-anchor:top" coordsize="544,1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fmQcYA&#10;AADbAAAADwAAAGRycy9kb3ducmV2LnhtbESPT2vCQBTE74V+h+UVvBTd1FKJMRspYsH25D8Eb4/s&#10;Mwlm34bsxsR++m6h0OMwM79h0uVganGj1lWWFbxMIhDEudUVFwqOh49xDMJ5ZI21ZVJwJwfL7PEh&#10;xUTbnnd02/tCBAi7BBWU3jeJlC4vyaCb2IY4eBfbGvRBtoXULfYBbmo5jaKZNFhxWCixoVVJ+XXf&#10;GQXf835bf52fq67bxPS5OxX39dtWqdHT8L4A4Wnw/+G/9kYriF/h90v4AT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fmQcYAAADbAAAADwAAAAAAAAAAAAAAAACYAgAAZHJz&#10;L2Rvd25yZXYueG1sUEsFBgAAAAAEAAQA9QAAAIsDAAAAAA==&#10;" path="m544,31l493,41,442,52,390,67,344,88r-41,26l262,145r-31,47l205,238r-20,37l180,316r-6,88l169,585r-133,l31,590r,275l25,1119r-5,10l15,1129,5,1113r,-20l,1062,,559r5,-5l123,549r5,-5l128,476r,-72l133,342r16,-62l174,218r26,-57l246,109,267,88,298,67,329,52,359,36,421,16,529,r15,31xe" stroked="f">
                  <v:path arrowok="t" o:connecttype="custom" o:connectlocs="544,31;493,41;442,52;390,67;344,88;303,114;262,145;231,192;205,238;185,275;180,316;174,404;169,585;36,585;31,590;31,865;25,1119;20,1129;20,1129;15,1129;5,1113;5,1093;0,1062;0,559;5,554;123,549;128,544;128,476;128,404;133,342;149,280;174,218;200,161;246,109;267,88;298,67;329,52;359,36;421,16;529,0;544,31" o:connectangles="0,0,0,0,0,0,0,0,0,0,0,0,0,0,0,0,0,0,0,0,0,0,0,0,0,0,0,0,0,0,0,0,0,0,0,0,0,0,0,0,0"/>
                </v:shape>
                <v:shape id="Freeform 84" o:spid="_x0000_s1108" style="position:absolute;left:2697;top:1867;width:36;height:36;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E8IA&#10;AADbAAAADwAAAGRycy9kb3ducmV2LnhtbESPQYvCMBSE7wv+h/AEb2uqiLjVVERUPKyHdcXzo3lN&#10;i81LaaKt/94sCHscZuYbZrXubS0e1PrKsYLJOAFBnDtdsVFw+d1/LkD4gKyxdkwKnuRhnQ0+Vphq&#10;1/EPPc7BiAhhn6KCMoQmldLnJVn0Y9cQR69wrcUQZWukbrGLcFvLaZLMpcWK40KJDW1Lym/nu1Xw&#10;ddLFbXJInnVT9bvrt7nOO3NQajTsN0sQgfrwH363j1rBYgZ/X+IPk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9ZATwgAAANsAAAAPAAAAAAAAAAAAAAAAAJgCAABkcnMvZG93&#10;bnJldi54bWxQSwUGAAAAAAQABAD1AAAAhwMAAAAA&#10;" path="m36,21r,15l26,36r-5,l16,36,,,16,11,36,21xe" fillcolor="#faf9fb" stroked="f">
                  <v:path arrowok="t" o:connecttype="custom" o:connectlocs="36,21;36,36;26,36;21,36;16,36;0,0;16,11;36,21" o:connectangles="0,0,0,0,0,0,0,0"/>
                </v:shape>
                <v:shape id="Freeform 85" o:spid="_x0000_s1109" style="position:absolute;left:2713;top:1888;width:164;height:171;visibility:visible;mso-wrap-style:square;v-text-anchor:top" coordsize="164,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pHccA&#10;AADbAAAADwAAAGRycy9kb3ducmV2LnhtbESPW2vCQBSE3wv+h+UIvhTdKFgkdRUVvLy0eAmFvp1m&#10;j0k0ezZkNxr/fbdQ8HGYmW+Y6bw1pbhR7QrLCoaDCARxanXBmYLktO5PQDiPrLG0TAoe5GA+67xM&#10;Mdb2zge6HX0mAoRdjApy76tYSpfmZNANbEUcvLOtDfog60zqGu8Bbko5iqI3abDgsJBjRauc0uux&#10;MQqaRfLZJLtq+XN+fO+346/Nx+XVKNXrtot3EJ5a/wz/t3dawWQMf1/CD5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ZaR3HAAAA2wAAAA8AAAAAAAAAAAAAAAAAmAIAAGRy&#10;cy9kb3ducmV2LnhtbFBLBQYAAAAABAAEAPUAAACMAwAAAAA=&#10;" path="m164,26l133,41r-10,l102,41,87,31r-10,l67,36r,5l67,47r35,15l113,72r10,16l133,140r-10,-5l97,135,82,124,67,109,56,98,51,83,46,72,36,67r,26l41,129r-5,26l20,171,10,166,5,155,,124,10,67r,-20l15,41,25,36r11,l41,31,36,15,41,5,87,r21,l128,r36,26xe" fillcolor="#f1eff3" stroked="f">
                  <v:path arrowok="t" o:connecttype="custom" o:connectlocs="164,26;133,41;123,41;102,41;87,31;77,31;67,36;67,41;67,47;102,62;113,72;123,88;133,140;123,135;97,135;82,124;67,109;56,98;51,83;46,72;36,67;36,67;36,93;41,129;36,155;20,171;10,166;5,155;0,124;10,67;10,47;15,41;25,36;36,36;41,31;36,15;41,5;87,0;108,0;128,0;164,26" o:connectangles="0,0,0,0,0,0,0,0,0,0,0,0,0,0,0,0,0,0,0,0,0,0,0,0,0,0,0,0,0,0,0,0,0,0,0,0,0,0,0,0,0"/>
                </v:shape>
                <v:shape id="Freeform 86" o:spid="_x0000_s1110" style="position:absolute;left:2127;top:1929;width:77;height:68;visibility:visible;mso-wrap-style:square;v-text-anchor:top" coordsize="7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oUYsUA&#10;AADbAAAADwAAAGRycy9kb3ducmV2LnhtbESPQWvCQBSE74X+h+UVvBSzUWsIqauIoHi0tsX29pp9&#10;TUKzb0N2TeK/dwWhx2FmvmEWq8HUoqPWVZYVTKIYBHFudcWFgo/37TgF4TyyxtoyKbiQg9Xy8WGB&#10;mbY9v1F39IUIEHYZKii9bzIpXV6SQRfZhjh4v7Y16INsC6lb7APc1HIax4k0WHFYKLGhTUn53/Fs&#10;FPxc1jzMu8/ty/d+Ts/2a9YfdielRk/D+hWEp8H/h+/tvVaQJnD7En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hRixQAAANsAAAAPAAAAAAAAAAAAAAAAAJgCAABkcnMv&#10;ZG93bnJldi54bWxQSwUGAAAAAAQABAD1AAAAigMAAAAA&#10;" path="m62,21r5,21l77,68r-15,l52,63,31,47,,,31,16r31,5xe" stroked="f">
                  <v:path arrowok="t" o:connecttype="custom" o:connectlocs="62,21;67,42;77,68;62,68;52,63;31,47;0,0;31,16;62,21" o:connectangles="0,0,0,0,0,0,0,0,0"/>
                </v:shape>
                <v:shape id="Freeform 87" o:spid="_x0000_s1111" style="position:absolute;left:2492;top:1992;width:41;height:31;visibility:visible;mso-wrap-style:square;v-text-anchor:top" coordsize="4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B7sIA&#10;AADbAAAADwAAAGRycy9kb3ducmV2LnhtbESP0WrCQBRE3wv+w3IFX4puFKsSXUUKQumTTfyAS/aa&#10;RLN3Q3abbP++Kwg+DjNzhtkdgmlET52rLSuYzxIQxIXVNZcKLvlpugHhPLLGxjIp+CMHh/3obYep&#10;tgP/UJ/5UkQIuxQVVN63qZSuqMigm9mWOHpX2xn0UXal1B0OEW4auUiSlTRYc1yosKXPiop79msU&#10;vJ/D0NuQG5Ph+fJB3/myXdyUmozDcQvCU/Cv8LP9pRVs1vD4En+A3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j4HuwgAAANsAAAAPAAAAAAAAAAAAAAAAAJgCAABkcnMvZG93&#10;bnJldi54bWxQSwUGAAAAAAQABAD1AAAAhwMAAAAA&#10;" path="m41,25l31,31r-16,l,5,10,,26,,41,25xe" fillcolor="#faf9fb" stroked="f">
                  <v:path arrowok="t" o:connecttype="custom" o:connectlocs="41,25;31,31;15,31;0,5;10,0;26,0;41,25" o:connectangles="0,0,0,0,0,0,0"/>
                </v:shape>
                <v:shape id="Freeform 88" o:spid="_x0000_s1112" style="position:absolute;left:2184;top:2478;width:25;height:31;visibility:visible;mso-wrap-style:square;v-text-anchor:top" coordsize="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ero8QA&#10;AADbAAAADwAAAGRycy9kb3ducmV2LnhtbERPy2rCQBTdF/yH4QrdFJ1USonRMYSKpd209bFweclc&#10;k2jmTpgZTfz7zqLQ5eG8l/lgWnEj5xvLCp6nCQji0uqGKwWH/WaSgvABWWNrmRTcyUO+Gj0sMdO2&#10;5y3ddqESMYR9hgrqELpMSl/WZNBPbUccuZN1BkOErpLaYR/DTStnSfIqDTYcG2rs6K2m8rK7GgVX&#10;dy/25/Xm+PVySL/f+6efeftZKfU4HooFiEBD+Bf/uT+0gjSOjV/i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nq6PEAAAA2wAAAA8AAAAAAAAAAAAAAAAAmAIAAGRycy9k&#10;b3ducmV2LnhtbFBLBQYAAAAABAAEAPUAAACJAwAAAAA=&#10;" path="m25,11r,15l10,31r-5,l,21,5,11,10,,20,6r5,5xe" stroked="f">
                  <v:path arrowok="t" o:connecttype="custom" o:connectlocs="25,11;25,26;10,31;5,31;0,21;5,11;10,0;20,6;25,11" o:connectangles="0,0,0,0,0,0,0,0,0"/>
                </v:shape>
                <v:shape id="Freeform 89" o:spid="_x0000_s1113" style="position:absolute;left:2143;top:2535;width:102;height:57;visibility:visible;mso-wrap-style:square;v-text-anchor:top" coordsize="10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dksMA&#10;AADbAAAADwAAAGRycy9kb3ducmV2LnhtbESPQWvCQBSE70L/w/IKXkQ38SA2ukoIVMRL0Fp6fWRf&#10;k9Ds25DdJvHfu4LgcZiZb5jtfjSN6KlztWUF8SICQVxYXXOp4Pr1OV+DcB5ZY2OZFNzIwX73Ntli&#10;ou3AZ+ovvhQBwi5BBZX3bSKlKyoy6Ba2JQ7er+0M+iC7UuoOhwA3jVxG0UoarDksVNhSVlHxd/k3&#10;gXJNcyoOzWzsf4yz+ek7y2Ws1PR9TDcgPI3+FX62j1rB+gMeX8IP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kdksMAAADbAAAADwAAAAAAAAAAAAAAAACYAgAAZHJzL2Rv&#10;d25yZXYueG1sUEsFBgAAAAAEAAQA9QAAAIgDAAAAAA==&#10;" path="m102,52l87,47,71,42,46,21,36,42,25,52,10,57,,57,15,37,25,16,36,,46,,61,,87,21r15,31xe" stroked="f">
                  <v:path arrowok="t" o:connecttype="custom" o:connectlocs="102,52;87,47;71,42;46,21;36,42;25,52;10,57;0,57;15,37;25,16;36,0;46,0;61,0;87,21;102,52" o:connectangles="0,0,0,0,0,0,0,0,0,0,0,0,0,0,0"/>
                </v:shape>
                <v:shape id="Freeform 90" o:spid="_x0000_s1114" style="position:absolute;left:2179;top:2587;width:30;height:42;visibility:visible;mso-wrap-style:square;v-text-anchor:top" coordsize="3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vrx8AA&#10;AADbAAAADwAAAGRycy9kb3ducmV2LnhtbERPy4rCMBTdD/gP4QruxlQXotUo6iCouPGxcXdprk2x&#10;uSlNpq3z9ZOF4PJw3otVZ0vRUO0LxwpGwwQEceZ0wbmC23X3PQXhA7LG0jEpeJGH1bL3tcBUu5bP&#10;1FxCLmII+xQVmBCqVEqfGbLoh64ijtzD1RZDhHUudY1tDLelHCfJRFosODYYrGhrKHtefq2C/fUw&#10;a+8/JyNlk5vJH2/a43ij1KDfrecgAnXhI36791rBLK6PX+IPk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3vrx8AAAADbAAAADwAAAAAAAAAAAAAAAACYAgAAZHJzL2Rvd25y&#10;ZXYueG1sUEsFBgAAAAAEAAQA9QAAAIUDAAAAAA==&#10;" path="m30,16l25,31,15,42,5,31,,21,,16,5,5,15,,25,5r5,5l30,16xe" fillcolor="#faf9fb" stroked="f">
                  <v:path arrowok="t" o:connecttype="custom" o:connectlocs="30,16;25,31;15,42;5,31;0,21;0,16;5,5;15,0;25,5;30,10;30,16" o:connectangles="0,0,0,0,0,0,0,0,0,0,0"/>
                </v:shape>
                <v:shape id="Freeform 91" o:spid="_x0000_s1115" style="position:absolute;left:2214;top:2613;width:21;height:31;visibility:visible;mso-wrap-style:square;v-text-anchor:top" coordsize="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OTacMA&#10;AADbAAAADwAAAGRycy9kb3ducmV2LnhtbESPQWsCMRSE7wX/Q3iCt5pdQWlXo6hF8OBFK54fm+dm&#10;cfOyJOm6+uubgtDjMDPfMItVbxvRkQ+1YwX5OANBXDpdc6Xg/L17/wARIrLGxjEpeFCA1XLwtsBC&#10;uzsfqTvFSiQIhwIVmBjbQspQGrIYxq4lTt7VeYsxSV9J7fGe4LaRkyybSYs1pwWDLW0NlbfTj1Vw&#10;2Rz623m2yzeH+stPn12+N9woNRr26zmISH38D7/ae63gM4e/L+kH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OTacMAAADbAAAADwAAAAAAAAAAAAAAAACYAgAAZHJzL2Rv&#10;d25yZXYueG1sUEsFBgAAAAAEAAQA9QAAAIgDAAAAAA==&#10;" path="m21,l16,26r-5,5l,31,,26,,16,11,,21,xe" fillcolor="#faf9fb" stroked="f">
                  <v:path arrowok="t" o:connecttype="custom" o:connectlocs="21,0;16,26;11,31;0,31;0,26;0,16;11,0;21,0" o:connectangles="0,0,0,0,0,0,0,0"/>
                </v:shape>
                <v:shape id="Freeform 92" o:spid="_x0000_s1116" style="position:absolute;left:2153;top:2618;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D9ZMIA&#10;AADbAAAADwAAAGRycy9kb3ducmV2LnhtbESP3YrCMBSE7wXfIRzBO031QnarsYggiOj+uD7AoTn9&#10;oc1JaVKtPr1ZELwcZuYbZpX0phZXal1pWcFsGoEgTq0uOVdw+dtNPkA4j6yxtkwK7uQgWQ8HK4y1&#10;vfEvXc8+FwHCLkYFhfdNLKVLCzLoprYhDl5mW4M+yDaXusVbgJtazqNoIQ2WHBYKbGhbUFqdO6Og&#10;PDZf2b3b9KfKdnv5OGTRD34rNR71myUIT71/h1/tvVbwOYf/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QP1kwgAAANsAAAAPAAAAAAAAAAAAAAAAAJgCAABkcnMvZG93&#10;bnJldi54bWxQSwUGAAAAAAQABAD1AAAAhwMAAAAA&#10;" path="m26,26r-11,l10,21,,,5,,20,16r6,10xe" fillcolor="#faf9fb" stroked="f">
                  <v:path arrowok="t" o:connecttype="custom" o:connectlocs="26,26;15,26;10,21;0,0;5,0;20,16;26,26;26,26" o:connectangles="0,0,0,0,0,0,0,0"/>
                </v:shape>
                <v:shape id="Freeform 93" o:spid="_x0000_s1117" style="position:absolute;left:2189;top:2654;width:20;height:26;visibility:visible;mso-wrap-style:square;v-text-anchor:top" coordsize="2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ju1cUA&#10;AADbAAAADwAAAGRycy9kb3ducmV2LnhtbESPQWvCQBSE7wX/w/IEL1I3WigaXaVU1B5Ki7a9P7PP&#10;JJh9G3c3Jv57t1DocZiZb5jFqjOVuJLzpWUF41ECgjizuuRcwffX5nEKwgdkjZVlUnAjD6tl72GB&#10;qbYt7+l6CLmIEPYpKihCqFMpfVaQQT+yNXH0TtYZDFG6XGqHbYSbSk6S5FkaLDkuFFjTa0HZ+dAY&#10;BX7bvDfh+PFz+Vy31Wl4HM52rlFq0O9e5iACdeE//Nd+0wpmT/D7Jf4A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O7VxQAAANsAAAAPAAAAAAAAAAAAAAAAAJgCAABkcnMv&#10;ZG93bnJldi54bWxQSwUGAAAAAAQABAD1AAAAigMAAAAA&#10;" path="m20,11l15,21,5,26,,16,,6,5,,15,6r5,5xe" fillcolor="#faf9fb" stroked="f">
                  <v:path arrowok="t" o:connecttype="custom" o:connectlocs="20,11;15,21;5,26;0,16;0,6;5,0;15,6;20,11" o:connectangles="0,0,0,0,0,0,0,0"/>
                </v:shape>
                <v:shape id="Freeform 94" o:spid="_x0000_s1118" style="position:absolute;left:2189;top:270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1r6cQA&#10;AADbAAAADwAAAGRycy9kb3ducmV2LnhtbESPQWvCQBSE7wX/w/KE3urGUkVTN0Esisca9dDba/Y1&#10;ie6+Ddk1pv++Wyj0OMx8M8wqH6wRPXW+caxgOklAEJdON1wpOB23TwsQPiBrNI5JwTd5yLPRwwpT&#10;7e58oL4IlYgl7FNUUIfQplL6siaLfuJa4uh9uc5iiLKrpO7wHsutkc9JMpcWG44LNba0qam8Fjer&#10;YOn3u4+r6ZdvZna7fCbHc/G+2Cr1OB7WryACDeE//EfvdeRe4P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da+nEAAAA2wAAAA8AAAAAAAAAAAAAAAAAmAIAAGRycy9k&#10;b3ducmV2LnhtbFBLBQYAAAAABAAEAPUAAACJAwAAAAA=&#10;" path="m20,11r-5,5l10,21,,16,5,,15,r5,11xe" stroked="f">
                  <v:path arrowok="t" o:connecttype="custom" o:connectlocs="20,11;15,16;10,21;0,16;5,0;15,0;20,11" o:connectangles="0,0,0,0,0,0,0"/>
                </v:shape>
                <v:shape id="Freeform 95" o:spid="_x0000_s1119" style="position:absolute;left:1978;top:2944;width:108;height:104;visibility:visible;mso-wrap-style:square;v-text-anchor:top" coordsize="108,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f3QMQA&#10;AADbAAAADwAAAGRycy9kb3ducmV2LnhtbESPzWrCQBSF90LfYbgFdzqJYLGpYygF0caVsaXb28xt&#10;EpK5EzPTGN++IwhdHs7Px1mno2nFQL2rLSuI5xEI4sLqmksFH6ftbAXCeWSNrWVScCUH6eZhssZE&#10;2wsfach9KcIIuwQVVN53iZSuqMigm9uOOHg/tjfog+xLqXu8hHHTykUUPUmDNQdChR29VVQ0+a8J&#10;3Oydvg67Y3MaPuP8mkXnbfydKTV9HF9fQHga/X/43t5rBc9LuH0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H90DEAAAA2wAAAA8AAAAAAAAAAAAAAAAAmAIAAGRycy9k&#10;b3ducmV2LnhtbFBLBQYAAAAABAAEAPUAAACJAwAAAAA=&#10;" path="m103,78r5,26l103,104r-5,l93,94,82,63,72,47,57,26r-11,l36,31,,99,,94,,88,5,78,21,37,46,,67,11,82,31r21,47xe" stroked="f">
                  <v:path arrowok="t" o:connecttype="custom" o:connectlocs="103,78;108,104;103,104;98,104;93,94;82,63;72,47;57,26;46,26;36,31;0,99;0,94;0,88;5,78;21,37;46,0;67,11;82,31;103,78" o:connectangles="0,0,0,0,0,0,0,0,0,0,0,0,0,0,0,0,0,0,0"/>
                </v:shape>
                <v:shape id="Freeform 96" o:spid="_x0000_s1120" style="position:absolute;left:1994;top:2996;width:61;height:114;visibility:visible;mso-wrap-style:square;v-text-anchor:top" coordsize="6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A8YA&#10;AADbAAAADwAAAGRycy9kb3ducmV2LnhtbESPQWsCMRSE74L/ITyhl1Kzith2axQVSotSaLWX3h6b&#10;52bZzcuSpLr66xuh4HGYmW+Y2aKzjTiSD5VjBaNhBoK4cLriUsH3/vXhCUSIyBobx6TgTAEW835v&#10;hrl2J/6i4y6WIkE45KjAxNjmUobCkMUwdC1x8g7OW4xJ+lJqj6cEt40cZ9lUWqw4LRhsaW2oqHe/&#10;VsG9NKj3m4/L2+Pk83L223r1M6mVuht0yxcQkbp4C/+337WC5ylcv6Qf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ISA8YAAADbAAAADwAAAAAAAAAAAAAAAACYAgAAZHJz&#10;L2Rvd25yZXYueG1sUEsFBgAAAAAEAAQA9QAAAIsDAAAAAA==&#10;" path="m56,36r5,16l61,73,51,78,41,88r,5l41,109r-11,5l25,114r,-10l25,88,,73,15,36,30,,41,5,51,16r5,20xe" fillcolor="#faf9fb" stroked="f">
                  <v:path arrowok="t" o:connecttype="custom" o:connectlocs="56,36;61,52;61,73;51,78;41,88;41,93;41,109;30,114;25,114;25,104;25,88;0,73;15,36;30,0;41,5;51,16;56,36" o:connectangles="0,0,0,0,0,0,0,0,0,0,0,0,0,0,0,0,0"/>
                </v:shape>
                <v:shape id="Freeform 97" o:spid="_x0000_s1121" style="position:absolute;left:1922;top:3001;width:36;height:42;visibility:visible;mso-wrap-style:square;v-text-anchor:top" coordsize="3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XSm8MA&#10;AADbAAAADwAAAGRycy9kb3ducmV2LnhtbESPUWvCQBCE3wv9D8cWfKsXRWyTekqpigo+WOsPWHJr&#10;Eszthdyq8d97gtDHYWa+YSazztXqQm2oPBsY9BNQxLm3FRcGDn/L909QQZAt1p7JwI0CzKavLxPM&#10;rL/yL132UqgI4ZChgVKkybQOeUkOQ983xNE7+tahRNkW2rZ4jXBX62GSjLXDiuNCiQ39lJSf9mdn&#10;QLbdKqx288XxMB9JavNNtSwaY3pv3fcXKKFO/sPP9toaSD/g8SX+AD2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XSm8MAAADbAAAADwAAAAAAAAAAAAAAAACYAgAAZHJzL2Rv&#10;d25yZXYueG1sUEsFBgAAAAAEAAQA9QAAAIgDAAAAAA==&#10;" path="m36,16r,15l25,42,10,37,,26,,16,,11,15,,31,6r5,10xe" fillcolor="#f1eff3" stroked="f">
                  <v:path arrowok="t" o:connecttype="custom" o:connectlocs="36,16;36,31;25,42;10,37;0,26;0,16;0,11;15,0;31,6;36,16" o:connectangles="0,0,0,0,0,0,0,0,0,0"/>
                </v:shape>
                <v:shape id="Freeform 98" o:spid="_x0000_s1122" style="position:absolute;left:2107;top:3007;width:25;height:25;visibility:visible;mso-wrap-style:square;v-text-anchor:top" coordsize="2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K3c78A&#10;AADbAAAADwAAAGRycy9kb3ducmV2LnhtbERPuY7CMBDtkfgHa5DowIGChYBBHEJC0CxHQTmKhyQi&#10;HgfbQPj7dYG05dO7Z4vGVOJFzpeWFQz6CQjizOqScwWX87Y3BuEDssbKMin4kIfFvN2aYartm4/0&#10;OoVcxBD2KSooQqhTKX1WkEHftzVx5G7WGQwRulxqh+8Ybio5TJKRNFhybCiwpnVB2f30NApcdtz7&#10;38dQjtc/q4ne+Gu+OeyU6naa5RREoCb8i7/unVYwiWPjl/gD5Pw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wrdzvwAAANsAAAAPAAAAAAAAAAAAAAAAAJgCAABkcnMvZG93bnJl&#10;di54bWxQSwUGAAAAAAQABAD1AAAAhAMAAAAA&#10;" path="m25,10r-5,5l15,25,5,25,,15,,5,5,,20,r5,10xe" fillcolor="#f1eff3" stroked="f">
                  <v:path arrowok="t" o:connecttype="custom" o:connectlocs="25,10;20,15;15,25;5,25;0,15;0,5;5,0;20,0;25,10" o:connectangles="0,0,0,0,0,0,0,0,0"/>
                </v:shape>
                <v:shape id="Freeform 99" o:spid="_x0000_s1123" style="position:absolute;left:1906;top:3048;width:108;height:269;visibility:visible;mso-wrap-style:square;v-text-anchor:top" coordsize="108,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4wGsUA&#10;AADbAAAADwAAAGRycy9kb3ducmV2LnhtbESPQWsCMRSE70L/Q3iFXkSzFlbq1iilUuihIK4F29vr&#10;5rkb3LwsSarrvzeC4HGYmW+Y+bK3rTiSD8axgsk4A0FcOW24VvC9/Ri9gAgRWWPrmBScKcBy8TCY&#10;Y6HdiTd0LGMtEoRDgQqaGLtCylA1ZDGMXUecvL3zFmOSvpba4ynBbSufs2wqLRpOCw129N5QdSj/&#10;rYL1ymzN8Gu3zsthn29+8x/z551ST4/92yuISH28h2/tT61gNoPrl/QD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jAaxQAAANsAAAAPAAAAAAAAAAAAAAAAAJgCAABkcnMv&#10;ZG93bnJldi54bWxQSwUGAAAAAAQABAD1AAAAigMAAAAA&#10;" path="m31,21r5,26l41,47r6,-6l47,26,52,16r5,-6l62,16r,20l52,57r,21l52,83,62,93r,-5l62,83,67,67,72,52,82,36,93,47r,10l62,98,52,124r,31l57,155r5,l67,124,82,98,93,83r10,l103,88,67,155,57,186,47,218r5,10l62,223,72,176,88,150r20,-21l108,155,93,166,82,181r,5l82,197r11,21l98,223r5,5l93,238,82,249r-5,10l72,269r-10,l47,259,36,249,31,233,26,212r,-26l36,140,47,88,41,67,31,47,16,26,,5,5,,16,5r10,5l31,21xe" stroked="f">
                  <v:path arrowok="t" o:connecttype="custom" o:connectlocs="36,47;47,41;52,16;62,16;52,57;52,83;62,88;67,67;82,36;93,57;52,124;57,155;67,124;93,83;103,88;57,186;52,228;72,176;108,129;93,166;82,186;93,218;103,228;82,249;72,269;47,259;31,233;26,186;47,88;31,47;0,5;16,5;31,21" o:connectangles="0,0,0,0,0,0,0,0,0,0,0,0,0,0,0,0,0,0,0,0,0,0,0,0,0,0,0,0,0,0,0,0,0"/>
                </v:shape>
                <v:shape id="Freeform 100" o:spid="_x0000_s1124" style="position:absolute;left:2024;top:3053;width:103;height:264;visibility:visible;mso-wrap-style:square;v-text-anchor:top" coordsize="103,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tYssIA&#10;AADcAAAADwAAAGRycy9kb3ducmV2LnhtbESP0YrCQAxF3wX/YYjgm04VcbV2KrKwIAgLVj8gdGJb&#10;7GRKZ9T69+ZhYd8S7s29J9l+cK16Uh8azwYW8wQUceltw5WB6+VntgEVIrLF1jMZeFOAfT4eZZha&#10;/+IzPYtYKQnhkKKBOsYu1TqUNTkMc98Ri3bzvcMoa19p2+NLwl2rl0my1g4bloYaO/quqbwXD2eg&#10;9duvW7W8FHjQuhjWx9X59LsyZjoZDjtQkYb4b/67PlrBTwRfnpEJd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iywgAAANwAAAAPAAAAAAAAAAAAAAAAAJgCAABkcnMvZG93&#10;bnJldi54bWxQSwUGAAAAAAQABAD1AAAAhwMAAAAA&#10;" path="m103,5l88,21,77,47,67,68r,25l88,192r,21l77,228,67,249,57,259r-26,5l,223r6,-5l21,213r5,-21l31,187r-5,-6l21,166,11,156r,-37l21,124r5,16l36,166r16,57l62,223r5,-10l67,197,62,181,42,124,26,104,11,88r,-10l21,73r5,10l36,93r16,26l57,119r,-26l52,83,26,47r,-5l31,36r11,6l47,52r5,5l62,62r,-10l57,36,52,21r5,-5l62,16r21,5l88,5,98,r5,5xe" stroked="f">
                  <v:path arrowok="t" o:connecttype="custom" o:connectlocs="103,5;88,21;77,47;67,68;67,93;88,192;88,213;77,228;67,249;57,259;31,264;0,223;6,218;21,213;26,192;31,187;26,181;21,166;11,156;11,119;21,124;26,140;36,166;52,223;62,223;67,213;67,197;62,181;42,124;26,104;11,88;11,78;21,73;26,83;36,93;52,119;57,119;57,93;52,83;26,47;26,42;31,36;42,42;47,52;52,57;62,62;62,52;57,36;52,21;57,16;62,16;83,21;88,5;98,0;103,5" o:connectangles="0,0,0,0,0,0,0,0,0,0,0,0,0,0,0,0,0,0,0,0,0,0,0,0,0,0,0,0,0,0,0,0,0,0,0,0,0,0,0,0,0,0,0,0,0,0,0,0,0,0,0,0,0,0,0"/>
                </v:shape>
                <v:shape id="Freeform 101" o:spid="_x0000_s1125" style="position:absolute;left:1988;top:3302;width:57;height:46;visibility:visible;mso-wrap-style:square;v-text-anchor:top" coordsize="5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rBm8EA&#10;AADcAAAADwAAAGRycy9kb3ducmV2LnhtbERP20oDMRB9F/yHMIIv0ib1QWTbtJSCeAGLrv2AYTPd&#10;LE0mYRN31783hULf5nCus9pM3omB+tQF1rCYKxDETTAdtxoOPy+zZxApIxt0gUnDHyXYrG9vVliZ&#10;MPI3DXVuRQnhVKEGm3OspEyNJY9pHiJx4Y6h95gL7FtpehxLuHfyUakn6bHj0mAx0s5Sc6p/vYa4&#10;Tzio1/evB++MdfXHEMfPo9b3d9N2CSLTlK/ii/vNlPlqAedny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6wZvBAAAA3AAAAA8AAAAAAAAAAAAAAAAAmAIAAGRycy9kb3du&#10;cmV2LnhtbFBLBQYAAAAABAAEAPUAAACGAwAAAAA=&#10;" path="m57,46l,46,6,41,11,26,26,r5,l36,5,57,26r,15l57,46xe" fillcolor="#faf9fb" stroked="f">
                  <v:path arrowok="t" o:connecttype="custom" o:connectlocs="57,46;0,46;6,41;11,26;26,0;31,0;36,5;57,26;57,41;57,46" o:connectangles="0,0,0,0,0,0,0,0,0,0"/>
                </v:shape>
                <v:shape id="Freeform 102" o:spid="_x0000_s1126" style="position:absolute;left:1978;top:3374;width:88;height:11;visibility:visible;mso-wrap-style:square;v-text-anchor:top" coordsize="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QHx8IA&#10;AADcAAAADwAAAGRycy9kb3ducmV2LnhtbERPTYvCMBC9C/sfwix403Q9rFJNyyIsiOxBqyjehmZs&#10;i82k20St/nojCN7m8T5nlnamFhdqXWVZwdcwAkGcW11xoWC7+R1MQDiPrLG2TApu5CBNPnozjLW9&#10;8poumS9ECGEXo4LS+yaW0uUlGXRD2xAH7mhbgz7AtpC6xWsIN7UcRdG3NFhxaCixoXlJ+Sk7GwV6&#10;ec9Wi8M+8/N8J/e7zo3/V39K9T+7nykIT51/i1/uhQ7zoxE8nwkXy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AfHwgAAANwAAAAPAAAAAAAAAAAAAAAAAJgCAABkcnMvZG93&#10;bnJldi54bWxQSwUGAAAAAAQABAD1AAAAhwMAAAAA&#10;" path="m88,5l41,11r-20,l,5,,,46,,67,,88,5xe" fillcolor="#f1eff3" stroked="f">
                  <v:path arrowok="t" o:connecttype="custom" o:connectlocs="88,5;41,11;21,11;0,5;0,0;46,0;67,0;88,5" o:connectangles="0,0,0,0,0,0,0,0"/>
                </v:shape>
                <v:shape id="Freeform 103" o:spid="_x0000_s1127" style="position:absolute;left:1953;top:3405;width:148;height:31;visibility:visible;mso-wrap-style:square;v-text-anchor:top" coordsize="14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1hjsQA&#10;AADcAAAADwAAAGRycy9kb3ducmV2LnhtbERPTWvCQBC9C/0PyxS8iG5qpdTUTRBFKIUetAHxNmSn&#10;2WB2Ns2uMf57t1DobR7vc1b5YBvRU+drxwqeZgkI4tLpmisFxddu+grCB2SNjWNScCMPefYwWmGq&#10;3ZX31B9CJWII+xQVmBDaVEpfGrLoZ64ljty36yyGCLtK6g6vMdw2cp4kL9JizbHBYEsbQ+X5cLEK&#10;tvNF8bH53P8U6+XkjPZk+uPCKDV+HNZvIAIN4V/8537XcX7yDL/PxAt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tYY7EAAAA3AAAAA8AAAAAAAAAAAAAAAAAmAIAAGRycy9k&#10;b3ducmV2LnhtbFBLBQYAAAAABAAEAPUAAACJAwAAAAA=&#10;" path="m148,16r-5,10l133,31,10,31,,26,,11,10,,128,r10,l148,16xe" stroked="f">
                  <v:path arrowok="t" o:connecttype="custom" o:connectlocs="148,16;143,26;133,31;10,31;0,26;0,11;10,0;128,0;138,0;148,16" o:connectangles="0,0,0,0,0,0,0,0,0,0"/>
                </v:shape>
                <v:shape id="Freeform 104" o:spid="_x0000_s1128" style="position:absolute;left:1983;top:3462;width:88;height:11;visibility:visible;mso-wrap-style:square;v-text-anchor:top" coordsize="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E6KMQA&#10;AADcAAAADwAAAGRycy9kb3ducmV2LnhtbERPTWvCQBC9F/wPywi96UYpVlJXKYIQpIeYFsXbkJ0m&#10;odnZmF2T1F/vFoTe5vE+Z7UZTC06al1lWcFsGoEgzq2uuFDw9bmbLEE4j6yxtkwKfsnBZj16WmGs&#10;bc8H6jJfiBDCLkYFpfdNLKXLSzLoprYhDty3bQ36ANtC6hb7EG5qOY+ihTRYcWgosaFtSflPdjUK&#10;9P6Wpcn5lPltfpSn4+BeL+mHUs/j4f0NhKfB/4sf7kSH+dEL/D0TLp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ROijEAAAA3AAAAA8AAAAAAAAAAAAAAAAAmAIAAGRycy9k&#10;b3ducmV2LnhtbFBLBQYAAAAABAAEAPUAAACJAwAAAAA=&#10;" path="m88,11r-47,l,11,,5,41,,88,5r,6xe" fillcolor="#f1eff3" stroked="f">
                  <v:path arrowok="t" o:connecttype="custom" o:connectlocs="88,11;41,11;0,11;0,5;41,0;88,5;88,11" o:connectangles="0,0,0,0,0,0,0"/>
                </v:shape>
              </v:group>
              <v:group id="Group 105" o:spid="_x0000_s1129" style="position:absolute;left:8775;top:1299;width:2100;height:2350;flip:x" coordorigin="1875,1044" coordsize="2430,2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BXL/MEAAADcAAAADwAA&#10;AAAAAAAAAAAAAACqAgAAZHJzL2Rvd25yZXYueG1sUEsFBgAAAAAEAAQA+gAAAJgDAAAAAA==&#10;">
                <v:shape id="Freeform 106" o:spid="_x0000_s1130" style="position:absolute;left:1875;top:1044;width:2430;height:2455;visibility:visible;mso-wrap-style:square;v-text-anchor:top" coordsize="2430,2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h6usMA&#10;AADcAAAADwAAAGRycy9kb3ducmV2LnhtbERPTUvDQBC9F/oflhG82V1FSk27LaFF8BAVq4ceh+w0&#10;iWZnQ3ZM4r93BaG3ebzP2ewm36qB+tgEtnC7MKCIy+Aarix8vD/erEBFQXbYBiYLPxRht53PNpi5&#10;MPIbDUepVArhmKGFWqTLtI5lTR7jInTEiTuH3qMk2Ffa9TimcN/qO2OW2mPDqaHGjvY1lV/Hb29B&#10;hkNxvzoXD/nLPn8dzXMhn6fS2uurKV+DEprkIv53P7k03yzh75l0gd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h6usMAAADcAAAADwAAAAAAAAAAAAAAAACYAgAAZHJzL2Rv&#10;d25yZXYueG1sUEsFBgAAAAAEAAQA9QAAAIgDAAAAAA==&#10;" path="m381,46r1515,l1922,46r15,l1947,36r16,-15l1978,21r10,l2004,5,2014,r10,l2040,21r20,20l2081,52r26,5l2153,46r36,-10l2214,36r26,l2266,57r15,10l2297,83r5,-16l2312,57r15,l2338,46r15,-10l2358,36r16,l2389,46r5,21l2410,67r10,l2425,72r5,140l2404,212r-10,l2394,222r-5,6l2379,233r-16,5l2348,233r-10,-11l2327,212r-5,-5l2307,202r-5,-5l2291,212r-15,10l2266,238r-21,5l2225,243r-31,l2142,238r-25,l2086,238r-21,5l2040,254r-16,31l2009,274r-15,-20l1983,254r-20,-6l1952,238r-375,-5l1572,238r52,36l1634,274r5,5l1654,274r11,-5l1670,269r5,5l1680,285r10,5l1685,311r-5,5l1665,321r-11,l1639,316r-51,20l1547,357r-16,26l1500,352r-25,-10l1459,331r-10,-10l1428,321r-15,l1403,316r-5,20l1398,362r-124,l1213,367r-57,6l1100,388r-57,21l997,435r-26,21l951,481r-26,37l905,559r-16,47l879,647r31,-5l925,642r5,-21l930,601r-5,-42l930,559r10,l956,590r15,16l992,611r20,-5l1048,606r11,5l1069,621r5,21l1069,658r-16,15l1038,678r-15,-5l1023,689r,10l1012,735r,26l1002,787r-36,36l1002,844r10,10l1028,859r5,6l1028,870r-57,41l982,927r10,31l1002,984r5,31l946,1004,925,994,899,979r-41,72l843,1041r-10,-21l817,994r-31,21l756,1020r-36,5l689,1025r,31l679,1072r-11,10l637,1087r-10,-5l617,1077r-16,-21l601,1046r,-16l607,1020r10,-5l622,999r,-10l596,963,571,932r5,-5l586,932r10,l612,932r31,l658,896r-41,5l576,911r-36,21l509,953r-36,36l447,1015r-20,41l411,1093r-20,77l386,1248r,166l375,1419r-5,l355,1419r-5,5l350,1434r5,16l350,1476r20,36l386,1533r20,15l406,1553r-10,6l375,1569r-10,41l345,1652r5,15l350,1683r-11,10l324,1698r-15,l298,1683r6,-31l288,1631r-10,-21l257,1569r-5,l252,1755r,182l273,1957r5,16l273,1988r25,26l283,2014r-10,11l247,2045r-5,32l242,2108r10,67l252,2206r,31l247,2268r-10,16l216,2294r-15,10l216,2315r,20l237,2351r10,26l247,2387r,5l237,2408r-11,10l221,2429r,26l216,2455r-133,l83,2418,57,2403r-5,-11l52,2377r,-5l57,2361r21,-15l78,2320r5,-5l88,2304,67,2294,52,2273,42,2247r,-36l52,2108r,-21l52,2061,36,2035,11,2020r-5,-6l6,2009r5,-5l21,1999r15,-11l36,1963r16,-32l52,1056r,-652l26,367,6,326,,290,,238,11,212r5,-10l21,191,11,150,6,109,6,67,11,21,42,15r30,l139,15r46,6l206,15,232,5,257,r31,l314,5r25,10l381,46xe" fillcolor="black" stroked="f">
                  <v:path arrowok="t" o:connecttype="custom" o:connectlocs="1947,36;2014,0;2107,57;2266,57;2327,57;2389,46;2430,212;2379,233;2322,207;2266,238;2117,238;2009,274;1577,233;1654,274;1690,290;1639,316;1475,342;1403,316;1156,373;951,481;910,642;930,559;1012,606;1069,658;1023,699;1002,844;971,911;1007,1015;843,1041;720,1025;637,1087;601,1030;596,963;612,932;540,932;411,1093;370,1419;350,1476;396,1559;350,1683;304,1652;252,1755;298,2014;242,2108;237,2284;237,2351;226,2418;83,2418;57,2361;67,2294;52,2087;6,2009;52,1931;0,290;11,150;72,15;257,0" o:connectangles="0,0,0,0,0,0,0,0,0,0,0,0,0,0,0,0,0,0,0,0,0,0,0,0,0,0,0,0,0,0,0,0,0,0,0,0,0,0,0,0,0,0,0,0,0,0,0,0,0,0,0,0,0,0,0,0,0"/>
                </v:shape>
                <v:shape id="Freeform 107" o:spid="_x0000_s1131" style="position:absolute;left:1875;top:1044;width:2430;height:2455;visibility:visible;mso-wrap-style:square;v-text-anchor:top" coordsize="2430,2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d5m8IA&#10;AADcAAAADwAAAGRycy9kb3ducmV2LnhtbERPyWrDMBC9B/oPYgq9JVJDaYxrJZS0hvaYhZ4n1ngh&#10;1si1FMft10eBQG7zeOtkq9G2YqDeN441PM8UCOLCmYYrDftdPk1A+IBssHVMGv7Iw2r5MMkwNe7M&#10;Gxq2oRIxhH2KGuoQulRKX9Rk0c9cRxy50vUWQ4R9JU2P5xhuWzlX6lVabDg21NjRuqbiuD1ZDeH7&#10;Y/67bo8vyWGQP6fyPz98qlzrp8fx/Q1EoDHcxTf3l4nz1QKuz8QL5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3mbwgAAANwAAAAPAAAAAAAAAAAAAAAAAJgCAABkcnMvZG93&#10;bnJldi54bWxQSwUGAAAAAAQABAD1AAAAhwMAAAAA&#10;" path="m381,46r1515,l1922,46r15,l1947,36r16,-15l1978,21r10,l2004,5,2014,r10,l2040,21r20,20l2081,52r26,5l2153,46r36,-10l2214,36r26,l2266,57r15,10l2297,83r5,-16l2312,57r15,l2338,46r15,-10l2358,36r16,l2389,46r5,21l2410,67r10,l2425,72r5,140l2404,212r-10,l2394,222r-5,6l2379,233r-16,5l2348,233r-10,-11l2327,212r-5,-5l2307,202r-5,-5l2291,212r-15,10l2266,238r-21,5l2225,243r-31,l2142,238r-25,l2086,238r-21,5l2040,254r-16,31l2009,274r-15,-20l1983,254r-20,-6l1952,238r-375,-5l1572,238r52,36l1634,274r5,5l1654,274r11,-5l1670,269r5,5l1680,285r10,5l1685,311r-5,5l1665,321r-11,l1639,316r-51,20l1547,357r-16,26l1500,352r-25,-10l1459,331r-10,-10l1428,321r-15,l1403,316r-5,20l1398,362r-124,l1213,367r-57,6l1100,388r-57,21l997,435r-26,21l951,481r-26,37l905,559r-16,47l879,647r31,-5l925,642r5,-21l930,601r-5,-42l930,559r10,l956,590r15,16l992,611r20,-5l1048,606r11,5l1069,621r5,21l1069,658r-16,15l1038,678r-15,-5l1023,689r,10l1012,735r,26l1002,787r-36,36l1002,844r10,10l1028,859r5,6l1028,870r-57,41l982,927r10,31l1002,984r5,31l946,1004,925,994,899,979r-41,72l843,1041r-10,-21l817,994r-31,21l756,1020r-36,5l689,1025r,31l679,1072r-11,10l637,1087r-10,-5l617,1077r-16,-21l601,1046r,-16l607,1020r10,-5l622,999r,-10l596,963,571,932r5,-5l586,932r10,l612,932r31,l658,896r-41,5l576,911r-36,21l509,953r-36,36l447,1015r-20,41l411,1093r-20,77l386,1248r,166l375,1419r-5,l355,1419r-5,5l350,1434r5,16l350,1476r20,36l386,1533r20,15l406,1553r-10,6l375,1569r-10,41l345,1652r5,15l350,1683r-11,10l324,1698r-15,l298,1683r6,-31l288,1631r-10,-21l257,1569r-5,l252,1755r,182l273,1957r5,16l273,1988r25,26l283,2014r-10,11l247,2045r-5,32l242,2108r10,67l252,2206r,31l247,2268r-10,16l216,2294r-15,10l216,2315r,20l237,2351r10,26l247,2387r,5l237,2408r-11,10l221,2429r,26l216,2455r-133,l83,2418,57,2403r-5,-11l52,2377r,-5l57,2361r21,-15l78,2320r5,-5l88,2304,67,2294,52,2273,42,2247r,-36l52,2108r,-21l52,2061,36,2035,11,2020r-5,-6l6,2009r5,-5l21,1999r15,-11l36,1963r16,-32l52,1056r,-652l26,367,6,326,,290,,238,11,212r5,-10l21,191,11,150,6,109,6,67,11,21,42,15r30,l139,15r46,6l206,15,232,5,257,r31,l314,5r25,10l381,46e" filled="f" strokeweight=".25pt">
                  <v:path arrowok="t" o:connecttype="custom" o:connectlocs="1947,36;2014,0;2107,57;2266,57;2327,57;2389,46;2430,212;2379,233;2322,207;2266,238;2117,238;2009,274;1577,233;1654,274;1690,290;1639,316;1475,342;1403,316;1156,373;951,481;910,642;930,559;1012,606;1069,658;1023,699;1002,844;971,911;1007,1015;843,1041;720,1025;637,1087;601,1030;596,963;612,932;540,932;411,1093;370,1419;350,1476;396,1559;350,1683;304,1652;252,1755;298,2014;242,2108;237,2284;237,2351;226,2418;83,2418;57,2361;67,2294;52,2087;6,2009;52,1931;0,290;11,150;72,15;257,0" o:connectangles="0,0,0,0,0,0,0,0,0,0,0,0,0,0,0,0,0,0,0,0,0,0,0,0,0,0,0,0,0,0,0,0,0,0,0,0,0,0,0,0,0,0,0,0,0,0,0,0,0,0,0,0,0,0,0,0,0"/>
                </v:shape>
                <v:shape id="Freeform 108" o:spid="_x0000_s1132" style="position:absolute;left:2086;top:1059;width:154;height:42;visibility:visible;mso-wrap-style:square;v-text-anchor:top" coordsize="15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02b8MA&#10;AADcAAAADwAAAGRycy9kb3ducmV2LnhtbESPzY7CMAyE70j7DpFX2guCdPeAUJeAEAKp3Ph7AG9j&#10;2orGKUkWytvjAxI3WzOe+Txb9K5VNwqx8Wzge5yBIi69bbgycDpuRlNQMSFbbD2TgQdFWMw/BjPM&#10;rb/znm6HVCkJ4ZijgTqlLtc6ljU5jGPfEYt29sFhkjVU2ga8S7hr9U+WTbTDhqWhxo5WNZWXw78z&#10;8IfBDa9+vT2mottWm910d4nRmK/PfvkLKlGf3ubXdWEFPxNaeUYm0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02b8MAAADcAAAADwAAAAAAAAAAAAAAAACYAgAAZHJzL2Rv&#10;d25yZXYueG1sUEsFBgAAAAAEAAQA9QAAAIgDAAAAAA==&#10;" path="m154,31l144,42,128,31,98,21,67,16r-31,l10,21,,21,15,6r26,l62,,87,6r31,10l154,31xe" stroked="f">
                  <v:path arrowok="t" o:connecttype="custom" o:connectlocs="154,31;144,42;128,31;98,21;67,16;36,16;10,21;0,21;15,6;41,6;62,0;87,6;118,16;154,31" o:connectangles="0,0,0,0,0,0,0,0,0,0,0,0,0,0"/>
                </v:shape>
                <v:shape id="Freeform 109" o:spid="_x0000_s1133" style="position:absolute;left:1901;top:1080;width:252;height:249;visibility:visible;mso-wrap-style:square;v-text-anchor:top" coordsize="252,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S08MA&#10;AADcAAAADwAAAGRycy9kb3ducmV2LnhtbERPTWvCQBC9C/0Pywi9iG4stNToKmIr1YNIo6jHITsm&#10;odnZkF1N/PduQfA2j/c5k1lrSnGl2hWWFQwHEQji1OqCMwX73bL/CcJ5ZI2lZVJwIwez6UtngrG2&#10;Df/SNfGZCCHsYlSQe1/FUro0J4NuYCviwJ1tbdAHWGdS19iEcFPKtyj6kAYLDg05VrTIKf1LLkZB&#10;+nV4n5+asmfW5uzpe/tz3OxYqdduOx+D8NT6p/jhXukwPxrB/zPhAj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jS08MAAADcAAAADwAAAAAAAAAAAAAAAACYAgAAZHJzL2Rv&#10;d25yZXYueG1sUEsFBgAAAAAEAAQA9QAAAIgDAAAAAA==&#10;" path="m226,83r16,15l247,119r5,52l252,176r-5,-5l236,135,221,98,200,62,185,47,170,36,139,21,113,16,46,5,26,10r-10,l10,21r,31l10,83r6,21l26,135r15,26l57,186r20,16l103,218r20,10l139,233r20,l180,243r-10,6l134,249,108,238,77,223,52,202,31,181,21,161,10,135,5,104,,57,5,5,31,,67,r36,l129,5r30,5l185,31r26,21l226,83xe" stroked="f">
                  <v:path arrowok="t" o:connecttype="custom" o:connectlocs="226,83;242,98;247,119;252,171;252,176;247,171;236,135;221,98;200,62;185,47;170,36;139,21;113,16;46,5;26,10;16,10;10,21;10,52;10,83;16,104;26,135;41,161;57,186;77,202;103,218;123,228;139,233;159,233;180,243;170,249;134,249;108,238;77,223;52,202;31,181;21,161;10,135;5,104;0,57;5,5;31,0;67,0;103,0;129,5;159,10;185,31;211,52;226,83" o:connectangles="0,0,0,0,0,0,0,0,0,0,0,0,0,0,0,0,0,0,0,0,0,0,0,0,0,0,0,0,0,0,0,0,0,0,0,0,0,0,0,0,0,0,0,0,0,0,0,0"/>
                </v:shape>
                <v:shape id="Freeform 110" o:spid="_x0000_s1134" style="position:absolute;left:3879;top:1070;width:267;height:217;visibility:visible;mso-wrap-style:square;v-text-anchor:top" coordsize="267,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IDl8IA&#10;AADcAAAADwAAAGRycy9kb3ducmV2LnhtbESPQYvCQAyF78L+hyELe9OpHmSpjiKKIF5EuxdvoRPb&#10;YidTZkZb/705LHhLeC/vfVmuB9eqJ4XYeDYwnWSgiEtvG64M/BX78S+omJAttp7JwIsirFdfoyXm&#10;1vd8puclVUpCOOZooE6py7WOZU0O48R3xKLdfHCYZA2VtgF7CXetnmXZXDtsWBpq7GhbU3m/PJyB&#10;sKteTh/389PG0lUXRX+97Xpjfr6HzQJUoiF9zP/XByv4U8GXZ2QCvX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cgOXwgAAANwAAAAPAAAAAAAAAAAAAAAAAJgCAABkcnMvZG93&#10;bnJldi54bWxQSwUGAAAAAAQABAD1AAAAhwMAAAAA&#10;" path="m195,31r21,5l236,41r15,10l262,72,236,88,226,98r-5,10l226,129r10,16l267,165r-10,16l241,186r-20,10l195,202r-36,-6l103,196r-26,l51,202,15,217,10,207r5,-5l31,196r5,l46,196,36,181r,-5l36,171r15,5l61,186r11,5l77,191r10,-5l72,165,56,160r,-15l67,145r5,l92,160r21,21l123,181r15,l128,171r-5,-11l103,145,97,134r57,37l180,181r36,5l221,186r5,-5l221,171r-11,l200,171r-15,-6l159,150,128,124r10,-5l149,119r10,5l164,134r16,11l200,134r10,-15l205,103,200,88r-15,l169,88,154,98r-10,5l128,103,144,88,159,72,216,57r5,-6l221,46r-21,l180,46,154,57,123,83,92,103,82,98,87,88,103,77r15,-5l128,57r-5,-6l113,46,82,67,61,88,51,98,46,88r,-11l56,72,72,57r,-11l51,57,31,67,20,57,41,36,31,31r-11,l10,26,,15,,5,5,,25,20,46,31,72,41r25,5l149,41,195,31xe" stroked="f">
                  <v:path arrowok="t" o:connecttype="custom" o:connectlocs="216,36;251,51;236,88;221,108;236,145;257,181;221,196;159,196;77,196;15,217;15,202;36,196;36,181;36,171;61,186;77,191;72,165;56,145;72,145;113,181;138,181;123,160;97,134;180,181;221,186;221,171;200,171;159,150;138,119;159,124;180,145;210,119;200,88;169,88;144,103;144,88;216,57;221,46;180,46;123,83;82,98;103,77;128,57;113,46;61,88;46,88;56,72;72,46;31,67;41,36;20,31;0,15;5,0;46,31;97,46;195,31" o:connectangles="0,0,0,0,0,0,0,0,0,0,0,0,0,0,0,0,0,0,0,0,0,0,0,0,0,0,0,0,0,0,0,0,0,0,0,0,0,0,0,0,0,0,0,0,0,0,0,0,0,0,0,0,0,0,0,0"/>
                </v:shape>
                <v:shape id="Freeform 111" o:spid="_x0000_s1135" style="position:absolute;left:3838;top:1085;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5F8EA&#10;AADcAAAADwAAAGRycy9kb3ducmV2LnhtbERPTWsCMRC9F/wPYQRvNbuCWlajiFgoglBti9dhM+4u&#10;JpNtkur67xtB8DaP9znzZWeNuJAPjWMF+TADQVw63XCl4Pvr/fUNRIjIGo1jUnCjAMtF72WOhXZX&#10;3tPlECuRQjgUqKCOsS2kDGVNFsPQtcSJOzlvMSboK6k9XlO4NXKUZRNpseHUUGNL65rK8+HPKpiO&#10;9Mag0T9Hv8Xdb9x8jifbSqlBv1vNQETq4lP8cH/oND/P4f5Muk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yORfBAAAA3AAAAA8AAAAAAAAAAAAAAAAAmAIAAGRycy9kb3du&#10;cmV2LnhtbFBLBQYAAAAABAAEAPUAAACGAwAAAAA=&#10;" path="m36,16l31,26,20,31,10,26,,16,5,5,15,,25,5,36,16xe" fillcolor="#f1eff3" stroked="f">
                  <v:path arrowok="t" o:connecttype="custom" o:connectlocs="36,16;31,26;20,31;10,26;0,16;5,5;15,0;25,5;36,16" o:connectangles="0,0,0,0,0,0,0,0,0"/>
                </v:shape>
                <v:shape id="Freeform 112" o:spid="_x0000_s1136" style="position:absolute;left:2250;top:1111;width:1583;height:21;visibility:visible;mso-wrap-style:square;v-text-anchor:top" coordsize="158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uIcMA&#10;AADcAAAADwAAAGRycy9kb3ducmV2LnhtbERPS2sCMRC+C/0PYQq9aVZbH6xG8UHR9lQf4HXYjLvb&#10;bibLJmr890YQepuP7zmTWTCVuFDjSssKup0EBHFmdcm5gsP+sz0C4TyyxsoyKbiRg9n0pTXBVNsr&#10;b+my87mIIexSVFB4X6dSuqwgg65ja+LInWxj0EfY5FI3eI3hppK9JBlIgyXHhgJrWhaU/e3ORoE8&#10;LQbrj+Hq9nv8se9h9P0VFlVfqbfXMB+D8BT8v/jp3ug4v9uDxzPxAj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uIcMAAADcAAAADwAAAAAAAAAAAAAAAACYAgAAZHJzL2Rv&#10;d25yZXYueG1sUEsFBgAAAAAEAAQA9QAAAIgDAAAAAA==&#10;" path="m1562,r21,16l1572,16r-5,l1557,16r-26,l1506,16r-36,l1428,16r-51,l1326,16r-57,l1208,16r-134,l930,16r-144,l643,16r-144,l360,16r-56,l247,16r-56,l144,16r-46,l67,16r-31,l16,21,,21,,5,6,,1562,xe" stroked="f">
                  <v:path arrowok="t" o:connecttype="custom" o:connectlocs="1562,0;1583,16;1572,16;1567,16;1557,16;1531,16;1506,16;1470,16;1428,16;1377,16;1326,16;1269,16;1208,16;1074,16;930,16;786,16;643,16;499,16;360,16;304,16;247,16;191,16;144,16;98,16;67,16;36,16;16,21;0,21;0,5;6,0;1562,0" o:connectangles="0,0,0,0,0,0,0,0,0,0,0,0,0,0,0,0,0,0,0,0,0,0,0,0,0,0,0,0,0,0,0"/>
                </v:shape>
                <v:shape id="Freeform 113" o:spid="_x0000_s1137" style="position:absolute;left:1932;top:1111;width:190;height:176;visibility:visible;mso-wrap-style:square;v-text-anchor:top" coordsize="190,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FBHMMA&#10;AADcAAAADwAAAGRycy9kb3ducmV2LnhtbERPTWvCQBC9C/0PyxR6KXWTWqSkbqRIDR70YNLep9lp&#10;EpKdDdk1pv/eFQRv83ifs1pPphMjDa6xrCCeRyCIS6sbrhR8F9uXdxDOI2vsLJOCf3KwTh9mK0y0&#10;PfORxtxXIoSwS1BB7X2fSOnKmgy6ue2JA/dnB4M+wKGSesBzCDedfI2ipTTYcGiosadNTWWbn4yC&#10;3/0hs2/PRbYYNz7/ydrtCb9ipZ4ep88PEJ4mfxff3Dsd5scLuD4TLpDp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FBHMMAAADcAAAADwAAAAAAAAAAAAAAAACYAgAAZHJzL2Rv&#10;d25yZXYueG1sUEsFBgAAAAAEAAQA9QAAAIgDAAAAAA==&#10;" path="m41,26r5,l41,16,41,5r5,21l62,47,72,42r,-11l82,52r,5l92,57r6,l113,67r5,l123,62r,-5l128,67r,16l139,93r10,l154,104r10,5l164,104r5,-5l164,78r,-11l164,62r11,11l180,93r10,42l185,140,159,130r-15,-6l128,124r6,52l92,171,67,155r15,l92,155r11,l103,150r,-10l98,135r-52,5l46,130r10,-6l72,130r10,l82,119r,-5l77,109r5,-5l72,93,51,88,26,83r-16,l10,78r16,l41,83r10,l62,83,67,73,51,67,36,62,5,57r5,l21,57r15,5l46,57r5,l46,52,41,47r-20,l10,42,5,36r,-5l15,26,5,16,,5,10,r5,5l26,21r5,5l41,26xe" stroked="f">
                  <v:path arrowok="t" o:connecttype="custom" o:connectlocs="46,26;41,5;62,47;72,31;82,57;98,57;118,67;123,57;128,83;149,93;164,109;169,99;164,67;175,73;190,135;159,130;128,124;92,171;82,155;103,155;103,140;46,140;56,124;82,130;82,114;77,109;72,93;26,83;10,78;41,83;62,83;51,67;5,57;21,57;46,57;46,52;21,47;5,36;15,26;0,5;15,5;31,26" o:connectangles="0,0,0,0,0,0,0,0,0,0,0,0,0,0,0,0,0,0,0,0,0,0,0,0,0,0,0,0,0,0,0,0,0,0,0,0,0,0,0,0,0,0"/>
                </v:shape>
                <v:shape id="Freeform 114" o:spid="_x0000_s1138" style="position:absolute;left:2117;top:1111;width:31;height:47;visibility:visible;mso-wrap-style:square;v-text-anchor:top" coordsize="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vH8EA&#10;AADcAAAADwAAAGRycy9kb3ducmV2LnhtbERP3WrCMBS+H/gO4Qi7m6myDalGUUFwbAhWH+DQHNNi&#10;c1KT2HZvvwwGuzsf3+9ZrgfbiI58qB0rmE4yEMSl0zUbBZfz/mUOIkRkjY1jUvBNAdar0dMSc+16&#10;PlFXRCNSCIccFVQxtrmUoazIYpi4ljhxV+ctxgS9kdpjn8JtI2dZ9i4t1pwaKmxpV1F5Kx5WgbGf&#10;W9sfXR139+Lr1vmPozdvSj2Ph80CRKQh/ov/3Aed5k9f4feZdIF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K7x/BAAAA3AAAAA8AAAAAAAAAAAAAAAAAmAIAAGRycy9kb3du&#10;cmV2LnhtbFBLBQYAAAAABAAEAPUAAACGAwAAAAA=&#10;" path="m31,47l,,20,21,31,47xe" stroked="f">
                  <v:path arrowok="t" o:connecttype="custom" o:connectlocs="31,47;0,0;20,21;31,47" o:connectangles="0,0,0,0"/>
                </v:shape>
                <v:shape id="Freeform 115" o:spid="_x0000_s1139" style="position:absolute;left:2148;top:1116;width:15;height:16;visibility:visible;mso-wrap-style:square;v-text-anchor:top" coordsize="1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A+/cIA&#10;AADcAAAADwAAAGRycy9kb3ducmV2LnhtbERPS4vCMBC+C/sfwizsTVMFH3SNIguC7EV84HocmrEp&#10;bSbdJtr6740geJuP7znzZWcrcaPGF44VDAcJCOLM6YJzBcfDuj8D4QOyxsoxKbiTh+XiozfHVLuW&#10;d3Tbh1zEEPYpKjAh1KmUPjNk0Q9cTRy5i2sshgibXOoG2xhuKzlKkom0WHBsMFjTj6Gs3F+tgt/p&#10;Zrsel+dyd6xO+fT818n23yj19dmtvkEE6sJb/HJvdJw/HMPzmXi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D79wgAAANwAAAAPAAAAAAAAAAAAAAAAAJgCAABkcnMvZG93&#10;bnJldi54bWxQSwUGAAAAAAQABAD1AAAAhwMAAAAA&#10;" path="m15,16l5,11,,,15,16xe" stroked="f">
                  <v:path arrowok="t" o:connecttype="custom" o:connectlocs="15,16;5,11;0,0;15,16" o:connectangles="0,0,0,0"/>
                </v:shape>
                <v:shape id="Freeform 116" o:spid="_x0000_s1140" style="position:absolute;left:4218;top:1106;width:41;height:155;visibility:visible;mso-wrap-style:square;v-text-anchor:top" coordsize="41,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AncMA&#10;AADcAAAADwAAAGRycy9kb3ducmV2LnhtbERPS2sCMRC+F/wPYYReimYt1LVbo0ipIIUefJReh824&#10;u7qZrEnU+O+bQsHbfHzPmc6jacWFnG8sKxgNMxDEpdUNVwp22+VgAsIHZI2tZVJwIw/zWe9hioW2&#10;V17TZRMqkULYF6igDqErpPRlTQb90HbEidtbZzAk6CqpHV5TuGnlc5aNpcGGU0ONHb3XVB43Z6Mg&#10;P33cSB7NT3z5fD085e5bxq+lUo/9uHgDESiGu/jfvdJp/mgMf8+kC+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NAncMAAADcAAAADwAAAAAAAAAAAAAAAACYAgAAZHJzL2Rv&#10;d25yZXYueG1sUEsFBgAAAAAEAAQA9QAAAIgDAAAAAA==&#10;" path="m31,10l41,145r-5,5l31,155,15,150r-5,l,145,,72,,5,10,,20,,31,5r,5xe" stroked="f">
                  <v:path arrowok="t" o:connecttype="custom" o:connectlocs="31,10;41,145;36,150;31,155;15,150;10,150;0,145;0,72;0,5;10,0;20,0;31,5;31,10" o:connectangles="0,0,0,0,0,0,0,0,0,0,0,0,0"/>
                </v:shape>
                <v:shape id="Freeform 117" o:spid="_x0000_s1141" style="position:absolute;left:2168;top:1116;width:52;height:150;visibility:visible;mso-wrap-style:square;v-text-anchor:top" coordsize="52,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UAMIA&#10;AADcAAAADwAAAGRycy9kb3ducmV2LnhtbERPTWvCQBC9F/oflil4q5v0oDVmIyUxIqUXrfQ8Zsck&#10;mJ0N2VXjv+8WCt7m8T4nXY2mE1caXGtZQTyNQBBXVrdcKzh8l6/vIJxH1thZJgV3crDKnp9STLS9&#10;8Y6ue1+LEMIuQQWN930ipasaMuimticO3MkOBn2AQy31gLcQbjr5FkUzabDl0NBgT3lD1Xl/MQqK&#10;usw3xeePWRyqrTt+se7X94VSk5fxYwnC0+gf4n/3Vof58Rz+ngkX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NJQAwgAAANwAAAAPAAAAAAAAAAAAAAAAAJgCAABkcnMvZG93&#10;bnJldi54bWxQSwUGAAAAAAQABAD1AAAAhwMAAAAA&#10;" path="m52,5l46,26,41,42r5,41l46,125r-5,15l26,150r-5,l16,150,5,135r,-26l5,88,,68,5,78r6,l21,78r,-16l16,47,,26,16,42r5,15l26,62r,-5l26,47r,-10l31,42r5,-5l36,16r,-5l36,,46,r6,5xe" stroked="f">
                  <v:path arrowok="t" o:connecttype="custom" o:connectlocs="52,5;46,26;41,42;46,83;46,125;41,140;26,150;21,150;16,150;5,135;5,109;5,88;0,68;5,78;11,78;21,78;21,62;16,47;0,26;16,42;21,57;26,62;26,57;26,47;26,37;31,42;36,37;36,16;36,11;36,0;46,0;52,5" o:connectangles="0,0,0,0,0,0,0,0,0,0,0,0,0,0,0,0,0,0,0,0,0,0,0,0,0,0,0,0,0,0,0,0"/>
                </v:shape>
                <v:shape id="Freeform 118" o:spid="_x0000_s1142" style="position:absolute;left:2179;top:1116;width:10;height:16;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7l/cUA&#10;AADcAAAADwAAAGRycy9kb3ducmV2LnhtbESPQWsCMRCF7wX/Qxihl1Kz9lDK1ijtQqFQL1oPHofN&#10;uBtNJmGT6uqv7xwKvc3w3rz3zWI1Bq/ONGQX2cB8VoEibqN13BnYfX88voDKBdmij0wGrpRhtZzc&#10;LbC28cIbOm9LpySEc40G+lJSrXVuewqYZzERi3aIQ8Ai69BpO+BFwoPXT1X1rAM6loYeEzU9taft&#10;TzBwc1/+tGuyOz7s3xu/Set10q0x99Px7RVUobH8m/+uP63gz4VWnpEJ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X9xQAAANwAAAAPAAAAAAAAAAAAAAAAAJgCAABkcnMv&#10;ZG93bnJldi54bWxQSwUGAAAAAAQABAD1AAAAigMAAAAA&#10;" path="m10,16l,,10,16xe" stroked="f">
                  <v:path arrowok="t" o:connecttype="custom" o:connectlocs="10,16;0,0;10,16" o:connectangles="0,0,0"/>
                </v:shape>
                <v:shape id="Freeform 119" o:spid="_x0000_s1143" style="position:absolute;left:1994;top:1121;width:10;height:21;visibility:visible;mso-wrap-style:square;v-text-anchor:top" coordsize="1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P5oMQA&#10;AADcAAAADwAAAGRycy9kb3ducmV2LnhtbERPTWvCQBC9C/0PyxS86UYPYqKrhIogCNrEVtrbNDtN&#10;QrOzIbua9N93C4Xe5vE+Z70dTCPu1LnasoLZNAJBXFhdc6ng5bKfLEE4j6yxsUwKvsnBdvMwWmOi&#10;bc8Z3XNfihDCLkEFlfdtIqUrKjLoprYlDtyn7Qz6ALtS6g77EG4aOY+ihTRYc2iosKWnioqv/GYU&#10;0C59vnhcyPS1uMbvp/MRs7cPpcaPQ7oC4Wnw/+I/90GH+bMYfp8JF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T+aDEAAAA3AAAAA8AAAAAAAAAAAAAAAAAmAIAAGRycy9k&#10;b3ducmV2LnhtbFBLBQYAAAAABAAEAPUAAACJAwAAAAA=&#10;" path="m10,21l5,16,,,10,21xe" stroked="f">
                  <v:path arrowok="t" o:connecttype="custom" o:connectlocs="10,21;5,16;0,0;10,21" o:connectangles="0,0,0,0"/>
                </v:shape>
                <v:shape id="Freeform 120" o:spid="_x0000_s1144" style="position:absolute;left:2024;top:1127;width:1;height:15;visibility:visible;mso-wrap-style:square;v-text-anchor:top" coordsize="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5dq8QA&#10;AADcAAAADwAAAGRycy9kb3ducmV2LnhtbESPQWsCMRCF74L/IUyhF6lZpYjdGkWkBU9i1SK9Dcl0&#10;d2kyWTaprv++cxB6m+G9ee+bxaoPXl2oS01kA5NxAYrYRtdwZeB0fH+ag0oZ2aGPTAZulGC1HA4W&#10;WLp45Q+6HHKlJIRTiQbqnNtS62RrCpjGsSUW7Tt2AbOsXaVdh1cJD15Pi2KmAzYsDTW2tKnJ/hx+&#10;g4Gz5RzOb/v48oyjr09vRz5td8Y8PvTrV1CZ+vxvvl9vneBPBV+ekQn0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uXavEAAAA3AAAAA8AAAAAAAAAAAAAAAAAmAIAAGRycy9k&#10;b3ducmV2LnhtbFBLBQYAAAAABAAEAPUAAACJAwAAAAA=&#10;" path="m,15l,10,,,,15xe" stroked="f">
                  <v:path arrowok="t" o:connecttype="custom" o:connectlocs="0,15;0,10;0,0;0,15" o:connectangles="0,0,0,0"/>
                </v:shape>
                <v:shape id="Freeform 121" o:spid="_x0000_s1145" style="position:absolute;left:4187;top:1127;width:10;height:103;visibility:visible;mso-wrap-style:square;v-text-anchor:top" coordsize="1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wOccEA&#10;AADcAAAADwAAAGRycy9kb3ducmV2LnhtbERPTYvCMBC9C/6HMII3TetBlmosIrgsHhTdHjwOzdiU&#10;NpPaRO3++42wsLd5vM9Z54NtxZN6XztWkM4TEMSl0zVXCorv/ewDhA/IGlvHpOCHPOSb8WiNmXYv&#10;PtPzEioRQ9hnqMCE0GVS+tKQRT93HXHkbq63GCLsK6l7fMVw28pFkiylxZpjg8GOdobK5vKwCnZd&#10;KqlyZIrj/frpi+ZwOt+WSk0nw3YFItAQ/sV/7i8d5y9SeD8TL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cDnHBAAAA3AAAAA8AAAAAAAAAAAAAAAAAmAIAAGRycy9kb3du&#10;cmV2LnhtbFBLBQYAAAAABAAEAPUAAACGAwAAAAA=&#10;" path="m10,5r,98l,83,,51,,5,10,r,5xe" fillcolor="#f1eff3" stroked="f">
                  <v:path arrowok="t" o:connecttype="custom" o:connectlocs="10,5;10,103;0,83;0,51;0,5;10,0;10,5" o:connectangles="0,0,0,0,0,0,0"/>
                </v:shape>
                <v:shape id="Freeform 122" o:spid="_x0000_s1146" style="position:absolute;left:4269;top:1132;width:16;height:98;visibility:visible;mso-wrap-style:square;v-text-anchor:top" coordsize="1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8M8EA&#10;AADcAAAADwAAAGRycy9kb3ducmV2LnhtbERPS4vCMBC+C/sfwizsTVN7EO0axRUFBS8+2POQjG2x&#10;mXSbtHb/vREEb/PxPWe+7G0lOmp86VjBeJSAINbOlJwruJy3wykIH5ANVo5JwT95WC4+BnPMjLvz&#10;kbpTyEUMYZ+hgiKEOpPS64Is+pGriSN3dY3FEGGTS9PgPYbbSqZJMpEWS44NBda0LkjfTq1VsJt5&#10;vZHTtv/7bbtVq8P+5zCulfr67FffIAL14S1+uXcmzk9TeD4TL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rPDPBAAAA3AAAAA8AAAAAAAAAAAAAAAAAmAIAAGRycy9kb3du&#10;cmV2LnhtbFBLBQYAAAAABAAEAPUAAACGAwAAAAA=&#10;" path="m16,93l5,98,,93,,5,5,,16,5r,88xe" fillcolor="#f1eff3" stroked="f">
                  <v:path arrowok="t" o:connecttype="custom" o:connectlocs="16,93;5,98;0,93;0,5;5,0;16,5;16,93" o:connectangles="0,0,0,0,0,0,0"/>
                </v:shape>
                <v:shape id="Freeform 123" o:spid="_x0000_s1147" style="position:absolute;left:3791;top:1137;width:93;height:93;visibility:visible;mso-wrap-style:square;v-text-anchor:top" coordsize="9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TUSsIA&#10;AADcAAAADwAAAGRycy9kb3ducmV2LnhtbERPTWvCQBC9C/6HZQq9iNk0FZE0q1ilIBQPJoLXITvN&#10;hmZnQ3Yb03/fLRR6m8f7nGI32U6MNPjWsYKnJAVBXDvdcqPgWr0tNyB8QNbYOSYF3+Rht53PCsy1&#10;u/OFxjI0Ioawz1GBCaHPpfS1IYs+cT1x5D7cYDFEODRSD3iP4baTWZqupcWWY4PBng6G6s/yyyo4&#10;uuM5tQZXPry/muqwuPWnkpV6fJj2LyACTeFf/Oc+6Tg/e4bfZ+IF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NRKwgAAANwAAAAPAAAAAAAAAAAAAAAAAJgCAABkcnMvZG93&#10;bnJldi54bWxQSwUGAAAAAAQABAD1AAAAhwMAAAAA&#10;" path="m93,5l16,47,31,67,47,78,83,93r10,l72,88,47,78,21,67,,47,21,31,42,21,93,r,5xe" stroked="f">
                  <v:path arrowok="t" o:connecttype="custom" o:connectlocs="93,5;16,47;31,67;47,78;83,93;93,93;72,88;47,78;21,67;0,47;21,31;42,21;93,0;93,5" o:connectangles="0,0,0,0,0,0,0,0,0,0,0,0,0,0"/>
                </v:shape>
                <v:shape id="Freeform 124" o:spid="_x0000_s1148" style="position:absolute;left:2071;top:1153;width:5;height:15;visibility:visible;mso-wrap-style:square;v-text-anchor:top" coordsize="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RZJ8IA&#10;AADcAAAADwAAAGRycy9kb3ducmV2LnhtbERP32vCMBB+H/g/hBP2pqmdDKlGGUI3ETdY596P5mzK&#10;mktpstr51xtB2Nt9fD9vtRlsI3rqfO1YwWyagCAuna65UnD8yicLED4ga2wck4I/8rBZjx5WmGl3&#10;5k/qi1CJGMI+QwUmhDaT0peGLPqpa4kjd3KdxRBhV0nd4TmG20amSfIsLdYcGwy2tDVU/hS/VgGa&#10;/dNQ9Pbtsju+vx6+03xhPnKlHsfDyxJEoCH8i+/unY7z0zncnokX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hFknwgAAANwAAAAPAAAAAAAAAAAAAAAAAJgCAABkcnMvZG93&#10;bnJldi54bWxQSwUGAAAAAAQABAD1AAAAhwMAAAAA&#10;" path="m5,15l,10,,,5,10r,5xe" stroked="f">
                  <v:path arrowok="t" o:connecttype="custom" o:connectlocs="5,15;0,10;0,0;5,10;5,15" o:connectangles="0,0,0,0,0"/>
                </v:shape>
                <v:shape id="Freeform 125" o:spid="_x0000_s1149" style="position:absolute;left:2235;top:1147;width:1556;height:21;visibility:visible;mso-wrap-style:square;v-text-anchor:top" coordsize="155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yocIA&#10;AADcAAAADwAAAGRycy9kb3ducmV2LnhtbERPTYvCMBC9L/gfwgjeNFXsIl2jiCiK7kXdw+5taMa2&#10;2ExqE23990YQ9jaP9znTeWtKcafaFZYVDAcRCOLU6oIzBT+ndX8CwnlkjaVlUvAgB/NZ52OKibYN&#10;H+h+9JkIIewSVJB7XyVSujQng25gK+LAnW1t0AdYZ1LX2IRwU8pRFH1KgwWHhhwrWuaUXo43o2Dz&#10;e90to/KbxjJu/C0ex6v1/k+pXrddfIHw1Pp/8du91WH+KIbXM+EC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z/KhwgAAANwAAAAPAAAAAAAAAAAAAAAAAJgCAABkcnMvZG93&#10;bnJldi54bWxQSwUGAAAAAAQABAD1AAAAhwMAAAAA&#10;" path="m1531,r25,11l1546,16r-36,l1474,16r-46,l1382,16r-52,l1274,16r-113,5l1038,21r-129,l647,16r-128,l401,16r-108,l247,16r-47,l159,16r-41,l87,16r-30,l36,16r-15,l10,16r-5,l,11,5,6r5,l21,6r15,l67,6,108,r36,l190,r51,l298,r56,l488,,622,,765,,909,r139,l1171,r67,l1289,r52,l1392,r36,l1464,r31,l1510,r16,l1531,xe" stroked="f">
                  <v:path arrowok="t" o:connecttype="custom" o:connectlocs="1531,0;1556,11;1546,16;1510,16;1474,16;1428,16;1382,16;1330,16;1274,16;1161,21;1038,21;909,21;647,16;519,16;401,16;293,16;247,16;200,16;159,16;118,16;87,16;57,16;36,16;21,16;10,16;5,16;0,11;5,6;10,6;21,6;36,6;67,6;108,0;144,0;190,0;241,0;298,0;354,0;488,0;622,0;765,0;909,0;1048,0;1171,0;1238,0;1289,0;1341,0;1392,0;1428,0;1464,0;1495,0;1510,0;1526,0;1531,0" o:connectangles="0,0,0,0,0,0,0,0,0,0,0,0,0,0,0,0,0,0,0,0,0,0,0,0,0,0,0,0,0,0,0,0,0,0,0,0,0,0,0,0,0,0,0,0,0,0,0,0,0,0,0,0,0,0"/>
                </v:shape>
                <v:shape id="Freeform 126" o:spid="_x0000_s1150" style="position:absolute;left:4115;top:1158;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0Vj8IA&#10;AADcAAAADwAAAGRycy9kb3ducmV2LnhtbERP3WrCMBS+H/gO4Qi7m+k6KFKNRYYymTK26AMcmmNb&#10;bE5KE7X69GYw2N35+H7PvBhsKy7U+8axgtdJAoK4dKbhSsFhv36ZgvAB2WDrmBTcyEOxGD3NMTfu&#10;yj900aESMYR9jgrqELpcSl/WZNFPXEccuaPrLYYI+0qaHq8x3LYyTZJMWmw4NtTY0XtN5UmfrYLd&#10;Kjub7fdn0m2s3k7fvvTdf2ilnsfDcgYi0BD+xX/ujYnz0wx+n4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3RWPwgAAANwAAAAPAAAAAAAAAAAAAAAAAJgCAABkcnMvZG93&#10;bnJldi54bWxQSwUGAAAAAAQABAD1AAAAhwMAAAAA&#10;" path="m57,57r-21,l21,46,10,36,,26,,20,10,10,26,5,57,r,57xe" fillcolor="#faf9fb" stroked="f">
                  <v:path arrowok="t" o:connecttype="custom" o:connectlocs="57,57;36,57;21,46;10,36;0,26;0,20;10,10;26,5;57,0;57,57" o:connectangles="0,0,0,0,0,0,0,0,0,0"/>
                </v:shape>
                <v:shape id="Freeform 127" o:spid="_x0000_s1151" style="position:absolute;left:3838;top:1163;width:118;height:52;visibility:visible;mso-wrap-style:square;v-text-anchor:top" coordsize="1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xyi8MA&#10;AADcAAAADwAAAGRycy9kb3ducmV2LnhtbERP24rCMBB9F/yHMMK+bVNd8VKNsqwoq+CDlw8YmrEt&#10;NpPaRK1+/UZY8G0O5zrTeWNKcaPaFZYVdKMYBHFqdcGZguNh+TkC4TyyxtIyKXiQg/ms3Zpiou2d&#10;d3Tb+0yEEHYJKsi9rxIpXZqTQRfZijhwJ1sb9AHWmdQ13kO4KWUvjgfSYMGhIceKfnJKz/urUXB2&#10;i82qv/WX5YX6XwO7GBfP9Vipj07zPQHhqfFv8b/7V4f5vSG8ngkXy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xyi8MAAADcAAAADwAAAAAAAAAAAAAAAACYAgAAZHJzL2Rv&#10;d25yZXYueG1sUEsFBgAAAAAEAAQA9QAAAIgDAAAAAA==&#10;" path="m77,15r10,l97,21r11,l118,26,97,31,82,41,66,52,36,41,,21,15,15,36,10,66,,77,15xe" fillcolor="#faf9fb" stroked="f">
                  <v:path arrowok="t" o:connecttype="custom" o:connectlocs="77,15;87,15;97,21;108,21;118,26;97,31;82,41;66,52;36,41;0,21;15,15;36,10;66,0;77,15" o:connectangles="0,0,0,0,0,0,0,0,0,0,0,0,0,0"/>
                </v:shape>
                <v:shape id="Freeform 128" o:spid="_x0000_s1152" style="position:absolute;left:2024;top:1178;width:1136;height:1171;visibility:visible;mso-wrap-style:square;v-text-anchor:top" coordsize="113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ymMYA&#10;AADcAAAADwAAAGRycy9kb3ducmV2LnhtbESPQWvCQBCF7wX/wzJCb3WjQi2pq4ihIBXERsEeh+yY&#10;pM3Optmtxn/vHAq9zfDevPfNfNm7Rl2oC7VnA+NRAoq48Lbm0sDx8Pb0AipEZIuNZzJwowDLxeBh&#10;jqn1V/6gSx5LJSEcUjRQxdimWoeiIodh5Fti0c6+cxhl7UptO7xKuGv0JEmetcOapaHCltYVFd/5&#10;rzNQzmbnbLvdHetshdn0tH/Pvz5/jHkc9qtXUJH6+G/+u95YwZ8IrTwjE+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ymMYAAADcAAAADwAAAAAAAAAAAAAAAACYAgAAZHJz&#10;L2Rvd25yZXYueG1sUEsFBgAAAAAEAAQA9QAAAIsDAAAAAA==&#10;" path="m951,26r10,21l961,68r-15,36l951,109r10,l976,68,992,47r26,-21l1048,16r21,l1095,21r30,16l1136,47r,16l1136,88r,11l1120,104r-25,5l1079,104r-10,-5l1069,88r,-10l1074,73r15,-5l1095,68r10,5l1110,78r,10l1115,99r10,l1131,78r,-5l1125,63r-5,-11l1105,47r-31,l1053,63r-51,25l956,125r-26,15l899,145r-30,l833,140,802,130,766,109,648,37,632,26r-15,l607,26r,6l607,37r5,5l637,47r16,16l689,88r20,32l725,156r,36l725,223r-11,47l689,301r-46,72l596,430r-15,42l581,487r5,21l601,524r11,10l622,534r15,-5l643,518r,-5l643,508r-16,l617,508r-5,-5l612,498r,-11l622,477r10,l643,482r10,10l653,518r-5,6l643,539r-21,10l607,549r-11,l565,524,545,498r,-26l550,456r5,-15l565,430r,-5l555,420r-5,l545,415r10,-16l571,384r41,-16l627,353r5,-11l632,327r26,-11l673,306r5,-10l678,270r21,-11l709,233r,-20l699,197r-10,-5l678,197r,11l689,218r5,5l689,239r-5,5l678,249r-10,l653,254r,11l648,259r-5,l632,285r-10,-5l622,270r10,-16l632,244r-5,-5l612,244r-5,15l607,280r5,16l622,301r21,l648,290r5,-20l658,280r,5l653,296r-10,10l632,311r-10,5l612,327r-5,10l601,347r-20,6l565,353r-10,l545,342r-5,-5l530,342r-11,16l504,368r-26,l463,368,452,353,442,337r5,-26l452,301r,-5l442,296r-5,-6l417,290,396,265r-5,-11l391,233r10,-15l417,208r15,-6l442,197,432,177r,-16l437,151r5,-16l447,125r26,-16l483,109r11,5l519,130r16,-21l540,99r15,l565,99r16,l596,104r11,16l612,130r-5,10l591,140r-15,5l565,156r-10,15l555,192r10,16l571,218r15,5l607,223r15,-5l643,208r5,-16l653,177r,-26l648,120,637,99,612,83,586,63,555,57r-31,l488,63,437,88r-26,16l391,130r-16,26l370,182r-10,26l360,239r,31l370,296r5,31l391,353r36,51l417,420r-6,10l386,451,339,415,314,399,298,389r-25,-5l242,378r-21,l190,384r-25,l149,399r-46,26l72,467r-5,20l62,513r-5,26l57,565r10,26l77,617r16,26l119,658r10,5l149,669r11,-6l170,658r20,-10l206,622r5,-10l211,601,201,586,185,570r-20,l149,580r-15,16l129,612,108,601,98,591,88,580,98,560r10,-16l113,539r,-15l103,518,98,508r,-21l103,477r16,-10l134,456r15,l160,456r10,11l180,477r5,-5l190,467r,-16l190,441r16,-26l221,404r5,l242,404r15,6l268,425r10,10l283,467r10,5l298,467r16,l339,477r11,15l355,503r,15l350,539r-16,16l324,560r,10l339,580r11,6l350,601r-5,21l334,637r-10,6l314,643r-10,5l298,658r-5,21l283,694r-26,6l237,700r-11,10l211,715r-10,-5l190,700r-10,l180,710r5,10l201,731r15,5l226,736r31,-21l268,715r15,-5l304,689r10,-20l345,653r15,-10l365,627r10,-41l386,570r5,-5l396,560r5,5l401,575r5,11l417,586r30,-6l468,575r15,5l509,596r10,16l530,627r-11,31l514,674r-10,5l483,684r-5,-5l473,674r,-16l473,648r5,-5l478,637r16,6l504,643r,-16l483,612,468,601r-36,11l396,632r-57,52l283,731r-36,15l216,751r-46,l129,741,98,715,77,700,72,684,57,653,47,617r-5,-5l36,612r-5,20l36,648r11,31l67,720r21,42l134,845r5,36l149,912r-10,41l129,990r-5,10l72,1062r-15,16l52,1093r,26l57,1140r10,10l77,1160r21,-10l103,1145r5,-10l103,1129r-5,l88,1129r-11,l72,1114r,-16l77,1093r11,l103,1093r10,11l124,1124r,16l113,1155r-10,11l88,1171r-16,l57,1166,31,1150,16,1124r-5,-31l26,1072r16,-25l67,1026r21,-21l88,1000r,-5l62,1000r-15,l36,995,21,984,11,969,,948,,927,11,886,31,860,47,824r5,-21l52,782r20,32l83,845r10,36l98,907,72,902r-10,l52,907,42,917r-6,16l36,943r6,16l57,974r15,16l83,990r15,-6l113,964r11,-21l129,917r,-21l124,876,103,829,88,793,57,736,26,679,11,612,6,549r5,-41l26,477,47,441,72,415r41,-31l108,378r-10,l83,378r-11,l52,373,31,358,16,337,11,316,,285,6,275,16,259,26,244,42,233,72,223r31,5l124,244r10,26l129,296r-10,15l113,290r,-10l103,270r-5,-5l88,265r-16,5l57,285r-5,16l62,322r10,15l98,347r26,6l175,353r51,-6l252,353r26,5l334,389r52,36l391,420r5,-10l375,368,350,322,339,270r-5,-52l329,130r-5,-21l314,99,309,78,283,73r-15,l247,83,237,99r,10l237,120r10,10l268,140r30,-10l293,145r-15,11l268,161r-11,l226,156,216,135,206,109r,-21l216,63,226,47,247,26r21,-5l293,16r16,5l334,32r16,20l360,73r,15l360,104r-10,26l355,140r5,l370,130r5,-16l386,99r5,-11l411,63,437,47,463,32,483,21,509,11,545,6r20,l601,11r77,31l756,78r71,42l869,130r20,l915,120r20,-16l940,88r,-10l935,57r-5,-5l920,47,910,42r-11,l879,52r-5,11l869,73r,15l874,99r-31,l812,88,756,52r20,l791,47,822,32,858,16,894,r16,6l925,6r26,20xe" fillcolor="#faf9fb" stroked="f">
                  <v:path arrowok="t" o:connecttype="custom" o:connectlocs="1048,16;1079,104;1115,99;956,125;607,26;725,223;622,534;622,477;565,524;555,399;699,259;684,244;632,254;653,270;581,353;452,353;391,233;473,109;607,120;586,223;586,63;360,239;314,399;67,487;160,663;134,596;98,508;190,467;283,467;324,560;298,658;180,710;345,653;417,586;483,684;483,612;98,715;67,720;52,1093;88,1129;113,1155;67,1026;0,927;72,902;98,984;11,612;83,378;42,233;98,265;226,347;334,218;237,120;206,109;360,73;411,63;827,120;910,42;776,52" o:connectangles="0,0,0,0,0,0,0,0,0,0,0,0,0,0,0,0,0,0,0,0,0,0,0,0,0,0,0,0,0,0,0,0,0,0,0,0,0,0,0,0,0,0,0,0,0,0,0,0,0,0,0,0,0,0,0,0,0,0"/>
                </v:shape>
                <v:shape id="Freeform 129" o:spid="_x0000_s1153" style="position:absolute;left:2677;top:1194;width:1114;height:451;visibility:visible;mso-wrap-style:square;v-text-anchor:top" coordsize="111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7msIA&#10;AADcAAAADwAAAGRycy9kb3ducmV2LnhtbERPyWrDMBC9F/oPYgq5lFhuWrI4UUIpCfTYuCXnwZrY&#10;JtbISKqXfn0VCOQ2j7fOZjeYRnTkfG1ZwUuSgiAurK65VPDzfZguQfiArLGxTApG8rDbPj5sMNO2&#10;5yN1eShFDGGfoYIqhDaT0hcVGfSJbYkjd7bOYIjQlVI77GO4aeQsTefSYM2xocKWPioqLvmvUZD3&#10;p9dhMboD6z/7tefOHp/HN6UmT8P7GkSgIdzFN/enjvNnK7g+Ey+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uawgAAANwAAAAPAAAAAAAAAAAAAAAAAJgCAABkcnMvZG93&#10;bnJldi54bWxQSwUGAAAAAAQABAD1AAAAhwMAAAAA&#10;" path="m1094,5r20,16l986,21r-395,l534,21r-5,10l529,135r-5,5l406,140r-57,10l298,161r-57,15l195,197r-51,31l103,269,72,311,46,357,5,451,,440,,425,5,399,20,362,46,321,72,280,97,249r36,-32l169,192r41,-21l246,155r77,-20l359,129r36,-5l503,119r5,-10l508,r586,5xe" stroked="f">
                  <v:path arrowok="t" o:connecttype="custom" o:connectlocs="1094,5;1114,21;986,21;591,21;534,21;529,31;529,135;524,140;406,140;349,150;298,161;241,176;195,197;144,228;103,269;72,311;46,357;5,451;0,440;0,425;5,399;20,362;46,321;72,280;97,249;133,217;169,192;210,171;246,155;323,135;359,129;395,124;503,119;508,109;508,0;1094,5" o:connectangles="0,0,0,0,0,0,0,0,0,0,0,0,0,0,0,0,0,0,0,0,0,0,0,0,0,0,0,0,0,0,0,0,0,0,0,0"/>
                </v:shape>
                <v:shape id="Freeform 130" o:spid="_x0000_s1154" style="position:absolute;left:1958;top:1215;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7R8cA&#10;AADcAAAADwAAAGRycy9kb3ducmV2LnhtbESPQWvCQBCF7wX/wzIFb3WjokjqKkVQFKHF2JQeh+w0&#10;Sc3Ohuyq6b/vHAq9zfDevPfNct27Rt2oC7VnA+NRAoq48Lbm0sD7efu0ABUissXGMxn4oQDr1eBh&#10;ian1dz7RLYulkhAOKRqoYmxTrUNRkcMw8i2xaF++cxhl7UptO7xLuGv0JEnm2mHN0lBhS5uKikt2&#10;dQbyZvOaH+dldj2M32aXj925zj+/jRk+9i/PoCL18d/8d723gj8VfHlGJt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f+0fHAAAA3AAAAA8AAAAAAAAAAAAAAAAAmAIAAGRy&#10;cy9kb3ducmV2LnhtbFBLBQYAAAAABAAEAPUAAACMAwAAAAA=&#10;" path="m25,l10,5,,5,5,r5,l25,xe" stroked="f">
                  <v:path arrowok="t" o:connecttype="custom" o:connectlocs="25,0;10,5;0,5;5,0;10,0;25,0" o:connectangles="0,0,0,0,0,0"/>
                </v:shape>
                <v:shape id="Freeform 131" o:spid="_x0000_s1155" style="position:absolute;left:2692;top:1230;width:1146;height:560;visibility:visible;mso-wrap-style:square;v-text-anchor:top" coordsize="1146,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PzecMA&#10;AADcAAAADwAAAGRycy9kb3ducmV2LnhtbERPS2vCQBC+F/wPywheSt2YgkjqKkUIlR4KjdrzkB2z&#10;wexszG7z+PfdQqG3+fies92PthE9db52rGC1TEAQl07XXCk4n/KnDQgfkDU2jknBRB72u9nDFjPt&#10;Bv6kvgiViCHsM1RgQmgzKX1pyKJfupY4clfXWQwRdpXUHQ4x3DYyTZK1tFhzbDDY0sFQeSu+rYLN&#10;+9eUDpc0t7fHdd7jm/y4y6tSi/n4+gIi0Bj+xX/uo47zn1fw+0y8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PzecMAAADcAAAADwAAAAAAAAAAAAAAAACYAgAAZHJzL2Rv&#10;d25yZXYueG1sUEsFBgAAAAAEAAQA9QAAAIgDAAAAAA==&#10;" path="m1146,11r-16,20l1079,36r-509,l565,36r-5,120l437,156r-57,10l319,171r-57,16l211,213r-52,31l139,264r-21,26l98,321,77,352,62,383r-5,37l41,492,31,560r-21,l5,554,,518,,482,5,446,16,409,41,337,72,275r36,-37l144,207r41,-31l226,156r46,-16l319,130r51,-5l416,125r52,l524,125r5,l534,r596,5l1146,11xe" stroked="f">
                  <v:path arrowok="t" o:connecttype="custom" o:connectlocs="1146,11;1130,31;1079,36;570,36;565,36;560,156;437,156;380,166;319,171;262,187;211,213;159,244;139,264;118,290;98,321;77,352;62,383;57,420;41,492;31,560;10,560;5,554;0,518;0,482;5,446;16,409;41,337;72,275;108,238;144,207;185,176;226,156;272,140;319,130;370,125;416,125;468,125;524,125;529,125;534,0;534,0;1130,5;1146,11" o:connectangles="0,0,0,0,0,0,0,0,0,0,0,0,0,0,0,0,0,0,0,0,0,0,0,0,0,0,0,0,0,0,0,0,0,0,0,0,0,0,0,0,0,0,0"/>
                </v:shape>
                <v:shape id="Freeform 132" o:spid="_x0000_s1156" style="position:absolute;left:1896;top:1256;width:36;height:161;visibility:visible;mso-wrap-style:square;v-text-anchor:top" coordsize="3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uwsMA&#10;AADcAAAADwAAAGRycy9kb3ducmV2LnhtbERPTWsCMRC9C/0PYQreNFtFKatRakUQBItW0OO4GXfT&#10;bibbTdT135uC4G0e73PG08aW4kK1N44VvHUTEMSZ04ZzBbvvRecdhA/IGkvHpOBGHqaTl9YYU+2u&#10;vKHLNuQihrBPUUERQpVK6bOCLPquq4gjd3K1xRBhnUtd4zWG21L2kmQoLRqODQVW9FlQ9rs9WwUn&#10;Oz+a42r28zdfDRazL0OHfbVWqv3afIxABGrCU/xwL3Wc3+/B/zPxAj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uwsMAAADcAAAADwAAAAAAAAAAAAAAAACYAgAAZHJzL2Rv&#10;d25yZXYueG1sUEsFBgAAAAAEAAQA9QAAAIgDAAAAAA==&#10;" path="m10,36l5,73,15,99r6,25l36,155r-5,6l10,124,,93,,52,5,16,15,r,10l15,21,10,36xe" stroked="f">
                  <v:path arrowok="t" o:connecttype="custom" o:connectlocs="10,36;5,73;15,99;21,124;36,155;31,161;10,124;0,93;0,52;5,16;15,0;15,10;15,21;10,36" o:connectangles="0,0,0,0,0,0,0,0,0,0,0,0,0,0"/>
                </v:shape>
                <v:shape id="Freeform 133" o:spid="_x0000_s1157" style="position:absolute;left:2081;top:1261;width:293;height:290;visibility:visible;mso-wrap-style:square;v-text-anchor:top" coordsize="293,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u23sMA&#10;AADcAAAADwAAAGRycy9kb3ducmV2LnhtbERPS2sCMRC+F/wPYQRvmrQ+KlujlFZBelIrgrfpZrrZ&#10;djNZNlHXf98IQm/z8T1ntmhdJc7UhNKzhseBAkGce1NyoWH/uepPQYSIbLDyTBquFGAx7zzMMDP+&#10;wls672IhUgiHDDXYGOtMypBbchgGviZO3LdvHMYEm0KaBi8p3FXySamJdFhyarBY05ul/Hd3chpO&#10;Ia7t8Si/Nmo0PaiP8c91+fyuda/bvr6AiNTGf/HdvTZp/nAIt2fSB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u23sMAAADcAAAADwAAAAAAAAAAAAAAAACYAgAAZHJzL2Rv&#10;d25yZXYueG1sUEsFBgAAAAAEAAQA9QAAAIgDAAAAAA==&#10;" path="m98,31l87,26r-5,l72,31r,6l72,42r31,20l118,88r,6l113,104r-10,5l87,109,72,99,46,68r-5,5l36,78r20,36l72,135r26,5l113,140r20,-5l144,125r5,-11l149,94,123,62,103,31r10,16l133,62r16,21l159,104r,5l159,125r,10l169,140r16,-5l200,125r11,l226,135r15,15l252,182r5,31l272,244r21,46l231,254,164,228,144,218r-5,-5l133,202r,-15l144,176r,-10l144,161r-11,-5l123,161r-15,l92,150,51,109,31,88,20,57,,5,5,,51,11,72,21,98,31xe" stroked="f">
                  <v:path arrowok="t" o:connecttype="custom" o:connectlocs="87,26;72,31;72,42;118,88;113,104;87,109;46,68;36,78;72,135;113,140;144,125;149,94;103,31;133,62;159,104;159,125;169,140;200,125;226,135;252,182;272,244;231,254;144,218;133,202;144,176;144,161;123,161;92,150;31,88;0,5;51,11;98,31" o:connectangles="0,0,0,0,0,0,0,0,0,0,0,0,0,0,0,0,0,0,0,0,0,0,0,0,0,0,0,0,0,0,0,0"/>
                </v:shape>
                <v:shape id="Freeform 134" o:spid="_x0000_s1158" style="position:absolute;left:3848;top:1256;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5cIA&#10;AADcAAAADwAAAGRycy9kb3ducmV2LnhtbESP3YrCMBCF7xd8hzCCN6Lp6rJKNRZXEbwTXR9gaKY/&#10;2kxKk2p9eyMI3s1wzpzvzDLpTCVu1LjSsoLvcQSCOLW65FzB+X83moNwHlljZZkUPMhBsup9LTHW&#10;9s5Hup18LkIIuxgVFN7XsZQuLcigG9uaOGiZbQz6sDa51A3eQ7ip5CSKfqXBkgOhwJo2BaXXU2sC&#10;pLvM6rZMeZv9IVM2PAyPm0ypQb9bL0B46vzH/L7e61B/+gOvZ8IE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1LTlwgAAANwAAAAPAAAAAAAAAAAAAAAAAJgCAABkcnMvZG93&#10;bnJldi54bWxQSwUGAAAAAAQABAD1AAAAhwMAAAAA&#10;" path="m26,10l21,21,10,26,,21,,10,10,,21,5r5,5xe" fillcolor="#f1eff3" stroked="f">
                  <v:path arrowok="t" o:connecttype="custom" o:connectlocs="26,10;21,21;10,26;0,21;0,21;0,10;10,0;21,5;26,10" o:connectangles="0,0,0,0,0,0,0,0,0"/>
                </v:shape>
                <v:shape id="Freeform 135" o:spid="_x0000_s1159" style="position:absolute;left:3339;top:1282;width:67;height:114;visibility:visible;mso-wrap-style:square;v-text-anchor:top" coordsize="67,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DWGL8A&#10;AADcAAAADwAAAGRycy9kb3ducmV2LnhtbERPS4vCMBC+C/sfwizsTVNXFKlGERdxb+Lj4HFoxrbY&#10;TEomavffbwTB23x8z5kvO9eoOwWpPRsYDjJQxIW3NZcGTsdNfwpKIrLFxjMZ+COB5eKjN8fc+gfv&#10;6X6IpUohLDkaqGJsc62lqMihDHxLnLiLDw5jgqHUNuAjhbtGf2fZRDusOTVU2NK6ouJ6uDkD0xNG&#10;PfqZ2N3WZTeSs1zWQYz5+uxWM1CRuvgWv9y/Ns0fjeH5TLpA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MNYYvwAAANwAAAAPAAAAAAAAAAAAAAAAAJgCAABkcnMvZG93bnJl&#10;di54bWxQSwUGAAAAAAQABAD1AAAAhAMAAAAA&#10;" path="m62,21l47,47,36,52r-20,l16,62r5,l52,83r5,10l62,109r,5l11,83,,78,,73,,52,16,36,31,26,52,16,57,,67,10,62,21xe" stroked="f">
                  <v:path arrowok="t" o:connecttype="custom" o:connectlocs="62,21;47,47;36,52;16,52;16,62;21,62;52,83;57,93;62,109;62,114;11,83;0,78;0,73;0,52;16,36;31,26;52,16;57,0;67,10;62,21" o:connectangles="0,0,0,0,0,0,0,0,0,0,0,0,0,0,0,0,0,0,0,0"/>
                </v:shape>
                <v:shape id="Freeform 136" o:spid="_x0000_s1160" style="position:absolute;left:1932;top:1287;width:31;height:31;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4P2sIA&#10;AADcAAAADwAAAGRycy9kb3ducmV2LnhtbERPTWvCQBC9F/oflil4Kc1GC1JSV1FBG3rTpPchOybB&#10;3dmQXU3sr+8WBG/zeJ+zWI3WiCv1vnWsYJqkIIgrp1uuFZTF7u0DhA/IGo1jUnAjD6vl89MCM+0G&#10;PtD1GGoRQ9hnqKAJocuk9FVDFn3iOuLInVxvMUTY11L3OMRwa+QsTefSYsuxocGOtg1V5+PFKih+&#10;Xk2xXweqv8z0uyhpk//qg1KTl3H9CSLQGB7iuzvXcf77HP6fiR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g/awgAAANwAAAAPAAAAAAAAAAAAAAAAAJgCAABkcnMvZG93&#10;bnJldi54bWxQSwUGAAAAAAQABAD1AAAAhwMAAAAA&#10;" path="m31,31r-5,l21,26,,11,,,31,31xe" stroked="f">
                  <v:path arrowok="t" o:connecttype="custom" o:connectlocs="31,31;26,31;21,26;0,11;0,0;31,31" o:connectangles="0,0,0,0,0,0"/>
                </v:shape>
                <v:shape id="Freeform 137" o:spid="_x0000_s1161" style="position:absolute;left:2749;top:1287;width:77;height:78;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3FkcIA&#10;AADcAAAADwAAAGRycy9kb3ducmV2LnhtbERPS27CMBDdV+IO1lTqrnHaIkApDkK0pSCx4XOAaTyJ&#10;I+JxGrsQbl8jIbGbp/ed6ay3jThR52vHCl6SFARx4XTNlYLD/ut5AsIHZI2NY1JwIQ+zfPAwxUy7&#10;M2/ptAuViCHsM1RgQmgzKX1hyKJPXEscudJ1FkOEXSV1h+cYbhv5mqYjabHm2GCwpYWh4rj7swo2&#10;Zrn+XvoPP6wtHstfHi8++Uepp8d+/g4iUB/u4pt7peP8tzFcn4kX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cWRwgAAANwAAAAPAAAAAAAAAAAAAAAAAJgCAABkcnMvZG93&#10;bnJldi54bWxQSwUGAAAAAAQABAD1AAAAhwMAAAAA&#10;" path="m72,78r-16,l46,73,25,62,10,31,,,25,21,51,31,61,42r11,5l77,62,72,78xe" stroked="f">
                  <v:path arrowok="t" o:connecttype="custom" o:connectlocs="72,78;56,78;46,73;25,62;10,31;0,0;25,21;51,31;61,42;72,47;77,62;72,78" o:connectangles="0,0,0,0,0,0,0,0,0,0,0,0"/>
                </v:shape>
                <v:shape id="Freeform 138" o:spid="_x0000_s1162" style="position:absolute;left:2543;top:1292;width:52;height:109;visibility:visible;mso-wrap-style:square;v-text-anchor:top" coordsize="5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OrcQA&#10;AADcAAAADwAAAGRycy9kb3ducmV2LnhtbESPQWvCQBCF7wX/wzJCb3VjK6VGVxGhoAdpG/0BQ3ZM&#10;otnZsLvG9N93DkJvM7w3732zXA+uVT2F2Hg2MJ1koIhLbxuuDJyOny8foGJCtth6JgO/FGG9Gj0t&#10;Mbf+zj/UF6lSEsIxRwN1Sl2udSxrchgnviMW7eyDwyRrqLQNeJdw1+rXLHvXDhuWhho72tZUXoub&#10;MxDmRe87775odrgcUnHal9PvvTHP42GzAJVoSP/mx/XOCv6b0MozMoF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KDq3EAAAA3AAAAA8AAAAAAAAAAAAAAAAAmAIAAGRycy9k&#10;b3ducmV2LnhtbFBLBQYAAAAABAAEAPUAAACJAwAAAAA=&#10;" path="m52,16r,10l41,31r-5,6l31,47,21,68r,15l26,94r10,5l36,104r-15,5l11,104,5,83,,57,,37,21,11,26,,36,,46,6r6,10xe" fillcolor="#cacdd1" stroked="f">
                  <v:path arrowok="t" o:connecttype="custom" o:connectlocs="52,16;52,26;41,31;36,37;31,47;21,68;21,83;26,94;36,99;36,104;21,109;11,104;5,83;0,57;0,37;21,11;26,0;36,0;46,6;52,16" o:connectangles="0,0,0,0,0,0,0,0,0,0,0,0,0,0,0,0,0,0,0,0"/>
                </v:shape>
                <v:shape id="Freeform 139" o:spid="_x0000_s1163" style="position:absolute;left:2543;top:1292;width:52;height:109;visibility:visible;mso-wrap-style:square;v-text-anchor:top" coordsize="5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2wjMIA&#10;AADcAAAADwAAAGRycy9kb3ducmV2LnhtbERPTWvCQBC9F/oflhF6qxu1lCS6ighiT0qtB49jdkyC&#10;2dl0d6vJv3cFobd5vM+ZLTrTiCs5X1tWMBomIIgLq2suFRx+1u8pCB+QNTaWSUFPHhbz15cZ5tre&#10;+Juu+1CKGMI+RwVVCG0upS8qMuiHtiWO3Nk6gyFCV0rt8BbDTSPHSfIpDdYcGypsaVVRcdn/GQXb&#10;05Z/61TvNkXm+n79McmWx41Sb4NuOQURqAv/4qf7S8f5kwwez8QL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rbCMwgAAANwAAAAPAAAAAAAAAAAAAAAAAJgCAABkcnMvZG93&#10;bnJldi54bWxQSwUGAAAAAAQABAD1AAAAhwMAAAAA&#10;" path="m52,16r,10l41,31r-5,6l31,47,21,68r,15l26,94r10,5l36,104r-15,5l11,104,5,83,,57,,37,21,11,26,,36,,46,6r6,10e" fillcolor="black" strokecolor="#cacdd1" strokeweight=".25pt">
                  <v:path arrowok="t" o:connecttype="custom" o:connectlocs="52,16;52,26;41,31;36,37;31,47;21,68;21,83;26,94;36,99;36,104;21,109;11,104;5,83;0,57;0,37;21,11;26,0;36,0;46,6;52,16" o:connectangles="0,0,0,0,0,0,0,0,0,0,0,0,0,0,0,0,0,0,0,0"/>
                </v:shape>
                <v:shape id="Freeform 140" o:spid="_x0000_s1164" style="position:absolute;left:2476;top:1308;width:57;height:88;visibility:visible;mso-wrap-style:square;v-text-anchor:top" coordsize="5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pY98UA&#10;AADcAAAADwAAAGRycy9kb3ducmV2LnhtbESP3WrCQBCF7wt9h2UKvasbWxWNriJCi/Qi4M8DDNkx&#10;CWZn0901pm/fuSh4N4c535kzq83gWtVTiI1nA+NRBoq49LbhysD59Pk2BxUTssXWMxn4pQib9fPT&#10;CnPr73yg/pgqJSEcczRQp9TlWseyJodx5Dti2V18cJhEhkrbgHcJd61+z7KZdtiwXKixo11N5fV4&#10;c1LjEqanxc+Xnu+2xX7yPSuK/uNmzOvLsF2CSjSkh/mf3lvhJlJfnpEJ9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lj3xQAAANwAAAAPAAAAAAAAAAAAAAAAAJgCAABkcnMv&#10;ZG93bnJldi54bWxQSwUGAAAAAAQABAD1AAAAigMAAAAA&#10;" path="m57,26r,10l47,36r-5,l31,26,26,21,21,31r5,10l36,57,52,67r5,21l42,88,26,78,11,52,,31,,21,11,10,21,,31,,47,10,57,26xe" fillcolor="#cacdd1" stroked="f">
                  <v:path arrowok="t" o:connecttype="custom" o:connectlocs="57,26;57,36;47,36;42,36;31,26;26,21;26,21;21,31;26,41;36,57;52,67;57,88;42,88;26,78;11,52;0,31;0,21;11,10;21,0;31,0;47,10;57,26" o:connectangles="0,0,0,0,0,0,0,0,0,0,0,0,0,0,0,0,0,0,0,0,0,0"/>
                </v:shape>
                <v:shape id="Freeform 141" o:spid="_x0000_s1165" style="position:absolute;left:2476;top:1308;width:57;height:88;visibility:visible;mso-wrap-style:square;v-text-anchor:top" coordsize="5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qanMQA&#10;AADcAAAADwAAAGRycy9kb3ducmV2LnhtbESP0YrCMBBF3wX/IYywb5oqrizVtKgo7MsiVj9gbMa2&#10;2kxKE7Xu128EYd9muHfuubNIO1OLO7WusqxgPIpAEOdWV1woOB62wy8QziNrrC2Tgic5SJN+b4Gx&#10;tg/e0z3zhQgh7GJUUHrfxFK6vCSDbmQb4qCdbWvQh7UtpG7xEcJNLSdRNJMGKw6EEhtal5Rfs5sJ&#10;kN3vZPfpdLe5rH7881Acs/XpqtTHoFvOQXjq/L/5ff2tQ/3pGF7PhAl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ampzEAAAA3AAAAA8AAAAAAAAAAAAAAAAAmAIAAGRycy9k&#10;b3ducmV2LnhtbFBLBQYAAAAABAAEAPUAAACJAwAAAAA=&#10;" path="m57,26r,10l47,36r-5,l31,26,26,21,21,31r5,10l36,57,52,67r5,21l42,88,26,78,11,52,,31,,21,11,10,21,,31,,47,10,57,26e" fillcolor="black" strokecolor="#cacdd1" strokeweight=".25pt">
                  <v:path arrowok="t" o:connecttype="custom" o:connectlocs="57,26;57,36;47,36;42,36;31,26;26,21;26,21;21,31;26,41;36,57;52,67;57,88;42,88;26,78;11,52;0,31;0,21;11,10;21,0;31,0;47,10;57,26" o:connectangles="0,0,0,0,0,0,0,0,0,0,0,0,0,0,0,0,0,0,0,0,0,0"/>
                </v:shape>
                <v:shape id="Freeform 142" o:spid="_x0000_s1166" style="position:absolute;left:3427;top:1298;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LjJsMA&#10;AADcAAAADwAAAGRycy9kb3ducmV2LnhtbERP22rCQBB9L/gPywi+SN3UikiajWjF0IIgVT9gmh2T&#10;YHY2ZNck/ftuQejbHM51kvVgatFR6yrLCl5mEQji3OqKCwWX8/55BcJ5ZI21ZVLwQw7W6egpwVjb&#10;nr+oO/lChBB2MSoovW9iKV1ekkE3sw1x4K62NegDbAupW+xDuKnlPIqW0mDFoaHEht5Lym+nu1HA&#10;Kzzief+9O2yz3eunvkyzvJsqNRkPmzcQngb/L364P3SYv5jD3zPhAp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LjJsMAAADcAAAADwAAAAAAAAAAAAAAAACYAgAAZHJzL2Rv&#10;d25yZXYueG1sUEsFBgAAAAAEAAQA9QAAAIgDAAAAAA==&#10;" path="m36,20r,5l31,31,15,25,,10,,,20,10,36,20xe" fillcolor="#faf9fb" stroked="f">
                  <v:path arrowok="t" o:connecttype="custom" o:connectlocs="36,20;36,25;31,31;15,25;0,10;0,0;20,10;36,20" o:connectangles="0,0,0,0,0,0,0,0"/>
                </v:shape>
                <v:shape id="Freeform 143" o:spid="_x0000_s1167" style="position:absolute;left:1932;top:1323;width:159;height:73;visibility:visible;mso-wrap-style:square;v-text-anchor:top" coordsize="15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Po8MMA&#10;AADcAAAADwAAAGRycy9kb3ducmV2LnhtbERPS2sCMRC+F/ofwhR662arorI1SqlYPVV8YK/TzXR3&#10;6WayJlFXf70pCN7m43vOaNKaWhzJ+cqygtckBUGcW11xoWC7mb0MQfiArLG2TArO5GEyfnwYYabt&#10;iVd0XIdCxBD2GSooQ2gyKX1ekkGf2IY4cr/WGQwRukJqh6cYbmrZSdO+NFhxbCixoY+S8r/1wSjY&#10;0WD/uTzMh9a6r+/LnC8/s2aq1PNT+/4GIlAb7uKbe6Hj/F4X/p+JF8jx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Po8MMAAADcAAAADwAAAAAAAAAAAAAAAACYAgAAZHJzL2Rv&#10;d25yZXYueG1sUEsFBgAAAAAEAAQA9QAAAIgDAAAAAA==&#10;" path="m51,16l51,6r52,15l128,26r31,l159,37r,5l149,52,128,63,98,68r-31,l36,73r-10,l15,68r,-11l46,57,62,52r10,l77,37r,-11l67,26,26,21,,6,5,,26,11,41,21,51,16xe" stroked="f">
                  <v:path arrowok="t" o:connecttype="custom" o:connectlocs="51,16;51,6;103,21;128,26;159,26;159,37;159,42;149,52;128,63;98,68;67,68;36,73;26,73;15,68;15,57;46,57;62,52;72,52;77,37;77,26;67,26;26,21;0,6;5,0;26,11;41,21;51,16" o:connectangles="0,0,0,0,0,0,0,0,0,0,0,0,0,0,0,0,0,0,0,0,0,0,0,0,0,0,0"/>
                </v:shape>
                <v:shape id="Freeform 144" o:spid="_x0000_s1168" style="position:absolute;left:3293;top:1323;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qcTMMA&#10;AADcAAAADwAAAGRycy9kb3ducmV2LnhtbERPzWoCMRC+F/oOYQpeRBN/KLI1Sqts8dKDtg8w3Yy7&#10;q5vJkkTd+vRGEHqbj+935svONuJMPtSONYyGCgRx4UzNpYaf73wwAxEissHGMWn4owDLxfPTHDPj&#10;Lryl8y6WIoVwyFBDFWObSRmKiiyGoWuJE7d33mJM0JfSeLykcNvIsVKv0mLNqaHCllYVFcfdyWr4&#10;zVX+hbm36uOza7f9ybW/Ph607r10728gInXxX/xwb0yaP53C/Zl0gV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qcTMMAAADcAAAADwAAAAAAAAAAAAAAAACYAgAAZHJzL2Rv&#10;d25yZXYueG1sUEsFBgAAAAAEAAQA9QAAAIgDAAAAAA==&#10;" path="m26,16l21,26r-5,l10,26,,26,,21,,11,10,,21,6r5,10xe" stroked="f">
                  <v:path arrowok="t" o:connecttype="custom" o:connectlocs="26,16;21,26;16,26;10,26;0,26;0,21;0,11;10,0;21,6;26,16" o:connectangles="0,0,0,0,0,0,0,0,0,0"/>
                </v:shape>
                <v:shape id="Freeform 145" o:spid="_x0000_s1169" style="position:absolute;left:3468;top:1329;width:31;height:20;visibility:visible;mso-wrap-style:square;v-text-anchor:top" coordsize="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4E8IA&#10;AADcAAAADwAAAGRycy9kb3ducmV2LnhtbERPS4vCMBC+L/gfwgh7W1NlH1KNIgXFhb1sV9Dj0Ixt&#10;NZmUJtr67zeC4G0+vufMl7014kqtrx0rGI8SEMSF0zWXCnZ/67cpCB+QNRrHpOBGHpaLwcscU+06&#10;/qVrHkoRQ9inqKAKoUml9EVFFv3INcSRO7rWYoiwLaVusYvh1shJknxKizXHhgobyioqzvnFKuhM&#10;k/Vy//Odn2g1+QqH23ZjMqVeh/1qBiJQH57ih3ur4/z3D7g/Ey+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XgTwgAAANwAAAAPAAAAAAAAAAAAAAAAAJgCAABkcnMvZG93&#10;bnJldi54bWxQSwUGAAAAAAQABAD1AAAAhwMAAAAA&#10;" path="m31,15r-5,5l15,20r-5,l,15,15,,26,5r5,10xe" fillcolor="#faf9fb" stroked="f">
                  <v:path arrowok="t" o:connecttype="custom" o:connectlocs="31,15;26,20;15,20;10,20;0,15;15,0;26,5;31,15" o:connectangles="0,0,0,0,0,0,0,0"/>
                </v:shape>
                <v:shape id="Freeform 146" o:spid="_x0000_s1170" style="position:absolute;left:3391;top:1329;width:46;height:31;visibility:visible;mso-wrap-style:square;v-text-anchor:top" coordsize="4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61PsAA&#10;AADcAAAADwAAAGRycy9kb3ducmV2LnhtbERPS4vCMBC+C/sfwix402RFRKpRxEXwtODr0NuQzLZl&#10;m0lpou36640geJuP7znLde9qcaM2VJ41fI0VCGLjbcWFhvNpN5qDCBHZYu2ZNPxTgPXqY7DEzPqO&#10;D3Q7xkKkEA4ZaihjbDIpgynJYRj7hjhxv751GBNsC2lb7FK4q+VEqZl0WHFqKLGhbUnm73h1Gkxe&#10;5yclVW7U4b7v5OX7R13vWg8/+80CRKQ+vsUv996m+dMZPJ9JF8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661PsAAAADcAAAADwAAAAAAAAAAAAAAAACYAgAAZHJzL2Rvd25y&#10;ZXYueG1sUEsFBgAAAAAEAAQA9QAAAIUDAAAAAA==&#10;" path="m46,15l31,26,20,31r-5,l5,20,,10,15,r5,l36,5,46,15xe" fillcolor="#faf9fb" stroked="f">
                  <v:path arrowok="t" o:connecttype="custom" o:connectlocs="46,15;31,26;20,31;15,31;5,20;0,10;15,0;20,0;36,5;46,15" o:connectangles="0,0,0,0,0,0,0,0,0,0"/>
                </v:shape>
                <v:shape id="Freeform 147" o:spid="_x0000_s1171" style="position:absolute;left:3529;top:1334;width:16;height:15;visibility:visible;mso-wrap-style:square;v-text-anchor:top" coordsize="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fH4sMA&#10;AADcAAAADwAAAGRycy9kb3ducmV2LnhtbERPTWsCMRC9C/0PYQq9abal1LoapRQKPbVqRfQ2bMbN&#10;6mYSNtFd++uNIHibx/ucyayztThREyrHCp4HGQjiwumKSwWrv6/+O4gQkTXWjknBmQLMpg+9Ceba&#10;tbyg0zKWIoVwyFGBidHnUobCkMUwcJ44cTvXWIwJNqXUDbYp3NbyJcvepMWKU4NBT5+GisPyaBXM&#10;M7/9of3aHM97++83o3b4O2+VenrsPsYgInXxLr65v3Wa/zqE6zPpAjm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fH4sMAAADcAAAADwAAAAAAAAAAAAAAAACYAgAAZHJzL2Rv&#10;d25yZXYueG1sUEsFBgAAAAAEAAQA9QAAAIgDAAAAAA==&#10;" path="m16,5r-5,5l11,15,6,10,,5,6,r5,l16,5xe" stroked="f">
                  <v:path arrowok="t" o:connecttype="custom" o:connectlocs="16,5;11,10;11,15;6,10;0,5;6,0;11,0;16,5" o:connectangles="0,0,0,0,0,0,0,0"/>
                </v:shape>
                <v:shape id="Freeform 148" o:spid="_x0000_s1172" style="position:absolute;left:1932;top:1349;width:26;height:16;visibility:visible;mso-wrap-style:square;v-text-anchor:top" coordsize="2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XMYA&#10;AADcAAAADwAAAGRycy9kb3ducmV2LnhtbESPQU/CQBCF7yb+h82YcJMtBi2pLMQYCHIwxsKF29Ad&#10;22J3ttldoP5752DibSbvzXvfzJeD69SFQmw9G5iMM1DElbct1wb2u/X9DFRMyBY7z2TghyIsF7c3&#10;cyysv/InXcpUKwnhWKCBJqW+0DpWDTmMY98Ti/blg8Mka6i1DXiVcNfphyx70g5bloYGe3ptqPou&#10;z87Ax+4Y8s3jIc+37+15a9N0VZ68MaO74eUZVKIh/Zv/rt+s4E+FVp6RC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X/XMYAAADcAAAADwAAAAAAAAAAAAAAAACYAgAAZHJz&#10;L2Rvd25yZXYueG1sUEsFBgAAAAAEAAQA9QAAAIsDAAAAAA==&#10;" path="m26,11r-5,5l5,16,,,15,,26,11xe" stroked="f">
                  <v:path arrowok="t" o:connecttype="custom" o:connectlocs="26,11;21,16;5,16;0,0;15,0;26,11" o:connectangles="0,0,0,0,0,0"/>
                </v:shape>
                <v:shape id="Freeform 149" o:spid="_x0000_s1173" style="position:absolute;left:3427;top:1360;width:31;height:15;visibility:visible;mso-wrap-style:square;v-text-anchor:top" coordsize="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xxnsQA&#10;AADcAAAADwAAAGRycy9kb3ducmV2LnhtbERP22oCMRB9F/yHMIJvmrXYi1ujFMFSykLpVtvX6Wbc&#10;jW4mS5Lq9u+bQqFvczjXWa5724oz+WAcK5hNMxDEldOGawW7t+3kDkSIyBpbx6TgmwKsV8PBEnPt&#10;LvxK5zLWIoVwyFFBE2OXSxmqhiyGqeuIE3dw3mJM0NdSe7ykcNvKqyy7kRYNp4YGO9o0VJ3KL6vA&#10;WmMKXx73t8Xj9fvH82fxsu8Kpcaj/uEeRKQ+/ov/3E86zZ8v4PeZdIF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ccZ7EAAAA3AAAAA8AAAAAAAAAAAAAAAAAmAIAAGRycy9k&#10;b3ducmV2LnhtbFBLBQYAAAAABAAEAPUAAACJAwAAAAA=&#10;" path="m31,10l15,15,5,15,,15,15,,25,r6,l31,10xe" fillcolor="#faf9fb" stroked="f">
                  <v:path arrowok="t" o:connecttype="custom" o:connectlocs="31,10;15,15;5,15;0,15;15,0;25,0;31,0;31,10" o:connectangles="0,0,0,0,0,0,0,0"/>
                </v:shape>
                <v:shape id="Freeform 150" o:spid="_x0000_s1174" style="position:absolute;left:2435;top:1396;width:113;height:57;visibility:visible;mso-wrap-style:square;v-text-anchor:top" coordsize="1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wFX8UA&#10;AADcAAAADwAAAGRycy9kb3ducmV2LnhtbESPQUvDQBCF70L/wzKFXqTdKFok7bYEQSg9aaoHb0N2&#10;TILZ2Zgd28Rf7xwEbzO8N+99s92PoTNnGlIb2cHNKgNDXEXfcu3g9fS0fACTBNljF5kcTJRgv5td&#10;bTH38cIvdC6lNhrCKUcHjUifW5uqhgKmVeyJVfuIQ0DRdaitH/Ci4aGzt1m2tgFb1oYGe3psqPos&#10;v4ODu0O8lq+JirSeyuej/LzLW9E7t5iPxQaM0Cj/5r/rg1f8e8XXZ3QC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jAVfxQAAANwAAAAPAAAAAAAAAAAAAAAAAJgCAABkcnMv&#10;ZG93bnJldi54bWxQSwUGAAAAAAQABAD1AAAAigMAAAAA&#10;" path="m108,26r5,5l108,36r-10,l88,31,67,21,41,15,31,21r-5,5l31,36r10,5l52,41r5,l62,47,52,57r-11,l26,57,6,41,,26,6,10,21,,41,,72,5r36,21xe" fillcolor="#cacdd1" stroked="f">
                  <v:path arrowok="t" o:connecttype="custom" o:connectlocs="108,26;113,31;108,36;98,36;88,31;67,21;41,15;31,21;26,26;31,36;41,41;52,41;57,41;62,47;52,57;41,57;26,57;6,41;0,26;6,10;21,0;41,0;72,5;108,26" o:connectangles="0,0,0,0,0,0,0,0,0,0,0,0,0,0,0,0,0,0,0,0,0,0,0,0"/>
                </v:shape>
                <v:shape id="Freeform 151" o:spid="_x0000_s1175" style="position:absolute;left:2435;top:1396;width:113;height:57;visibility:visible;mso-wrap-style:square;v-text-anchor:top" coordsize="1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1l48QA&#10;AADcAAAADwAAAGRycy9kb3ducmV2LnhtbERP30vDMBB+F/Y/hBN8c+k2JlKXDTcQ9iCC3Sru7WjO&#10;tNhcShLbur9+EYS93cf381ab0baiJx8axwpm0wwEceV0w0bB8fBy/wgiRGSNrWNS8EsBNuvJzQpz&#10;7QZ+p76IRqQQDjkqqGPscilDVZPFMHUdceK+nLcYE/RGao9DCretnGfZg7TYcGqosaNdTdV38WMV&#10;mKEoP05v7Xb5+nlYmHMp48n3St3djs9PICKN8Sr+d+91mr+cwd8z6QK5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9ZePEAAAA3AAAAA8AAAAAAAAAAAAAAAAAmAIAAGRycy9k&#10;b3ducmV2LnhtbFBLBQYAAAAABAAEAPUAAACJAwAAAAA=&#10;" path="m108,26r5,5l108,36r-10,l88,31,67,21,41,15,31,21r-5,5l31,36r10,5l52,41r5,l62,47,52,57r-11,l26,57,6,41,,26,6,10,21,,41,,72,5r36,21e" fillcolor="black" strokecolor="#cacdd1" strokeweight=".25pt">
                  <v:path arrowok="t" o:connecttype="custom" o:connectlocs="108,26;113,31;108,36;98,36;88,31;67,21;41,15;31,21;26,26;31,36;41,41;52,41;57,41;62,47;52,57;41,57;26,57;6,41;0,26;6,10;21,0;41,0;72,5;108,26" o:connectangles="0,0,0,0,0,0,0,0,0,0,0,0,0,0,0,0,0,0,0,0,0,0,0,0"/>
                </v:shape>
                <v:shape id="Freeform 152" o:spid="_x0000_s1176" style="position:absolute;left:2235;top:1406;width:82;height:83;visibility:visible;mso-wrap-style:square;v-text-anchor:top" coordsize="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3vWsMA&#10;AADcAAAADwAAAGRycy9kb3ducmV2LnhtbERPTWvCQBC9C/0PyxS8SN0oRErqKkUR9Kaxh/Y2zU43&#10;odnZkF1N9Ne7guBtHu9z5sve1uJMra8cK5iMExDEhdMVGwVfx83bOwgfkDXWjknBhTwsFy+DOWba&#10;dXygcx6MiCHsM1RQhtBkUvqiJIt+7BriyP251mKIsDVSt9jFcFvLaZLMpMWKY0OJDa1KKv7zk1WQ&#10;rhu9smFXzfLr/tccf8x3OuqUGr72nx8gAvXhKX64tzrOT6dwfyZe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3vWsMAAADcAAAADwAAAAAAAAAAAAAAAACYAgAAZHJzL2Rv&#10;d25yZXYueG1sUEsFBgAAAAAEAAQA9QAAAIgDAAAAAA==&#10;" path="m77,21r5,21l82,62,62,78,41,83r-15,l5,68,,57,5,37,15,31r6,6l21,52r,5l31,68r5,l46,62,57,47r,-16l57,26,51,21,36,26,31,21r,-5l31,5,46,,57,5r15,6l77,21xe" fillcolor="#cacdd1" stroked="f">
                  <v:path arrowok="t" o:connecttype="custom" o:connectlocs="77,21;82,42;82,62;62,78;41,83;26,83;5,68;0,57;5,37;15,31;21,37;21,52;21,57;31,68;36,68;46,62;57,47;57,31;57,26;51,21;36,26;31,21;31,16;31,5;46,0;57,5;72,11;77,21" o:connectangles="0,0,0,0,0,0,0,0,0,0,0,0,0,0,0,0,0,0,0,0,0,0,0,0,0,0,0,0"/>
                </v:shape>
                <v:shape id="Freeform 153" o:spid="_x0000_s1177" style="position:absolute;left:2235;top:1406;width:82;height:83;visibility:visible;mso-wrap-style:square;v-text-anchor:top" coordsize="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MH98QA&#10;AADcAAAADwAAAGRycy9kb3ducmV2LnhtbERP32vCMBB+H+x/CDfwZczUieI6o8yBIAiD1slej+bW&#10;lCWX0kSt/vVmIPh2H9/Pmy97Z8WRutB4VjAaZiCIK68brhV879YvMxAhImu0nknBmQIsF48Pc8y1&#10;P3FBxzLWIoVwyFGBibHNpQyVIYdh6FvixP36zmFMsKul7vCUwp2Vr1k2lQ4bTg0GW/o0VP2VB6fg&#10;ebwtiq/9atYcbPVmLvt1+VNYpQZP/cc7iEh9vItv7o1O8ydj+H8mX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zB/fEAAAA3AAAAA8AAAAAAAAAAAAAAAAAmAIAAGRycy9k&#10;b3ducmV2LnhtbFBLBQYAAAAABAAEAPUAAACJAwAAAAA=&#10;" path="m77,21r5,21l82,62,62,78,41,83r-15,l5,68,,57,5,37,15,31r6,6l21,52r,5l31,68r5,l46,62,57,47r,-16l57,26,51,21,36,26,31,21r,-5l31,5,46,,57,5r15,6l77,21e" fillcolor="black" strokecolor="#cacdd1" strokeweight=".25pt">
                  <v:path arrowok="t" o:connecttype="custom" o:connectlocs="77,21;82,42;82,62;62,78;41,83;26,83;5,68;0,57;5,37;15,31;21,37;21,52;21,57;31,68;36,68;46,62;57,47;57,31;57,26;51,21;36,26;31,21;31,16;31,5;46,0;57,5;72,11;77,21" o:connectangles="0,0,0,0,0,0,0,0,0,0,0,0,0,0,0,0,0,0,0,0,0,0,0,0,0,0,0,0"/>
                </v:shape>
                <v:shape id="Freeform 154" o:spid="_x0000_s1178" style="position:absolute;left:1994;top:1411;width:15;height:1533;visibility:visible;mso-wrap-style:square;v-text-anchor:top" coordsize="15,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Xr4sAA&#10;AADcAAAADwAAAGRycy9kb3ducmV2LnhtbERPTWsCMRC9C/0PYQpepCYtKmVrlNYienWt0OOwmW6W&#10;biZLEt313xuh0Ns83ucs14NrxYVCbDxreJ4qEMSVNw3XGr6O26dXEDEhG2w9k4YrRVivHkZLLIzv&#10;+UCXMtUih3AsUINNqSukjJUlh3HqO+LM/fjgMGUYamkC9jnctfJFqYV02HBusNjRxlL1W56dhlBN&#10;0ud3PekPzYdSOz5RsCfSevw4vL+BSDSkf/Gfe2/y/PkM7s/kC+T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Xr4sAAAADcAAAADwAAAAAAAAAAAAAAAACYAgAAZHJzL2Rvd25y&#10;ZXYueG1sUEsFBgAAAAAEAAQA9QAAAIUDAAAAAA==&#10;" path="m10,11r5,1440l15,1497r-5,21l,1533r,-88l,6,10,r,6l10,11xe" stroked="f">
                  <v:path arrowok="t" o:connecttype="custom" o:connectlocs="10,11;15,1451;15,1497;10,1518;0,1533;0,1445;0,6;10,0;10,6;10,11" o:connectangles="0,0,0,0,0,0,0,0,0,0"/>
                </v:shape>
                <v:shape id="Freeform 155" o:spid="_x0000_s1179" style="position:absolute;left:1947;top:1422;width:21;height:1569;visibility:visible;mso-wrap-style:square;v-text-anchor:top" coordsize="21,1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BlL8A&#10;AADcAAAADwAAAGRycy9kb3ducmV2LnhtbERPTYvCMBC9C/6HMII3m7qiLF2jiKzg1e7ieWzGprWZ&#10;lCba7r/fCIK3ebzPWW8H24gHdb5yrGCepCCIC6crLhX8/hxmnyB8QNbYOCYFf+RhuxmP1php1/OJ&#10;HnkoRQxhn6ECE0KbSekLQxZ94lriyF1dZzFE2JVSd9jHcNvIjzRdSYsVxwaDLe0NFbf8bhVcFoU9&#10;58dw2dd1775lX7cnUys1nQy7LxCBhvAWv9xHHecvl/B8Jl4g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N8GUvwAAANwAAAAPAAAAAAAAAAAAAAAAAJgCAABkcnMvZG93bnJl&#10;di54bWxQSwUGAAAAAAQABAD1AAAAhAMAAAAA&#10;" path="m21,1569l,1559r,-6l,1538r,-21l,1491r,-36l,1414r,-47l,1315r,-57l,1201,,1067,,927,,787,,642,,502,,368,,311,,254,,202,,155,,114,,78,,52,,31,,15,21,r,15l21,36r,31l21,103r,37l21,191r,52l21,300r,62l21,497r,140l21,782r,145l21,1072r,135l21,1263r,63l21,1377r,47l21,1465r,37l21,1533r,15l21,1569xe" stroked="f">
                  <v:path arrowok="t" o:connecttype="custom" o:connectlocs="21,1569;0,1559;0,1553;0,1538;0,1517;0,1491;0,1455;0,1414;0,1367;0,1315;0,1258;0,1201;0,1067;0,927;0,787;0,642;0,502;0,368;0,311;0,254;0,202;0,155;0,114;0,78;0,52;0,31;0,15;21,0;21,15;21,36;21,67;21,103;21,140;21,191;21,243;21,300;21,362;21,497;21,637;21,782;21,927;21,1072;21,1207;21,1263;21,1326;21,1377;21,1424;21,1465;21,1502;21,1533;21,1548;21,1569" o:connectangles="0,0,0,0,0,0,0,0,0,0,0,0,0,0,0,0,0,0,0,0,0,0,0,0,0,0,0,0,0,0,0,0,0,0,0,0,0,0,0,0,0,0,0,0,0,0,0,0,0,0,0,0"/>
                </v:shape>
                <v:shape id="Freeform 156" o:spid="_x0000_s1180" style="position:absolute;left:2487;top:1437;width:144;height:94;visibility:visible;mso-wrap-style:square;v-text-anchor:top" coordsize="14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gFMMA&#10;AADcAAAADwAAAGRycy9kb3ducmV2LnhtbERPS2sCMRC+F/wPYQRvNavYVdaNItLSlh6kq3geNrMP&#10;3EyWJOq2v74pFHqbj+85+XYwnbiR861lBbNpAoK4tLrlWsHp+PK4AuEDssbOMin4Ig/bzeghx0zb&#10;O3/SrQi1iCHsM1TQhNBnUvqyIYN+anviyFXWGQwRulpqh/cYbjo5T5JUGmw5NjTY076h8lJcjQLz&#10;7BayqF7T/fl6WNr37+TjeLgoNRkPuzWIQEP4F/+533Sc/5TC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RgFMMAAADcAAAADwAAAAAAAAAAAAAAAACYAgAAZHJzL2Rv&#10;d25yZXYueG1sUEsFBgAAAAAEAAQA9QAAAIgDAAAAAA==&#10;" path="m118,11l108,31r-6,11l108,57r5,6l118,63r5,-11l133,52r5,l144,57r-6,16l123,88r-5,l108,83,97,73,92,63r,-11l92,26,61,31r-30,l20,47,15,57r5,6l25,68r11,l46,57,56,52r5,l67,68,56,73,41,88,31,94r-11,l10,88,,68,,47,10,31,25,21,46,11r26,l92,11r,10l102,6,113,r5,11xe" fillcolor="#cacdd1" stroked="f">
                  <v:path arrowok="t" o:connecttype="custom" o:connectlocs="118,11;108,31;102,42;108,57;113,63;118,63;123,52;133,52;138,52;144,57;138,73;123,88;118,88;108,83;97,73;92,63;92,52;92,26;61,31;31,31;20,47;15,57;20,63;25,68;36,68;46,57;56,52;61,52;67,68;56,73;41,88;31,94;20,94;10,88;0,68;0,47;10,31;25,21;46,11;72,11;92,11;92,21;102,6;113,0;118,11" o:connectangles="0,0,0,0,0,0,0,0,0,0,0,0,0,0,0,0,0,0,0,0,0,0,0,0,0,0,0,0,0,0,0,0,0,0,0,0,0,0,0,0,0,0,0,0,0"/>
                </v:shape>
                <v:shape id="Freeform 157" o:spid="_x0000_s1181" style="position:absolute;left:2487;top:1437;width:144;height:94;visibility:visible;mso-wrap-style:square;v-text-anchor:top" coordsize="14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9pLsQA&#10;AADcAAAADwAAAGRycy9kb3ducmV2LnhtbERP22rCQBB9F/oPywi+iG4qtNHUVaSiFIoFb+/T7JiE&#10;ZmdjdtXo17tCwbc5nOuMp40pxZlqV1hW8NqPQBCnVhecKdhtF70hCOeRNZaWScGVHEwnL60xJtpe&#10;eE3njc9ECGGXoILc+yqR0qU5GXR9WxEH7mBrgz7AOpO6xksIN6UcRNG7NFhwaMixos+c0r/NySjo&#10;/hyvt+p3hLN4tTsuu/N4scdvpTrtZvYBwlPjn+J/95cO899ieDwTLpC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faS7EAAAA3AAAAA8AAAAAAAAAAAAAAAAAmAIAAGRycy9k&#10;b3ducmV2LnhtbFBLBQYAAAAABAAEAPUAAACJAwAAAAA=&#10;" path="m118,11l108,31r-6,11l108,57r5,6l118,63r5,-11l133,52r5,l144,57r-6,16l123,88r-5,l108,83,97,73,92,63r,-11l92,26,61,31r-30,l20,47,15,57r5,6l25,68r11,l46,57,56,52r5,l67,68,56,73,41,88,31,94r-11,l10,88,,68,,47,10,31,25,21,46,11r26,l92,11r,10l102,6,113,r5,11e" fillcolor="black" strokecolor="#cacdd1" strokeweight=".25pt">
                  <v:path arrowok="t" o:connecttype="custom" o:connectlocs="118,11;108,31;102,42;108,57;113,63;118,63;123,52;133,52;138,52;144,57;138,73;123,88;118,88;108,83;97,73;92,63;92,52;92,26;61,31;31,31;20,47;15,57;20,63;25,68;36,68;46,57;56,52;61,52;67,68;56,73;41,88;31,94;20,94;10,88;0,68;0,47;10,31;25,21;46,11;72,11;92,11;92,21;102,6;113,0;118,11" o:connectangles="0,0,0,0,0,0,0,0,0,0,0,0,0,0,0,0,0,0,0,0,0,0,0,0,0,0,0,0,0,0,0,0,0,0,0,0,0,0,0,0,0,0,0,0,0"/>
                </v:shape>
                <v:shape id="Freeform 158" o:spid="_x0000_s1182" style="position:absolute;left:2297;top:1468;width:61;height:63;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UtcQA&#10;AADcAAAADwAAAGRycy9kb3ducmV2LnhtbESPQW/CMAyF75P4D5GRdhspSLCtIyCEQEK7wfoDTOO1&#10;1RqnJIF2/Pr5gLSbrff83uflenCtulGIjWcD00kGirj0tuHKQPG1f3kDFROyxdYzGfilCOvV6GmJ&#10;ufU9H+l2SpWSEI45GqhT6nKtY1mTwzjxHbFo3z44TLKGStuAvYS7Vs+ybKEdNiwNNXa0ran8OV2d&#10;gfumer0UxXu5mH76faB43vX92Zjn8bD5AJVoSP/mx/XBCv5caOUZmU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wVLXEAAAA3AAAAA8AAAAAAAAAAAAAAAAAmAIAAGRycy9k&#10;b3ducmV2LnhtbFBLBQYAAAAABAAEAPUAAACJAwAAAAA=&#10;" path="m36,l51,42,61,57r,6l56,63,31,47,,37,,32,10,26,20,11,25,r6,l36,xe" fillcolor="#cacdd1" stroked="f">
                  <v:path arrowok="t" o:connecttype="custom" o:connectlocs="36,0;51,42;61,57;61,63;56,63;31,47;0,37;0,32;10,26;20,11;25,0;31,0;36,0" o:connectangles="0,0,0,0,0,0,0,0,0,0,0,0,0"/>
                </v:shape>
                <v:shape id="Freeform 159" o:spid="_x0000_s1183" style="position:absolute;left:2297;top:1468;width:61;height:63;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6PJ8UA&#10;AADcAAAADwAAAGRycy9kb3ducmV2LnhtbESPQWvCQBCF7wX/wzKCl1I3FlJj6ioiFBRPUSkeh+yY&#10;hGZnw+6qaX+9KxS8zfDe++bNfNmbVlzJ+caygsk4AUFcWt1wpeB4+HrLQPiArLG1TAp+ycNyMXiZ&#10;Y67tjQu67kMlIoR9jgrqELpcSl/WZNCPbUcctbN1BkNcXSW1w1uEm1a+J8mHNNhwvFBjR+uayp/9&#10;xUQKZ/0pld/F32ma2u1qR664vCo1GvarTxCB+vA0/6c3OtZPZ/B4Jk4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Ho8nxQAAANwAAAAPAAAAAAAAAAAAAAAAAJgCAABkcnMv&#10;ZG93bnJldi54bWxQSwUGAAAAAAQABAD1AAAAigMAAAAA&#10;" path="m36,l51,42,61,57r,6l56,63,31,47,,37,,32,10,26,20,11,25,r6,l36,e" fillcolor="black" strokecolor="#cacdd1" strokeweight=".25pt">
                  <v:path arrowok="t" o:connecttype="custom" o:connectlocs="36,0;51,42;61,57;61,63;56,63;31,47;0,37;0,32;10,26;20,11;25,0;31,0;36,0" o:connectangles="0,0,0,0,0,0,0,0,0,0,0,0,0"/>
                </v:shape>
                <v:shape id="Freeform 160" o:spid="_x0000_s1184" style="position:absolute;left:2410;top:1577;width:123;height:130;visibility:visible;mso-wrap-style:square;v-text-anchor:top" coordsize="12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9Tg8QA&#10;AADcAAAADwAAAGRycy9kb3ducmV2LnhtbESPQWvCQBCF7wX/wzKCt7qxhyCpq0ihWBWEmuJ5mp0m&#10;0exsyK4a/fWdg+BthvfmvW9mi9416kJdqD0bmIwTUMSFtzWXBn7yz9cpqBCRLTaeycCNAizmg5cZ&#10;ZtZf+Zsu+1gqCeGQoYEqxjbTOhQVOQxj3xKL9uc7h1HWrtS2w6uEu0a/JUmqHdYsDRW29FFRcdqf&#10;nYHf3bq/b7lpV5hvD8cjYnooNsaMhv3yHVSkPj7Nj+svK/ip4MszMoG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fU4PEAAAA3AAAAA8AAAAAAAAAAAAAAAAAmAIAAGRycy9k&#10;b3ducmV2LnhtbFBLBQYAAAAABAAEAPUAAACJAwAAAAA=&#10;" path="m123,16r,10l118,36,97,57,56,93,15,130r-5,-5l,119,15,88,46,62,97,5,108,r5,l123,16xe" stroked="f">
                  <v:path arrowok="t" o:connecttype="custom" o:connectlocs="123,16;123,26;118,36;97,57;56,93;15,130;10,125;0,119;15,88;46,62;97,5;108,0;113,0;123,16" o:connectangles="0,0,0,0,0,0,0,0,0,0,0,0,0,0"/>
                </v:shape>
                <v:shape id="Freeform 161" o:spid="_x0000_s1185" style="position:absolute;left:2230;top:1608;width:56;height:114;visibility:visible;mso-wrap-style:square;v-text-anchor:top" coordsize="5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L3I70A&#10;AADcAAAADwAAAGRycy9kb3ducmV2LnhtbERPvQrCMBDeBd8hnOBmUx1UqlFEEAQnq4Pj0ZxNsbmU&#10;Jtr69kYQ3O7j+731tre1eFHrK8cKpkkKgrhwuuJSwfVymCxB+ICssXZMCt7kYbsZDtaYadfxmV55&#10;KEUMYZ+hAhNCk0npC0MWfeIa4sjdXWsxRNiWUrfYxXBby1mazqXFimODwYb2hopH/rQKlpfwnuWn&#10;xVUu7tyY2zHdH7qHUuNRv1uBCNSHv/jnPuo4fz6F7zPxArn5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UL3I70AAADcAAAADwAAAAAAAAAAAAAAAACYAgAAZHJzL2Rvd25yZXYu&#10;eG1sUEsFBgAAAAAEAAQA9QAAAIIDAAAAAA==&#10;" path="m51,21r5,21l56,57,46,62,41,42,31,31,20,26,15,37r5,20l20,68r21,41l41,114r-5,l20,88,,57,,37,,16,15,,31,,41,11,51,21xe" fillcolor="#cacdd1" stroked="f">
                  <v:path arrowok="t" o:connecttype="custom" o:connectlocs="51,21;56,42;56,57;46,62;41,42;31,31;20,26;20,26;15,37;20,57;20,68;41,109;41,114;36,114;20,88;0,57;0,37;0,16;15,0;31,0;41,11;51,21" o:connectangles="0,0,0,0,0,0,0,0,0,0,0,0,0,0,0,0,0,0,0,0,0,0"/>
                </v:shape>
                <v:shape id="Freeform 162" o:spid="_x0000_s1186" style="position:absolute;left:2230;top:1608;width:56;height:114;visibility:visible;mso-wrap-style:square;v-text-anchor:top" coordsize="5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tLpMIA&#10;AADcAAAADwAAAGRycy9kb3ducmV2LnhtbERPS4vCMBC+C/6HMIK3NW0PPrpGEWFhBS+6Cu5tbGbb&#10;ss2kNNFWf70RBG/z8T1nvuxMJa7UuNKygngUgSDOrC45V3D4+fqYgnAeWWNlmRTcyMFy0e/NMdW2&#10;5R1d9z4XIYRdigoK7+tUSpcVZNCNbE0cuD/bGPQBNrnUDbYh3FQyiaKxNFhyaCiwpnVB2f/+YhRs&#10;zlTft7+7dmqTfHIu4/gkZ0elhoNu9QnCU+ff4pf7W4f54wSez4QL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0ukwgAAANwAAAAPAAAAAAAAAAAAAAAAAJgCAABkcnMvZG93&#10;bnJldi54bWxQSwUGAAAAAAQABAD1AAAAhwMAAAAA&#10;" path="m51,21r5,21l56,57,46,62,41,42,31,31,20,26,15,37r5,20l20,68r21,41l41,114r-5,l20,88,,57,,37,,16,15,,31,,41,11,51,21e" fillcolor="black" strokecolor="#cacdd1" strokeweight=".25pt">
                  <v:path arrowok="t" o:connecttype="custom" o:connectlocs="51,21;56,42;56,57;46,62;41,42;31,31;20,26;20,26;15,37;20,57;20,68;41,109;41,114;36,114;20,88;0,57;0,37;0,16;15,0;31,0;41,11;51,21" o:connectangles="0,0,0,0,0,0,0,0,0,0,0,0,0,0,0,0,0,0,0,0,0,0"/>
                </v:shape>
                <v:shape id="Freeform 163" o:spid="_x0000_s1187" style="position:absolute;left:2471;top:1650;width:52;height:52;visibility:visible;mso-wrap-style:square;v-text-anchor:top" coordsize="5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bUBsIA&#10;AADcAAAADwAAAGRycy9kb3ducmV2LnhtbERPS2sCMRC+F/wPYYTealYrWrZGEbei4EG0otdhM/ug&#10;m8l2E3X990YQvM3H95zJrDWVuFDjSssK+r0IBHFqdcm5gsPv8uMLhPPIGivLpOBGDmbTztsEY22v&#10;vKPL3ucihLCLUUHhfR1L6dKCDLqerYkDl9nGoA+wyaVu8BrCTSUHUTSSBksODQXWtCgo/dufjYLN&#10;8F+Ot7hzySpZH39OW3nKkkyp9247/wbhqfUv8dO91mH+6BMez4QL5P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NtQGwgAAANwAAAAPAAAAAAAAAAAAAAAAAJgCAABkcnMvZG93&#10;bnJldi54bWxQSwUGAAAAAAQABAD1AAAAhwMAAAAA&#10;" path="m52,5l5,52,,52,26,20,36,5,52,r,5xe" stroked="f">
                  <v:path arrowok="t" o:connecttype="custom" o:connectlocs="52,5;5,52;0,52;26,20;36,5;52,0;52,5" o:connectangles="0,0,0,0,0,0,0"/>
                </v:shape>
                <v:shape id="Freeform 164" o:spid="_x0000_s1188" style="position:absolute;left:2132;top:1655;width:93;height:62;visibility:visible;mso-wrap-style:square;v-text-anchor:top" coordsize="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pqNcIA&#10;AADcAAAADwAAAGRycy9kb3ducmV2LnhtbERPS2sCMRC+F/ofwgjeata2iKxGkUKh9FatB29DMu7D&#10;zWSbjLr21zeFQm/z8T1nuR58py4UUxPYwHRSgCK2wTVcGfjcvT7MQSVBdtgFJgM3SrBe3d8tsXTh&#10;yh902UqlcginEg3UIn2pdbI1eUyT0BNn7hiiR8kwVtpFvOZw3+nHophpjw3nhhp7eqnJnrZnb+D7&#10;yR7mQ3veNRt7lLj/at9P0hozHg2bBSihQf7Ff+43l+fPnuH3mXyBX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2mo1wgAAANwAAAAPAAAAAAAAAAAAAAAAAJgCAABkcnMvZG93&#10;bnJldi54bWxQSwUGAAAAAAQABAD1AAAAhwMAAAAA&#10;" path="m93,47r,10l88,57,57,31,47,15r-6,l26,21r-5,5l26,36r10,5l41,47,36,62,21,57,5,36,,21,,10,11,,21,,47,,62,10,82,26,93,47xe" fillcolor="#cacdd1" stroked="f">
                  <v:path arrowok="t" o:connecttype="custom" o:connectlocs="93,47;93,57;88,57;57,31;47,15;41,15;26,21;21,26;26,36;36,41;41,47;36,62;21,57;5,36;0,21;0,10;11,0;21,0;47,0;62,10;82,26;93,47" o:connectangles="0,0,0,0,0,0,0,0,0,0,0,0,0,0,0,0,0,0,0,0,0,0"/>
                </v:shape>
                <v:shape id="Freeform 165" o:spid="_x0000_s1189" style="position:absolute;left:2132;top:1655;width:93;height:62;visibility:visible;mso-wrap-style:square;v-text-anchor:top" coordsize="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ojc8IA&#10;AADcAAAADwAAAGRycy9kb3ducmV2LnhtbERP24rCMBB9F/yHMAu+iKa6KNI1igiiLKxg9QPGZjYt&#10;20xqE7X+/UYQfJvDuc582dpK3KjxpWMFo2ECgjh3umSj4HTcDGYgfEDWWDkmBQ/ysFx0O3NMtbvz&#10;gW5ZMCKGsE9RQRFCnUrp84Is+qGriSP36xqLIcLGSN3gPYbbSo6TZCotlhwbCqxpXVD+l12tgm0V&#10;vq+bnTGffnY5j/Lj3v+c+kr1PtrVF4hAbXiLX+6djvOnE3g+Ey+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uiNzwgAAANwAAAAPAAAAAAAAAAAAAAAAAJgCAABkcnMvZG93&#10;bnJldi54bWxQSwUGAAAAAAQABAD1AAAAhwMAAAAA&#10;" path="m93,47r,10l88,57,57,31,47,15r-6,l26,21r-5,5l26,36r10,5l41,47,36,62,21,57,5,36,,21,,10,11,,21,,47,,62,10,82,26,93,47e" fillcolor="black" strokecolor="#cacdd1" strokeweight=".25pt">
                  <v:path arrowok="t" o:connecttype="custom" o:connectlocs="93,47;93,57;88,57;57,31;47,15;41,15;26,21;21,26;26,36;36,41;41,47;36,62;21,57;5,36;0,21;0,10;11,0;21,0;47,0;62,10;82,26;93,47" o:connectangles="0,0,0,0,0,0,0,0,0,0,0,0,0,0,0,0,0,0,0,0,0,0"/>
                </v:shape>
                <v:shape id="Freeform 166" o:spid="_x0000_s1190" style="position:absolute;left:2826;top:1655;width:25;height:41;visibility:visible;mso-wrap-style:square;v-text-anchor:top" coordsize="2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5uH8MA&#10;AADcAAAADwAAAGRycy9kb3ducmV2LnhtbERP22rCQBB9F/oPyxT6ppvkIZXUVUovqT5I0fYDhuyY&#10;BLOzIbu51K/vCoJvczjXWW0m04iBOldbVhAvIhDEhdU1lwp+fz7nSxDOI2tsLJOCP3KwWT/MVphp&#10;O/KBhqMvRQhhl6GCyvs2k9IVFRl0C9sSB+5kO4M+wK6UusMxhJtGJlGUSoM1h4YKW3qrqDgfe6Og&#10;j83H/jm91Icvmex23+/JSHmu1NPj9PoCwtPk7+Kbe6vD/DSF6zPhAr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5uH8MAAADcAAAADwAAAAAAAAAAAAAAAACYAgAAZHJzL2Rv&#10;d25yZXYueG1sUEsFBgAAAAAEAAQA9QAAAIgDAAAAAA==&#10;" path="m20,41r-10,l,26,,,20,15r5,11l25,36r-5,5xe" fillcolor="#faf9fb" stroked="f">
                  <v:path arrowok="t" o:connecttype="custom" o:connectlocs="20,41;10,41;0,26;0,0;20,15;25,26;25,36;20,41" o:connectangles="0,0,0,0,0,0,0,0"/>
                </v:shape>
                <v:shape id="Freeform 167" o:spid="_x0000_s1191" style="position:absolute;left:2286;top:1655;width:72;height:103;visibility:visible;mso-wrap-style:square;v-text-anchor:top" coordsize="7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CRcEA&#10;AADcAAAADwAAAGRycy9kb3ducmV2LnhtbERPzWoCMRC+C32HMAUvUrOWVmU1ihRWevHQrQ8wbsbN&#10;0s1k2aRufHsjCN7m4/ud9TbaVlyo941jBbNpBoK4crrhWsHxt3hbgvABWWPrmBRcycN28zJaY67d&#10;wD90KUMtUgj7HBWYELpcSl8ZsuinriNO3Nn1FkOCfS11j0MKt618z7K5tNhwajDY0Zeh6q/8twom&#10;VH3wPu4Gc4hcLE5HKmafpNT4Ne5WIALF8BQ/3N86zZ8v4P5MukBu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gkXBAAAA3AAAAA8AAAAAAAAAAAAAAAAAmAIAAGRycy9kb3du&#10;cmV2LnhtbFBLBQYAAAAABAAEAPUAAACGAwAAAAA=&#10;" path="m67,15r5,6l72,31,67,52,62,62r-10,l47,52r,-16l47,21r-11,l21,41r,21l21,103r-5,l11,103,6,78,,57,6,31,16,15,31,10,36,,52,10r15,5xe" fillcolor="#cacdd1" stroked="f">
                  <v:path arrowok="t" o:connecttype="custom" o:connectlocs="67,15;72,21;72,31;67,52;62,62;52,62;47,52;47,36;47,21;47,21;36,21;21,41;21,62;21,103;16,103;11,103;6,78;0,57;6,31;16,15;31,10;36,0;52,10;67,15" o:connectangles="0,0,0,0,0,0,0,0,0,0,0,0,0,0,0,0,0,0,0,0,0,0,0,0"/>
                </v:shape>
                <v:shape id="Freeform 168" o:spid="_x0000_s1192" style="position:absolute;left:2286;top:1655;width:72;height:103;visibility:visible;mso-wrap-style:square;v-text-anchor:top" coordsize="7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Xx08UA&#10;AADcAAAADwAAAGRycy9kb3ducmV2LnhtbESPzU7DMBCE70i8g7VIXFDrwCFCad0qtELhwKU/D7CN&#10;t3FEvE5t04a3Zw9I3HY1szPfLteTH9SVYuoDG3ieF6CI22B77gwcD++zV1ApI1scApOBH0qwXt3f&#10;LbGy4cY7uu5zpySEU4UGXM5jpXVqHXlM8zASi3YO0WOWNXbaRrxJuB/0S1GU2mPP0uBwpI2j9mv/&#10;7Q18bt+aDdVFedz1bmqe6thc2pMxjw9TvQCVacr/5r/rDyv4pdDKMzKB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fHTxQAAANwAAAAPAAAAAAAAAAAAAAAAAJgCAABkcnMv&#10;ZG93bnJldi54bWxQSwUGAAAAAAQABAD1AAAAigMAAAAA&#10;" path="m67,15r5,6l72,31,67,52,62,62r-10,l47,52r,-16l47,21r-11,l21,41r,21l21,103r-5,l11,103,6,78,,57,6,31,16,15,31,10,36,,52,10r15,5e" fillcolor="black" strokecolor="#cacdd1" strokeweight=".25pt">
                  <v:path arrowok="t" o:connecttype="custom" o:connectlocs="67,15;72,21;72,31;67,52;62,62;52,62;47,52;47,36;47,21;47,21;36,21;21,41;21,62;21,103;16,103;11,103;6,78;0,57;6,31;16,15;31,10;36,0;52,10;67,15" o:connectangles="0,0,0,0,0,0,0,0,0,0,0,0,0,0,0,0,0,0,0,0,0,0,0,0"/>
                </v:shape>
                <v:shape id="Freeform 169" o:spid="_x0000_s1193" style="position:absolute;left:2497;top:1660;width:431;height:451;visibility:visible;mso-wrap-style:square;v-text-anchor:top" coordsize="431,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t/8EA&#10;AADcAAAADwAAAGRycy9kb3ducmV2LnhtbERPyYoCMRC9C/MPoQa8yJjWgzqtUWYUQby5fEDRqV6w&#10;U2mT2LZ+/WRA8FaPt9Zi1ZlatOR8ZVnBaJiAIM6srrhQcD5tv2YgfEDWWFsmBQ/ysFp+9BaYanvn&#10;A7XHUIgYwj5FBWUITSqlz0oy6Ie2IY5cbp3BEKErpHZ4j+GmluMkmUiDFceGEhtal5RdjjejYPrb&#10;XPPd4HHb+Pa5z+z18Mxdp1T/s/uZgwjUhbf45d7pOH/yDf/PxAv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Q7f/BAAAA3AAAAA8AAAAAAAAAAAAAAAAAmAIAAGRycy9kb3du&#10;cmV2LnhtbFBLBQYAAAAABAAEAPUAAACGAwAAAAA=&#10;" path="m426,16r5,10l426,31,416,42r-5,l406,31r,-10l390,36r-5,16l380,83r,31l370,145r-16,31l329,192r-26,15l277,207r-36,l216,202,164,166,123,124r-5,l113,130r62,77l200,254r5,21l205,300r,21l195,347r-15,16l154,378r-10,10l123,394r-41,l46,399r-15,5l15,414r6,11l26,425r10,l36,420r10,5l41,435,31,451r-21,l5,451,,440,,425,,414,15,394,31,383r20,l82,373r,-10l72,363,57,352,46,337,41,321r,-21l46,295,62,275,82,259r21,5l123,269r11,16l134,290r,5l118,290r-10,l98,295r-11,5l87,311r,10l113,342r10,5l139,342r15,-5l164,326r16,-31l180,264r-5,-31l159,207,149,187r-10,-6l139,187r5,15l154,228r5,21l159,275r-5,20l149,238,139,212,123,192,98,150,72,114,5,57,36,16r87,82l170,130r25,15l226,161r41,5l252,166r-26,l175,145r-11,5l180,166r20,10l226,187r26,5l277,187r26,-11l324,155r,-15l324,119r-6,-15l308,93r-25,l277,104r-10,10l267,135r-10,l252,130r,-16l252,93r,-20l262,57,277,47r31,-5l329,52r20,15l354,78r,5l360,93r10,l370,83r,-10l365,57r,-15l380,16,385,5,401,r15,5l426,16xe" stroked="f">
                  <v:path arrowok="t" o:connecttype="custom" o:connectlocs="426,31;406,31;385,52;370,145;303,207;216,202;118,124;200,254;205,321;154,378;82,394;15,414;36,425;41,435;5,451;0,414;51,383;72,363;41,321;62,275;123,269;134,295;98,295;87,321;139,342;180,295;159,207;139,187;159,249;149,238;98,150;36,16;195,145;252,166;164,150;226,187;303,176;324,119;283,93;267,135;252,114;262,57;329,52;354,83;370,83;365,42;401,0" o:connectangles="0,0,0,0,0,0,0,0,0,0,0,0,0,0,0,0,0,0,0,0,0,0,0,0,0,0,0,0,0,0,0,0,0,0,0,0,0,0,0,0,0,0,0,0,0,0,0"/>
                </v:shape>
                <v:shape id="Freeform 170" o:spid="_x0000_s1194" style="position:absolute;left:2317;top:1702;width:5;height:5;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CBSsMA&#10;AADcAAAADwAAAGRycy9kb3ducmV2LnhtbESPQYvCQAyF7wv+hyGCt3WqiLtWRxFBqCdXXfAaOrEt&#10;djKlM9r6781hYW8J7+W9L6tN72r1pDZUng1Mxgko4tzbigsDv5f95zeoEJEt1p7JwIsCbNaDjxWm&#10;1nd8ouc5FkpCOKRooIyxSbUOeUkOw9g3xKLdfOswytoW2rbYSbir9TRJ5tphxdJQYkO7kvL7+eEM&#10;hO0eu8N18ROymT1eMn1Kjq/emNGw3y5BRerjv/nvOrOC/yX48oxMoN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CBSsMAAADcAAAADwAAAAAAAAAAAAAAAACYAgAAZHJzL2Rv&#10;d25yZXYueG1sUEsFBgAAAAAEAAQA9QAAAIgDAAAAAA==&#10;" path="m5,l,5,,,5,xe" fillcolor="#cacdd1" stroked="f">
                  <v:path arrowok="t" o:connecttype="custom" o:connectlocs="5,0;0,5;0,0;5,0" o:connectangles="0,0,0,0"/>
                </v:shape>
                <v:shape id="Freeform 171" o:spid="_x0000_s1195" style="position:absolute;left:2317;top:1702;width:5;height:5;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62lMMA&#10;AADcAAAADwAAAGRycy9kb3ducmV2LnhtbERPS2vCQBC+F/wPywi9iO5aSqsxGxFB8NSHCl7H7JiE&#10;ZGdDdo3x33cLhd7m43tOuh5sI3rqfOVYw3ymQBDnzlRcaDgdd9MFCB+QDTaOScODPKyz0VOKiXF3&#10;/qb+EAoRQ9gnqKEMoU2k9HlJFv3MtcSRu7rOYoiwK6Tp8B7DbSNflHqTFiuODSW2tC0prw83q0F9&#10;XfrX2i0/rx+b024wi0mtzhOtn8fDZgUi0BD+xX/uvYnz3+fw+0y8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62lMMAAADcAAAADwAAAAAAAAAAAAAAAACYAgAAZHJzL2Rv&#10;d25yZXYueG1sUEsFBgAAAAAEAAQA9QAAAIgDAAAAAA==&#10;" path="m5,r,l,5,,,5,e" filled="f" strokecolor="#cacdd1" strokeweight=".25pt">
                  <v:path arrowok="t" o:connecttype="custom" o:connectlocs="5,0;5,0;0,5;0,0;5,0" o:connectangles="0,0,0,0,0"/>
                </v:shape>
                <v:shape id="Freeform 172" o:spid="_x0000_s1196" style="position:absolute;left:2127;top:1717;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VHsMA&#10;AADcAAAADwAAAGRycy9kb3ducmV2LnhtbERP32vCMBB+H/g/hBvsZWg6kS1Uo4hjIvTJbjB8O5qz&#10;LWsuNYla//tlMPDtPr6ft1gNthMX8qF1rOFlkoEgrpxpudbw9fkxViBCRDbYOSYNNwqwWo4eFpgb&#10;d+U9XcpYixTCIUcNTYx9LmWoGrIYJq4nTtzReYsxQV9L4/Gawm0np1n2Ki22nBoa7GnTUPVTnq0G&#10;PzvE/dk8F1vOlOLiXX2f+qD10+OwnoOINMS7+N+9M2n+2xT+nk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QVHsMAAADcAAAADwAAAAAAAAAAAAAAAACYAgAAZHJzL2Rv&#10;d25yZXYueG1sUEsFBgAAAAAEAAQA9QAAAIgDAAAAAA==&#10;" path="m87,16l57,21,21,57,10,52,,41,10,26,21,5,36,,46,,77,,87,16xe" fillcolor="#cacdd1" stroked="f">
                  <v:path arrowok="t" o:connecttype="custom" o:connectlocs="87,16;57,21;21,57;10,52;0,41;10,26;21,5;36,0;46,0;77,0;87,16" o:connectangles="0,0,0,0,0,0,0,0,0,0,0"/>
                </v:shape>
                <v:shape id="Freeform 173" o:spid="_x0000_s1197" style="position:absolute;left:2127;top:1717;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4dAMMA&#10;AADcAAAADwAAAGRycy9kb3ducmV2LnhtbERPS2vCQBC+C/6HZYTedKMFlegagqLtoZdqe/A2ZMck&#10;bXY2zW4e/ffdguBtPr7nbJPBVKKjxpWWFcxnEQjizOqScwUfl+N0DcJ5ZI2VZVLwSw6S3Xi0xVjb&#10;nt+pO/tchBB2MSoovK9jKV1WkEE3szVx4G62MegDbHKpG+xDuKnkIoqW0mDJoaHAmvYFZd/n1iho&#10;l4f2lH5db590bH9eTPQm3Wmt1NNkSDcgPA3+Ib67X3WYv3qG/2fCBXL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4dAMMAAADcAAAADwAAAAAAAAAAAAAAAACYAgAAZHJzL2Rv&#10;d25yZXYueG1sUEsFBgAAAAAEAAQA9QAAAIgDAAAAAA==&#10;" path="m87,16l57,21,21,57,10,52,,41,10,26,21,5,36,,46,,77,,87,16e" fillcolor="black" stroked="f" strokecolor="#cacdd1" strokeweight=".25pt">
                  <v:path arrowok="t" o:connecttype="custom" o:connectlocs="87,16;57,21;21,57;10,52;0,41;10,26;21,5;36,0;46,0;77,0;87,16" o:connectangles="0,0,0,0,0,0,0,0,0,0,0"/>
                </v:shape>
                <v:shape id="Freeform 174" o:spid="_x0000_s1198" style="position:absolute;left:2656;top:1733;width:16;height:41;visibility:visible;mso-wrap-style:square;v-text-anchor:top" coordsize="1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Ll8QA&#10;AADcAAAADwAAAGRycy9kb3ducmV2LnhtbERPTWvCQBC9C/0Pywi96UYpMaSukpYWCrmobeh1yI5J&#10;MDsbstsk9te7hYK3ebzP2e4n04qBetdYVrBaRiCIS6sbrhR8fb4vEhDOI2tsLZOCKznY7x5mW0y1&#10;HflIw8lXIoSwS1FB7X2XSunKmgy6pe2IA3e2vUEfYF9J3eMYwk0r11EUS4MNh4YaO3qtqbycfoyC&#10;7/w3u2amStYv+aV4i+JzciikUo/zKXsG4Wnyd/G/+0OH+Zsn+HsmXCB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gS5fEAAAA3AAAAA8AAAAAAAAAAAAAAAAAmAIAAGRycy9k&#10;b3ducmV2LnhtbFBLBQYAAAAABAAEAPUAAACJAwAAAAA=&#10;" path="m16,41r,l,31,,25,11,10,16,r,41xe" stroked="f">
                  <v:path arrowok="t" o:connecttype="custom" o:connectlocs="16,41;16,41;0,31;0,25;11,10;16,0;16,41" o:connectangles="0,0,0,0,0,0,0"/>
                </v:shape>
                <v:shape id="Freeform 175" o:spid="_x0000_s1199" style="position:absolute;left:2271;top:1758;width:87;height:47;visibility:visible;mso-wrap-style:square;v-text-anchor:top" coordsize="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f7AMMA&#10;AADcAAAADwAAAGRycy9kb3ducmV2LnhtbERP22oCMRB9L/gPYQTfataKF1ajaMFSEFq8gK/jZtys&#10;bibLJurar28KQt/mcK4znTe2FDeqfeFYQa+bgCDOnC44V7DfrV7HIHxA1lg6JgUP8jCftV6mmGp3&#10;5w3dtiEXMYR9igpMCFUqpc8MWfRdVxFH7uRqiyHCOpe6xnsMt6V8S5KhtFhwbDBY0buh7LK9WgXH&#10;70t/ac47/bUP/LNZffQH6+qgVKfdLCYgAjXhX/x0f+o4fzSAv2fiBXL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f7AMMAAADcAAAADwAAAAAAAAAAAAAAAACYAgAAZHJzL2Rv&#10;d25yZXYueG1sUEsFBgAAAAAEAAQA9QAAAIgDAAAAAA==&#10;" path="m87,16r,5l87,32,72,47r-10,l57,47r-6,l57,42,62,32r5,-6l67,16r-16,l36,21,10,47,,47,,42,10,21,21,16,36,6,51,,72,,87,16xe" fillcolor="#cacdd1" stroked="f">
                  <v:path arrowok="t" o:connecttype="custom" o:connectlocs="87,16;87,21;87,32;72,47;62,47;57,47;51,47;57,42;62,32;67,26;67,16;51,16;36,21;10,47;0,47;0,42;10,21;21,16;36,6;51,0;72,0;87,16" o:connectangles="0,0,0,0,0,0,0,0,0,0,0,0,0,0,0,0,0,0,0,0,0,0"/>
                </v:shape>
                <v:shape id="Freeform 176" o:spid="_x0000_s1200" style="position:absolute;left:2271;top:1758;width:87;height:47;visibility:visible;mso-wrap-style:square;v-text-anchor:top" coordsize="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gTW8IA&#10;AADcAAAADwAAAGRycy9kb3ducmV2LnhtbERPzWrCQBC+F3yHZQpeQt1UQSV1FWlarEcTH2DIjkls&#10;djbubjXt03cLQm/z8f3OajOYTlzJ+daygudJCoK4srrlWsGxfH9agvABWWNnmRR8k4fNevSwwkzb&#10;Gx/oWoRaxBD2GSpoQugzKX3VkEE/sT1x5E7WGQwRulpqh7cYbjo5TdO5NNhybGiwp9eGqs/iyyjI&#10;ZyWaXbI/uje8uPKc5JfkJ1dq/DhsX0AEGsK/+O7+0HH+Yg5/z8QL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BNbwgAAANwAAAAPAAAAAAAAAAAAAAAAAJgCAABkcnMvZG93&#10;bnJldi54bWxQSwUGAAAAAAQABAD1AAAAhwMAAAAA&#10;" path="m87,16r,5l87,32,72,47r-10,l57,47r-6,l57,42,62,32r5,-6l67,16r-16,l36,21,10,47,,47,,42,10,21,21,16,36,6,51,,72,,87,16e" fillcolor="black" strokecolor="#cacdd1" strokeweight=".25pt">
                  <v:path arrowok="t" o:connecttype="custom" o:connectlocs="87,16;87,21;87,32;72,47;62,47;57,47;51,47;57,42;62,32;67,26;67,16;51,16;36,21;10,47;0,47;0,42;10,21;21,16;36,6;51,0;72,0;87,16" o:connectangles="0,0,0,0,0,0,0,0,0,0,0,0,0,0,0,0,0,0,0,0,0,0"/>
                </v:shape>
                <v:shape id="Freeform 177" o:spid="_x0000_s1201" style="position:absolute;left:2081;top:1784;width:1;height:6;visibility:visible;mso-wrap-style:square;v-text-anchor:top" coordsize="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jtsQA&#10;AADcAAAADwAAAGRycy9kb3ducmV2LnhtbERPS2vCQBC+F/oflin0Vje1UDW6igiCRTz4QPA2Zsds&#10;anY2ZDcm/vtuQfA2H99zJrPOluJGtS8cK/jsJSCIM6cLzhUc9suPIQgfkDWWjknBnTzMpq8vE0y1&#10;a3lLt13IRQxhn6ICE0KVSukzQxZ9z1XEkbu42mKIsM6lrrGN4baU/ST5lhYLjg0GK1oYyq67xirY&#10;3M9tU85P69N1/dOY5nf0dcSNUu9v3XwMIlAXnuKHe6Xj/MEA/p+JF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Do7bEAAAA3AAAAA8AAAAAAAAAAAAAAAAAmAIAAGRycy9k&#10;b3ducmV2LnhtbFBLBQYAAAAABAAEAPUAAACJAwAAAAA=&#10;" path="m,l,6,,xe" fillcolor="#cacdd1" stroked="f">
                  <v:path arrowok="t" o:connecttype="custom" o:connectlocs="0,0;0,6;0,0" o:connectangles="0,0,0"/>
                </v:shape>
                <v:shape id="Freeform 178" o:spid="_x0000_s1202" style="position:absolute;left:2081;top:1784;width:1;height:6;visibility:visible;mso-wrap-style:square;v-text-anchor:top" coordsize="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xK6cYA&#10;AADcAAAADwAAAGRycy9kb3ducmV2LnhtbESPT2vDMAzF74N+B6NBL2N1ssI6srqlBAa7tKP/2FWL&#10;tSQslrPYbd1vPx0GvUm8p/d+mi+T69SZhtB6NpBPMlDElbct1wYO+7fHF1AhIlvsPJOBKwVYLkZ3&#10;cyysv/CWzrtYKwnhUKCBJsa+0DpUDTkME98Ti/btB4dR1qHWdsCLhLtOP2XZs3bYsjQ02FPZUPWz&#10;OzkDn8k9TH/jMf/IvrZlv+6OmzLlxozv0+oVVKQUb+b/63cr+DOhlWdkAr3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xK6cYAAADcAAAADwAAAAAAAAAAAAAAAACYAgAAZHJz&#10;L2Rvd25yZXYueG1sUEsFBgAAAAAEAAQA9QAAAIsDAAAAAA==&#10;" path="m,l,6,,e" filled="f" strokecolor="#cacdd1" strokeweight=".25pt">
                  <v:path arrowok="t" o:connecttype="custom" o:connectlocs="0,0;0,6;0,0" o:connectangles="0,0,0"/>
                </v:shape>
                <v:shape id="Freeform 179" o:spid="_x0000_s1203" style="position:absolute;left:2256;top:1821;width:56;height:46;visibility:visible;mso-wrap-style:square;v-text-anchor:top" coordsize="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4izcMA&#10;AADcAAAADwAAAGRycy9kb3ducmV2LnhtbESPT2vCQBDF74V+h2UK3urGFLWNrlKEgODJP+B1yI7Z&#10;0OxsyE41fvtuQfA2w3u/N2+W68G36kp9bAIbmIwzUMRVsA3XBk7H8v0TVBRki21gMnCnCOvV68sS&#10;CxtuvKfrQWqVQjgWaMCJdIXWsXLkMY5DR5y0S+g9Slr7WtsebynctzrPspn22HC64LCjjaPq5/Dr&#10;U41dm9E0z7flkeVUnuVjM3FnY0Zvw/cClNAgT/OD3trEzb/g/5k0gV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4izcMAAADcAAAADwAAAAAAAAAAAAAAAACYAgAAZHJzL2Rv&#10;d25yZXYueG1sUEsFBgAAAAAEAAQA9QAAAIgDAAAAAA==&#10;" path="m56,20l51,31,41,46r-5,l36,36r,-10l36,20r,-5l25,20r-5,6l10,26,,31,,26,,15,15,5,36,r5,l51,5r5,15xe" fillcolor="#cacdd1" stroked="f">
                  <v:path arrowok="t" o:connecttype="custom" o:connectlocs="56,20;51,31;41,46;36,46;36,36;36,26;36,20;36,15;25,20;20,26;10,26;0,31;0,26;0,15;15,5;36,0;41,0;51,5;56,20" o:connectangles="0,0,0,0,0,0,0,0,0,0,0,0,0,0,0,0,0,0,0"/>
                </v:shape>
                <v:shape id="Freeform 180" o:spid="_x0000_s1204" style="position:absolute;left:2256;top:1821;width:56;height:46;visibility:visible;mso-wrap-style:square;v-text-anchor:top" coordsize="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4ZQcMA&#10;AADcAAAADwAAAGRycy9kb3ducmV2LnhtbESPQWsCMRCF74X+hzAFbzVrBZHVKCqVtuDF1R8wJONm&#10;cTNZNqmu/75zKHib4b1575vlegitulGfmsgGJuMCFLGNruHawPm0f5+DShnZYRuZDDwowXr1+rLE&#10;0sU7H+lW5VpJCKcSDficu1LrZD0FTOPYEYt2iX3ALGtfa9fjXcJDqz+KYqYDNiwNHjvaebLX6jcY&#10;4HzYVZXXn/XP42D326+rPU4LY0Zvw2YBKtOQn+b/628n+HPBl2dkAr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4ZQcMAAADcAAAADwAAAAAAAAAAAAAAAACYAgAAZHJzL2Rv&#10;d25yZXYueG1sUEsFBgAAAAAEAAQA9QAAAIgDAAAAAA==&#10;" path="m56,20l51,31,41,46r-5,l36,36r,-10l36,20r,-5l25,20r-5,6l10,26,,31,,26,,15,15,5,36,r5,l51,5r5,15e" fillcolor="black" strokecolor="#cacdd1" strokeweight=".25pt">
                  <v:path arrowok="t" o:connecttype="custom" o:connectlocs="56,20;51,31;41,46;36,46;36,36;36,26;36,20;36,15;25,20;20,26;10,26;0,31;0,26;0,15;15,5;36,0;41,0;51,5;56,20" o:connectangles="0,0,0,0,0,0,0,0,0,0,0,0,0,0,0,0,0,0,0"/>
                </v:shape>
                <v:shape id="Freeform 181" o:spid="_x0000_s1205" style="position:absolute;left:2569;top:182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YfMIA&#10;AADcAAAADwAAAGRycy9kb3ducmV2LnhtbERPTWvCQBC9C/6HZQq96UahJUZXKYrFY4320NuYnSap&#10;u7Mhu8b037uC4G0e73MWq94a0VHra8cKJuMEBHHhdM2lguNhO0pB+ICs0TgmBf/kYbUcDhaYaXfl&#10;PXV5KEUMYZ+hgiqEJpPSFxVZ9GPXEEfu17UWQ4RtKXWL1xhujZwmybu0WHNsqLChdUXFOb9YBTO/&#10;+/w5m262MW+Xv1Ny+M6/0q1Sry/9xxxEoD48xQ/3Tsf56Q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b5h8wgAAANwAAAAPAAAAAAAAAAAAAAAAAJgCAABkcnMvZG93&#10;bnJldi54bWxQSwUGAAAAAAQABAD1AAAAhwMAAAAA&#10;" path="m20,10r,11l15,21,,21,,10,,,10,,20,10xe" stroked="f">
                  <v:path arrowok="t" o:connecttype="custom" o:connectlocs="20,10;20,21;15,21;0,21;0,10;0,0;10,0;20,10" o:connectangles="0,0,0,0,0,0,0,0"/>
                </v:shape>
                <v:shape id="Freeform 182" o:spid="_x0000_s1206" style="position:absolute;left:2045;top:1847;width:437;height:1082;visibility:visible;mso-wrap-style:square;v-text-anchor:top" coordsize="437,1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kbVMIA&#10;AADcAAAADwAAAGRycy9kb3ducmV2LnhtbERPy6rCMBDdC/5DGMGNXFNdiPYaRRTRjQsfoHc3NHPb&#10;YjOpTdTq1xtBcDeH85zxtDaFuFHlcssKet0IBHFidc6pgsN++TME4TyyxsIyKXiQg+mk2RhjrO2d&#10;t3Tb+VSEEHYxKsi8L2MpXZKRQde1JXHg/m1l0AdYpVJXeA/hppD9KBpIgzmHhgxLmmeUnHdXo6Dc&#10;LPRp4Xv6b9UZmbW+zI7JM1Wq3apnvyA81f4r/rjXOswf9uH9TLhAT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eRtUwgAAANwAAAAPAAAAAAAAAAAAAAAAAJgCAABkcnMvZG93&#10;bnJldi54bWxQSwUGAAAAAAQABAD1AAAAhwMAAAAA&#10;" path="m437,15l396,25,360,41,318,67,288,93r-36,31l226,155r-21,36l180,227r-16,42l149,336r-10,73l139,548,15,554r-5,5l10,1035r,47l,1082,,989,,538r56,-5l118,533r,-10l118,424r10,-83l139,300r10,-47l169,217r26,-47l241,113,293,62,329,41,365,20,396,10,431,r6,15xe" stroked="f">
                  <v:path arrowok="t" o:connecttype="custom" o:connectlocs="437,15;396,25;360,41;318,67;288,93;252,124;226,155;205,191;180,227;164,269;149,336;139,409;139,548;15,554;10,559;10,1035;10,1082;0,1082;0,989;0,538;56,533;118,533;118,523;118,424;128,341;139,300;149,253;169,217;195,170;241,113;293,62;329,41;365,20;396,10;431,0;437,15" o:connectangles="0,0,0,0,0,0,0,0,0,0,0,0,0,0,0,0,0,0,0,0,0,0,0,0,0,0,0,0,0,0,0,0,0,0,0,0"/>
                </v:shape>
                <v:shape id="Freeform 183" o:spid="_x0000_s1207" style="position:absolute;left:2076;top:1862;width:544;height:1129;visibility:visible;mso-wrap-style:square;v-text-anchor:top" coordsize="544,1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7GAcQA&#10;AADcAAAADwAAAGRycy9kb3ducmV2LnhtbERPTWvCQBC9C/6HZYRepG6sWGLqKlIqqCe1RehtyE6T&#10;0OxsyG5M9Ne7guBtHu9z5svOlOJMtSssKxiPIhDEqdUFZwp+vtevMQjnkTWWlknBhRwsF/3eHBNt&#10;Wz7Q+egzEULYJagg975KpHRpTgbdyFbEgfuztUEfYJ1JXWMbwk0p36LoXRosODTkWNFnTun/sTEK&#10;rrN2X+5+h0XTbGLaHk7Z5Wu6V+pl0K0+QHjq/FP8cG90mB9P4P5MuE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exgHEAAAA3AAAAA8AAAAAAAAAAAAAAAAAmAIAAGRycy9k&#10;b3ducmV2LnhtbFBLBQYAAAAABAAEAPUAAACJAwAAAAA=&#10;" path="m544,31l493,41,442,52,390,67,344,88r-41,26l262,145r-31,47l205,238r-20,37l180,316r-6,88l169,585r-133,l31,590r,275l25,1119r-5,10l15,1129,5,1113r,-20l,1062,,559r5,-5l123,549r5,-5l128,476r,-72l133,342r16,-62l174,218r26,-57l246,109,267,88,298,67,329,52,359,36,421,16,529,r15,31xe" stroked="f">
                  <v:path arrowok="t" o:connecttype="custom" o:connectlocs="544,31;493,41;442,52;390,67;344,88;303,114;262,145;231,192;205,238;185,275;180,316;174,404;169,585;36,585;31,590;31,865;25,1119;20,1129;20,1129;15,1129;5,1113;5,1093;0,1062;0,559;5,554;123,549;128,544;128,476;128,404;133,342;149,280;174,218;200,161;246,109;267,88;298,67;329,52;359,36;421,16;529,0;544,31" o:connectangles="0,0,0,0,0,0,0,0,0,0,0,0,0,0,0,0,0,0,0,0,0,0,0,0,0,0,0,0,0,0,0,0,0,0,0,0,0,0,0,0,0"/>
                </v:shape>
                <v:shape id="Freeform 184" o:spid="_x0000_s1208" style="position:absolute;left:2697;top:1867;width:36;height:36;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6tn8EA&#10;AADcAAAADwAAAGRycy9kb3ducmV2LnhtbERPTYvCMBC9L/gfwgje1lQRcaupiKh4WA/riuehmabF&#10;ZlKaaOu/NwvC3ubxPme17m0tHtT6yrGCyTgBQZw7XbFRcPndfy5A+ICssXZMCp7kYZ0NPlaYatfx&#10;Dz3OwYgYwj5FBWUITSqlz0uy6MeuIY5c4VqLIcLWSN1iF8NtLadJMpcWK44NJTa0LSm/ne9WwddJ&#10;F7fJIXnWTdXvrt/mOu/MQanRsN8sQQTqw7/47T7qOH8xg79n4gUy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erZ/BAAAA3AAAAA8AAAAAAAAAAAAAAAAAmAIAAGRycy9kb3du&#10;cmV2LnhtbFBLBQYAAAAABAAEAPUAAACGAwAAAAA=&#10;" path="m36,21r,15l26,36r-5,l16,36,,,16,11,36,21xe" fillcolor="#faf9fb" stroked="f">
                  <v:path arrowok="t" o:connecttype="custom" o:connectlocs="36,21;36,36;26,36;21,36;16,36;0,0;16,11;36,21" o:connectangles="0,0,0,0,0,0,0,0"/>
                </v:shape>
                <v:shape id="Freeform 185" o:spid="_x0000_s1209" style="position:absolute;left:2713;top:1888;width:164;height:171;visibility:visible;mso-wrap-style:square;v-text-anchor:top" coordsize="164,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sny8UA&#10;AADcAAAADwAAAGRycy9kb3ducmV2LnhtbERPS2vCQBC+F/oflil4Kc1GwSLRjajg49JibRC8jdkx&#10;SZudDdmNxn/fLRR6m4/vObN5b2pxpdZVlhUMoxgEcW51xYWC7HP9MgHhPLLG2jIpuJODefr4MMNE&#10;2xt/0PXgCxFC2CWooPS+SaR0eUkGXWQb4sBdbGvQB9gWUrd4C+GmlqM4fpUGKw4NJTa0Kin/PnRG&#10;QbfI3rts1yzPl/tpvx0fN29fz0apwVO/mILw1Pt/8Z97p8P8yRh+nwkXyP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2yfLxQAAANwAAAAPAAAAAAAAAAAAAAAAAJgCAABkcnMv&#10;ZG93bnJldi54bWxQSwUGAAAAAAQABAD1AAAAigMAAAAA&#10;" path="m164,26l133,41r-10,l102,41,87,31r-10,l67,36r,5l67,47r35,15l113,72r10,16l133,140r-10,-5l97,135,82,124,67,109,56,98,51,83,46,72,36,67r,26l41,129r-5,26l20,171,10,166,5,155,,124,10,67r,-20l15,41,25,36r11,l41,31,36,15,41,5,87,r21,l128,r36,26xe" fillcolor="#f1eff3" stroked="f">
                  <v:path arrowok="t" o:connecttype="custom" o:connectlocs="164,26;133,41;123,41;102,41;87,31;77,31;67,36;67,41;67,47;102,62;113,72;123,88;133,140;123,135;97,135;82,124;67,109;56,98;51,83;46,72;36,67;36,67;36,93;41,129;36,155;20,171;10,166;5,155;0,124;10,67;10,47;15,41;25,36;36,36;41,31;36,15;41,5;87,0;108,0;128,0;164,26" o:connectangles="0,0,0,0,0,0,0,0,0,0,0,0,0,0,0,0,0,0,0,0,0,0,0,0,0,0,0,0,0,0,0,0,0,0,0,0,0,0,0,0,0"/>
                </v:shape>
                <v:shape id="Freeform 186" o:spid="_x0000_s1210" style="position:absolute;left:2127;top:1929;width:77;height:68;visibility:visible;mso-wrap-style:square;v-text-anchor:top" coordsize="7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MBMQA&#10;AADcAAAADwAAAGRycy9kb3ducmV2LnhtbERPTWvCQBC9F/oflil4KWaj1hBSVxFB8Whti+1tmp0m&#10;odnZkF2T+O9dQehtHu9zFqvB1KKj1lWWFUyiGARxbnXFhYKP9+04BeE8ssbaMim4kIPV8vFhgZm2&#10;Pb9Rd/SFCCHsMlRQet9kUrq8JIMusg1x4H5ta9AH2BZSt9iHcFPLaRwn0mDFoaHEhjYl5X/Hs1Hw&#10;c1nzMO8+ty/f+zk9269Zf9idlBo9DetXEJ4G/y++u/c6zE8TuD0TLp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PDATEAAAA3AAAAA8AAAAAAAAAAAAAAAAAmAIAAGRycy9k&#10;b3ducmV2LnhtbFBLBQYAAAAABAAEAPUAAACJAwAAAAA=&#10;" path="m62,21r5,21l77,68r-15,l52,63,31,47,,,31,16r31,5xe" stroked="f">
                  <v:path arrowok="t" o:connecttype="custom" o:connectlocs="62,21;67,42;77,68;62,68;52,63;31,47;0,0;31,16;62,21" o:connectangles="0,0,0,0,0,0,0,0,0"/>
                </v:shape>
                <v:shape id="Freeform 187" o:spid="_x0000_s1211" style="position:absolute;left:2492;top:1992;width:41;height:31;visibility:visible;mso-wrap-style:square;v-text-anchor:top" coordsize="4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2yXMIA&#10;AADcAAAADwAAAGRycy9kb3ducmV2LnhtbERPS2rDMBDdB3oHMYVuQiM3NGlwLYcSKISsEtsHGKyp&#10;7dYaGUuxldtHhUJ383jfyfbB9GKi0XWWFbysEhDEtdUdNwqq8vN5B8J5ZI29ZVJwIwf7/GGRYart&#10;zBeaCt+IGMIuRQWt90MqpatbMuhWdiCO3JcdDfoIx0bqEecYbnq5TpKtNNhxbGhxoENL9U9xNQqW&#10;5zBPNpTGFHiuNnQqX4f1t1JPj+HjHYSn4P/Ff+6jjvN3b/D7TLxA5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vbJcwgAAANwAAAAPAAAAAAAAAAAAAAAAAJgCAABkcnMvZG93&#10;bnJldi54bWxQSwUGAAAAAAQABAD1AAAAhwMAAAAA&#10;" path="m41,25l31,31r-16,l,5,10,,26,,41,25xe" fillcolor="#faf9fb" stroked="f">
                  <v:path arrowok="t" o:connecttype="custom" o:connectlocs="41,25;31,31;15,31;0,5;10,0;26,0;41,25" o:connectangles="0,0,0,0,0,0,0"/>
                </v:shape>
                <v:shape id="Freeform 188" o:spid="_x0000_s1212" style="position:absolute;left:2184;top:2478;width:25;height:31;visibility:visible;mso-wrap-style:square;v-text-anchor:top" coordsize="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accA&#10;AADcAAAADwAAAGRycy9kb3ducmV2LnhtbESPQU/CQBCF7yb+h82YcDGyxRBSKwshGAheUIGDx0l3&#10;bKvd2WZ3oeXfOwcTbzN5b977Zr4cXKsuFGLj2cBknIEiLr1tuDJwOm4eclAxIVtsPZOBK0VYLm5v&#10;5lhY3/MHXQ6pUhLCsUADdUpdoXUsa3IYx74jFu3LB4dJ1lBpG7CXcNfqxyybaYcNS0ONHa1rKn8O&#10;Z2fgHK6r4/fL5nM/PeVv2/7+/al9rYwZ3Q2rZ1CJhvRv/rveWcHPhVaekQn0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Tq2nHAAAA3AAAAA8AAAAAAAAAAAAAAAAAmAIAAGRy&#10;cy9kb3ducmV2LnhtbFBLBQYAAAAABAAEAPUAAACMAwAAAAA=&#10;" path="m25,11r,15l10,31r-5,l,21,5,11,10,,20,6r5,5xe" stroked="f">
                  <v:path arrowok="t" o:connecttype="custom" o:connectlocs="25,11;25,26;10,31;5,31;0,21;5,11;10,0;20,6;25,11" o:connectangles="0,0,0,0,0,0,0,0,0"/>
                </v:shape>
                <v:shape id="Freeform 189" o:spid="_x0000_s1213" style="position:absolute;left:2143;top:2535;width:102;height:57;visibility:visible;mso-wrap-style:square;v-text-anchor:top" coordsize="10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WvQ8MA&#10;AADcAAAADwAAAGRycy9kb3ducmV2LnhtbESPQYvCMBCF74L/IYzgRdZUD4t2TYsIiuylrFa8Ds3Y&#10;FptJaWLt/vuNIOxthvfeN2826WAa0VPnassKFvMIBHFhdc2lgvy8/1iBcB5ZY2OZFPySgzQZjzYY&#10;a/vkH+pPvhQBwi5GBZX3bSylKyoy6Oa2JQ7azXYGfVi7UuoOnwFuGrmMok9psOZwocKWdhUV99PD&#10;BEq+zag4NLOhvxpns+/LLpMLpaaTYfsFwtPg/83v9FGH+qs1vJ4JE8jk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WvQ8MAAADcAAAADwAAAAAAAAAAAAAAAACYAgAAZHJzL2Rv&#10;d25yZXYueG1sUEsFBgAAAAAEAAQA9QAAAIgDAAAAAA==&#10;" path="m102,52l87,47,71,42,46,21,36,42,25,52,10,57,,57,15,37,25,16,36,,46,,61,,87,21r15,31xe" stroked="f">
                  <v:path arrowok="t" o:connecttype="custom" o:connectlocs="102,52;87,47;71,42;46,21;36,42;25,52;10,57;0,57;15,37;25,16;36,0;46,0;61,0;87,21;102,52" o:connectangles="0,0,0,0,0,0,0,0,0,0,0,0,0,0,0"/>
                </v:shape>
                <v:shape id="Freeform 190" o:spid="_x0000_s1214" style="position:absolute;left:2179;top:2587;width:30;height:42;visibility:visible;mso-wrap-style:square;v-text-anchor:top" coordsize="3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BeCMUA&#10;AADcAAAADwAAAGRycy9kb3ducmV2LnhtbESPT2/CMAzF75P4DpGRuI0UDmh0BDSYkGDahT8Xblbj&#10;NdUap2qytuzTz4dJ3Gy95/d+Xm0GX6uO2lgFNjCbZqCIi2ArLg1cL/vnF1AxIVusA5OBO0XYrEdP&#10;K8xt6PlE3TmVSkI45mjApdTkWsfCkcc4DQ2xaF+h9ZhkbUttW+wl3Nd6nmUL7bFiaXDY0M5R8X3+&#10;8QYOl+Oyv71/Oq270i1+edt/zLfGTMbD2yuoREN6mP+vD1bwl4Ivz8gE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F4IxQAAANwAAAAPAAAAAAAAAAAAAAAAAJgCAABkcnMv&#10;ZG93bnJldi54bWxQSwUGAAAAAAQABAD1AAAAigMAAAAA&#10;" path="m30,16l25,31,15,42,5,31,,21,,16,5,5,15,,25,5r5,5l30,16xe" fillcolor="#faf9fb" stroked="f">
                  <v:path arrowok="t" o:connecttype="custom" o:connectlocs="30,16;25,31;15,42;5,31;0,21;0,16;5,5;15,0;25,5;30,10;30,16" o:connectangles="0,0,0,0,0,0,0,0,0,0,0"/>
                </v:shape>
                <v:shape id="Freeform 191" o:spid="_x0000_s1215" style="position:absolute;left:2214;top:2613;width:21;height:31;visibility:visible;mso-wrap-style:square;v-text-anchor:top" coordsize="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UMEA&#10;AADcAAAADwAAAGRycy9kb3ducmV2LnhtbERPTYvCMBC9L/gfwgje1rSCsluNoi6CBy+64nloxqbY&#10;TEqSrdVfv1kQ9jaP9zmLVW8b0ZEPtWMF+TgDQVw6XXOl4Py9e/8AESKyxsYxKXhQgNVy8LbAQrs7&#10;H6k7xUqkEA4FKjAxtoWUoTRkMYxdS5y4q/MWY4K+ktrjPYXbRk6ybCYt1pwaDLa0NVTeTj9WwWVz&#10;6G/n2S7fHOovP312+d5wo9Ro2K/nICL18V/8cu91mv+Zw98z6QK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PwlDBAAAA3AAAAA8AAAAAAAAAAAAAAAAAmAIAAGRycy9kb3du&#10;cmV2LnhtbFBLBQYAAAAABAAEAPUAAACGAwAAAAA=&#10;" path="m21,l16,26r-5,5l,31,,26,,16,11,,21,xe" fillcolor="#faf9fb" stroked="f">
                  <v:path arrowok="t" o:connecttype="custom" o:connectlocs="21,0;16,26;11,31;0,31;0,26;0,16;11,0;21,0" o:connectangles="0,0,0,0,0,0,0,0"/>
                </v:shape>
                <v:shape id="Freeform 192" o:spid="_x0000_s1216" style="position:absolute;left:2153;top:2618;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zx78EA&#10;AADcAAAADwAAAGRycy9kb3ducmV2LnhtbERPyWrDMBC9B/IPYgK9JXJyKK0bxYRAwISuaT9gsMYL&#10;tkbGkrd8fVQo9DaPt84+mUwjBupcZVnBdhOBIM6srrhQ8PN9Xj+BcB5ZY2OZFMzkIDksF3uMtR35&#10;i4arL0QIYRejgtL7NpbSZSUZdBvbEgcut51BH2BXSN3hGMJNI3dR9CgNVhwaSmzpVFJWX3ujoHpt&#10;3/O5P05vte1Tebvk0Sd+KPWwmo4vIDxN/l/85051mP+8g99nwgXyc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88e/BAAAA3AAAAA8AAAAAAAAAAAAAAAAAmAIAAGRycy9kb3du&#10;cmV2LnhtbFBLBQYAAAAABAAEAPUAAACGAwAAAAA=&#10;" path="m26,26r-11,l10,21,,,5,,20,16r6,10xe" fillcolor="#faf9fb" stroked="f">
                  <v:path arrowok="t" o:connecttype="custom" o:connectlocs="26,26;15,26;10,21;0,0;5,0;20,16;26,26;26,26" o:connectangles="0,0,0,0,0,0,0,0"/>
                </v:shape>
                <v:shape id="Freeform 193" o:spid="_x0000_s1217" style="position:absolute;left:2189;top:2654;width:20;height:26;visibility:visible;mso-wrap-style:square;v-text-anchor:top" coordsize="2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fv8QA&#10;AADcAAAADwAAAGRycy9kb3ducmV2LnhtbERPTWvCQBC9F/wPywhepG60UDS6SqmoPZQWbXsfs2MS&#10;zM7G3Y2J/94tFHqbx/ucxaozlbiS86VlBeNRAoI4s7rkXMH31+ZxCsIHZI2VZVJwIw+rZe9hgam2&#10;Le/pegi5iCHsU1RQhFCnUvqsIIN+ZGviyJ2sMxgidLnUDtsYbio5SZJnabDk2FBgTa8FZedDYxT4&#10;bfPehOPHz+Vz3Van4XE427lGqUG/e5mDCNSFf/Gf+03H+bMn+H0mX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1H7/EAAAA3AAAAA8AAAAAAAAAAAAAAAAAmAIAAGRycy9k&#10;b3ducmV2LnhtbFBLBQYAAAAABAAEAPUAAACJAwAAAAA=&#10;" path="m20,11l15,21,5,26,,16,,6,5,,15,6r5,5xe" fillcolor="#faf9fb" stroked="f">
                  <v:path arrowok="t" o:connecttype="custom" o:connectlocs="20,11;15,21;5,26;0,16;0,6;5,0;15,6;20,11" o:connectangles="0,0,0,0,0,0,0,0"/>
                </v:shape>
                <v:shape id="Freeform 194" o:spid="_x0000_s1218" style="position:absolute;left:2189;top:270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GtOcMA&#10;AADcAAAADwAAAGRycy9kb3ducmV2LnhtbERPTWvCQBC9C/0PyxR6001LW0x0FbFYPNqoB29jdkxS&#10;d2dDdo3pv+8Kgrd5vM+ZzntrREetrx0reB0lIIgLp2suFey2q+EYhA/IGo1jUvBHHuazp8EUM+2u&#10;/ENdHkoRQ9hnqKAKocmk9EVFFv3INcSRO7nWYoiwLaVu8RrDrZFvSfIpLdYcGypsaFlRcc4vVkHq&#10;19+Hs+nSL/Nx+T0m232+Ga+UennuFxMQgfrwEN/dax3np+9weyZe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GtOcMAAADcAAAADwAAAAAAAAAAAAAAAACYAgAAZHJzL2Rv&#10;d25yZXYueG1sUEsFBgAAAAAEAAQA9QAAAIgDAAAAAA==&#10;" path="m20,11r-5,5l10,21,,16,5,,15,r5,11xe" stroked="f">
                  <v:path arrowok="t" o:connecttype="custom" o:connectlocs="20,11;15,16;10,21;0,16;5,0;15,0;20,11" o:connectangles="0,0,0,0,0,0,0"/>
                </v:shape>
                <v:shape id="Freeform 195" o:spid="_x0000_s1219" style="position:absolute;left:1978;top:2944;width:108;height:104;visibility:visible;mso-wrap-style:square;v-text-anchor:top" coordsize="108,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AYsUA&#10;AADcAAAADwAAAGRycy9kb3ducmV2LnhtbESPQWvCQBCF7wX/wzJCb3WTQqVGVxFBWtOTUfE6Zsck&#10;mJ1Ns2uM/94tFLzN8N68781s0ZtadNS6yrKCeBSBIM6trrhQsN+t3z5BOI+ssbZMCu7kYDEfvMww&#10;0fbGW+oyX4gQwi5BBaX3TSKly0sy6Ea2IQ7a2bYGfVjbQuoWbyHc1PI9isbSYMWBUGJDq5LyS3Y1&#10;gZtu6Pjztb3sukOc3dPodx2fUqVeh/1yCsJT75/m/+tvHepPPuDvmTCB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2IBixQAAANwAAAAPAAAAAAAAAAAAAAAAAJgCAABkcnMv&#10;ZG93bnJldi54bWxQSwUGAAAAAAQABAD1AAAAigMAAAAA&#10;" path="m103,78r5,26l103,104r-5,l93,94,82,63,72,47,57,26r-11,l36,31,,99,,94,,88,5,78,21,37,46,,67,11,82,31r21,47xe" stroked="f">
                  <v:path arrowok="t" o:connecttype="custom" o:connectlocs="103,78;108,104;103,104;98,104;93,94;82,63;72,47;57,26;46,26;36,31;0,99;0,94;0,88;5,78;21,37;46,0;67,11;82,31;103,78" o:connectangles="0,0,0,0,0,0,0,0,0,0,0,0,0,0,0,0,0,0,0"/>
                </v:shape>
                <v:shape id="Freeform 196" o:spid="_x0000_s1220" style="position:absolute;left:1994;top:2996;width:61;height:114;visibility:visible;mso-wrap-style:square;v-text-anchor:top" coordsize="6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kjg8QA&#10;AADcAAAADwAAAGRycy9kb3ducmV2LnhtbERPTWsCMRC9C/6HMEIvpWYVse3WKCqUFqXQai+9DZtx&#10;s+xmsiSprv76Rih4m8f7nNmis404kg+VYwWjYQaCuHC64lLB9/714QlEiMgaG8ek4EwBFvN+b4a5&#10;dif+ouMuliKFcMhRgYmxzaUMhSGLYeha4sQdnLcYE/Sl1B5PKdw2cpxlU2mx4tRgsKW1oaLe/VoF&#10;99Kg3m8+Lm+Pk8/L2W/r1c+kVupu0C1fQETq4k38737Xaf7zFK7PpAv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ZI4PEAAAA3AAAAA8AAAAAAAAAAAAAAAAAmAIAAGRycy9k&#10;b3ducmV2LnhtbFBLBQYAAAAABAAEAPUAAACJAwAAAAA=&#10;" path="m56,36r5,16l61,73,51,78,41,88r,5l41,109r-11,5l25,114r,-10l25,88,,73,15,36,30,,41,5,51,16r5,20xe" fillcolor="#faf9fb" stroked="f">
                  <v:path arrowok="t" o:connecttype="custom" o:connectlocs="56,36;61,52;61,73;51,78;41,88;41,93;41,109;30,114;25,114;25,104;25,88;0,73;15,36;30,0;41,5;51,16;56,36" o:connectangles="0,0,0,0,0,0,0,0,0,0,0,0,0,0,0,0,0"/>
                </v:shape>
                <v:shape id="Freeform 197" o:spid="_x0000_s1221" style="position:absolute;left:1922;top:3001;width:36;height:42;visibility:visible;mso-wrap-style:square;v-text-anchor:top" coordsize="3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HpBMIA&#10;AADcAAAADwAAAGRycy9kb3ducmV2LnhtbERPzWrCQBC+F/oOyxS81Y0itkldpVRFBQ/W+gBDdkyC&#10;2dmQHTW+vSsIvc3H9zuTWedqdaE2VJ4NDPoJKOLc24oLA4e/5fsnqCDIFmvPZOBGAWbT15cJZtZf&#10;+ZcueylUDOGQoYFSpMm0DnlJDkPfN8SRO/rWoUTYFtq2eI3hrtbDJBlrhxXHhhIb+ikpP+3PzoBs&#10;u1VY7eaL42E+ktTmm2pZNMb03rrvL1BCnfyLn+61jfPTD3g8Ey/Q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kekEwgAAANwAAAAPAAAAAAAAAAAAAAAAAJgCAABkcnMvZG93&#10;bnJldi54bWxQSwUGAAAAAAQABAD1AAAAhwMAAAAA&#10;" path="m36,16r,15l25,42,10,37,,26,,16,,11,15,,31,6r5,10xe" fillcolor="#f1eff3" stroked="f">
                  <v:path arrowok="t" o:connecttype="custom" o:connectlocs="36,16;36,31;25,42;10,37;0,26;0,16;0,11;15,0;31,6;36,16" o:connectangles="0,0,0,0,0,0,0,0,0,0"/>
                </v:shape>
                <v:shape id="Freeform 198" o:spid="_x0000_s1222" style="position:absolute;left:2107;top:3007;width:25;height:25;visibility:visible;mso-wrap-style:square;v-text-anchor:top" coordsize="2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U6EcUA&#10;AADcAAAADwAAAGRycy9kb3ducmV2LnhtbESPS2/CMBCE70j9D9ZW6g0cOLSQYhAPIaFyKY9Dj6t4&#10;SSLidbANpP++e0DqbVczO/PtdN65Rt0pxNqzgeEgA0VceFtzaeB03PTHoGJCtth4JgO/FGE+e+lN&#10;Mbf+wXu6H1KpJIRjjgaqlNpc61hU5DAOfEss2tkHh0nWUGob8CHhrtGjLHvXDmuWhgpbWlVUXA43&#10;ZyAU+6/4fR3p8epjObHr+FOud1tj3l67xSeoRF36Nz+vt1bwJ0Irz8gEe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ToRxQAAANwAAAAPAAAAAAAAAAAAAAAAAJgCAABkcnMv&#10;ZG93bnJldi54bWxQSwUGAAAAAAQABAD1AAAAigMAAAAA&#10;" path="m25,10r-5,5l15,25,5,25,,15,,5,5,,20,r5,10xe" fillcolor="#f1eff3" stroked="f">
                  <v:path arrowok="t" o:connecttype="custom" o:connectlocs="25,10;20,15;15,25;5,25;0,15;0,5;5,0;20,0;25,10" o:connectangles="0,0,0,0,0,0,0,0,0"/>
                </v:shape>
                <v:shape id="Freeform 199" o:spid="_x0000_s1223" style="position:absolute;left:1906;top:3048;width:108;height:269;visibility:visible;mso-wrap-style:square;v-text-anchor:top" coordsize="108,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nc/sQA&#10;AADcAAAADwAAAGRycy9kb3ducmV2LnhtbERPTWsCMRC9C/0PYQq9iGYtrNStUUql0ENBXAu2t+lm&#10;3A1uJkuS6vrvjSB4m8f7nPmyt604kg/GsYLJOANBXDltuFbwvf0YvYAIEVlj65gUnCnAcvEwmGOh&#10;3Yk3dCxjLVIIhwIVNDF2hZShashiGLuOOHF75y3GBH0ttcdTCretfM6yqbRoODU02NF7Q9Wh/LcK&#10;1iuzNcOv3Tovh32++c1/zJ93Sj099m+vICL18S6+uT91mj+bwfWZdIF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J3P7EAAAA3AAAAA8AAAAAAAAAAAAAAAAAmAIAAGRycy9k&#10;b3ducmV2LnhtbFBLBQYAAAAABAAEAPUAAACJAwAAAAA=&#10;" path="m31,21r5,26l41,47r6,-6l47,26,52,16r5,-6l62,16r,20l52,57r,21l52,83,62,93r,-5l62,83,67,67,72,52,82,36,93,47r,10l62,98,52,124r,31l57,155r5,l67,124,82,98,93,83r10,l103,88,67,155,57,186,47,218r5,10l62,223,72,176,88,150r20,-21l108,155,93,166,82,181r,5l82,197r11,21l98,223r5,5l93,238,82,249r-5,10l72,269r-10,l47,259,36,249,31,233,26,212r,-26l36,140,47,88,41,67,31,47,16,26,,5,5,,16,5r10,5l31,21xe" stroked="f">
                  <v:path arrowok="t" o:connecttype="custom" o:connectlocs="36,47;47,41;52,16;62,16;52,57;52,83;62,88;67,67;82,36;93,57;52,124;57,155;67,124;93,83;103,88;57,186;52,228;72,176;108,129;93,166;82,186;93,218;103,228;82,249;72,269;47,259;31,233;26,186;47,88;31,47;0,5;16,5;31,21" o:connectangles="0,0,0,0,0,0,0,0,0,0,0,0,0,0,0,0,0,0,0,0,0,0,0,0,0,0,0,0,0,0,0,0,0"/>
                </v:shape>
                <v:shape id="Freeform 200" o:spid="_x0000_s1224" style="position:absolute;left:2024;top:3053;width:103;height:264;visibility:visible;mso-wrap-style:square;v-text-anchor:top" coordsize="103,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45zr8A&#10;AADcAAAADwAAAGRycy9kb3ducmV2LnhtbESPzQrCMBCE74LvEFbwpqki/tSmIoIgCILVB1iatS02&#10;m9JErW9vBMHjMDPfMMmmM7V4Uusqywom4wgEcW51xYWC62U/WoJwHlljbZkUvMnBJu33Eoy1ffGZ&#10;npkvRICwi1FB6X0TS+nykgy6sW2Ig3ezrUEfZFtI3eIrwE0tp1E0lwYrDgslNrQrKb9nD6OgtqvF&#10;rZheMtxKmXXzw+x8PM2UGg667RqEp87/w7/2QSsIRPieCUdAp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3jnOvwAAANwAAAAPAAAAAAAAAAAAAAAAAJgCAABkcnMvZG93bnJl&#10;di54bWxQSwUGAAAAAAQABAD1AAAAhAMAAAAA&#10;" path="m103,5l88,21,77,47,67,68r,25l88,192r,21l77,228,67,249,57,259r-26,5l,223r6,-5l21,213r5,-21l31,187r-5,-6l21,166,11,156r,-37l21,124r5,16l36,166r16,57l62,223r5,-10l67,197,62,181,42,124,26,104,11,88r,-10l21,73r5,10l36,93r16,26l57,119r,-26l52,83,26,47r,-5l31,36r11,6l47,52r5,5l62,62r,-10l57,36,52,21r5,-5l62,16r21,5l88,5,98,r5,5xe" stroked="f">
                  <v:path arrowok="t" o:connecttype="custom" o:connectlocs="103,5;88,21;77,47;67,68;67,93;88,192;88,213;77,228;67,249;57,259;31,264;0,223;6,218;21,213;26,192;31,187;26,181;21,166;11,156;11,119;21,124;26,140;36,166;52,223;62,223;67,213;67,197;62,181;42,124;26,104;11,88;11,78;21,73;26,83;36,93;52,119;57,119;57,93;52,83;26,47;26,42;31,36;42,42;47,52;52,57;62,62;62,52;57,36;52,21;57,16;62,16;83,21;88,5;98,0;103,5" o:connectangles="0,0,0,0,0,0,0,0,0,0,0,0,0,0,0,0,0,0,0,0,0,0,0,0,0,0,0,0,0,0,0,0,0,0,0,0,0,0,0,0,0,0,0,0,0,0,0,0,0,0,0,0,0,0,0"/>
                </v:shape>
                <v:shape id="Freeform 201" o:spid="_x0000_s1225" style="position:absolute;left:1988;top:3302;width:57;height:46;visibility:visible;mso-wrap-style:square;v-text-anchor:top" coordsize="5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58QA&#10;AADcAAAADwAAAGRycy9kb3ducmV2LnhtbESPzWrDMBCE74W+g9hCLqWRkkMobpRQCqU/kNC4fYDF&#10;2lim0kpYqu28fRUI5DjMzDfMejt5JwbqUxdYw2KuQBA3wXTcavj5fn14BJEyskEXmDScKMF2c3uz&#10;xsqEkQ801LkVBcKpQg0251hJmRpLHtM8ROLiHUPvMRfZt9L0OBa4d3Kp1Ep67LgsWIz0Yqn5rf+8&#10;hrhPOKi3j69774x19ecQx91R69nd9PwEItOUr+FL+91oWKoFnM+U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foOfEAAAA3AAAAA8AAAAAAAAAAAAAAAAAmAIAAGRycy9k&#10;b3ducmV2LnhtbFBLBQYAAAAABAAEAPUAAACJAwAAAAA=&#10;" path="m57,46l,46,6,41,11,26,26,r5,l36,5,57,26r,15l57,46xe" fillcolor="#faf9fb" stroked="f">
                  <v:path arrowok="t" o:connecttype="custom" o:connectlocs="57,46;0,46;6,41;11,26;26,0;31,0;36,5;57,26;57,41;57,46" o:connectangles="0,0,0,0,0,0,0,0,0,0"/>
                </v:shape>
                <v:shape id="Freeform 202" o:spid="_x0000_s1226" style="position:absolute;left:1978;top:3374;width:88;height:11;visibility:visible;mso-wrap-style:square;v-text-anchor:top" coordsize="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Fmu8QA&#10;AADcAAAADwAAAGRycy9kb3ducmV2LnhtbESPQYvCMBSE7wv+h/AEb2tqD7pUo4ggiHjQ7qJ4ezTP&#10;tti81CZq9dcbQdjjMDPfMJNZaypxo8aVlhUM+hEI4szqknMFf7/L7x8QziNrrCyTggc5mE07XxNM&#10;tL3zjm6pz0WAsEtQQeF9nUjpsoIMur6tiYN3so1BH2STS93gPcBNJeMoGkqDJYeFAmtaFJSd06tR&#10;oNfPdLs6HlK/yPbysG/d6LLdKNXrtvMxCE+t/w9/2iutII5ieJ8JR0B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RZrvEAAAA3AAAAA8AAAAAAAAAAAAAAAAAmAIAAGRycy9k&#10;b3ducmV2LnhtbFBLBQYAAAAABAAEAPUAAACJAwAAAAA=&#10;" path="m88,5l41,11r-20,l,5,,,46,,67,,88,5xe" fillcolor="#f1eff3" stroked="f">
                  <v:path arrowok="t" o:connecttype="custom" o:connectlocs="88,5;41,11;21,11;0,5;0,0;46,0;67,0;88,5" o:connectangles="0,0,0,0,0,0,0,0"/>
                </v:shape>
                <v:shape id="Freeform 203" o:spid="_x0000_s1227" style="position:absolute;left:1953;top:3405;width:148;height:31;visibility:visible;mso-wrap-style:square;v-text-anchor:top" coordsize="14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gA8sYA&#10;AADcAAAADwAAAGRycy9kb3ducmV2LnhtbESPQWvCQBSE74X+h+UVeim6MZWi0VXEUigFD2pAvD2y&#10;z2ww+zZmtzH+e7cg9DjMzDfMfNnbWnTU+sqxgtEwAUFcOF1xqSDffw0mIHxA1lg7JgU38rBcPD/N&#10;MdPuylvqdqEUEcI+QwUmhCaT0heGLPqha4ijd3KtxRBlW0rd4jXCbS3TJPmQFiuOCwYbWhsqzrtf&#10;q+AzHec/6832kq+mb2e0R9Mdxkap15d+NQMRqA//4Uf7WytIk3f4OxOP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gA8sYAAADcAAAADwAAAAAAAAAAAAAAAACYAgAAZHJz&#10;L2Rvd25yZXYueG1sUEsFBgAAAAAEAAQA9QAAAIsDAAAAAA==&#10;" path="m148,16r-5,10l133,31,10,31,,26,,11,10,,128,r10,l148,16xe" stroked="f">
                  <v:path arrowok="t" o:connecttype="custom" o:connectlocs="148,16;143,26;133,31;10,31;0,26;0,11;10,0;128,0;138,0;148,16" o:connectangles="0,0,0,0,0,0,0,0,0,0"/>
                </v:shape>
                <v:shape id="Freeform 204" o:spid="_x0000_s1228" style="position:absolute;left:1983;top:3462;width:88;height:11;visibility:visible;mso-wrap-style:square;v-text-anchor:top" coordsize="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RbVMQA&#10;AADcAAAADwAAAGRycy9kb3ducmV2LnhtbESPQYvCMBSE74L/ITzBm6aK7C7VKCIIIh60Loq3R/Ns&#10;i81LbaLW/fVmQfA4zMw3zGTWmFLcqXaFZQWDfgSCOLW64EzB737Z+wHhPLLG0jIpeJKD2bTdmmCs&#10;7YN3dE98JgKEXYwKcu+rWEqX5mTQ9W1FHLyzrQ36IOtM6hofAW5KOYyiL2mw4LCQY0WLnNJLcjMK&#10;9Pov2a5Ox8Qv0oM8Hhr3fd1ulOp2mvkYhKfGf8Lv9korGEYj+D8TjoC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0W1TEAAAA3AAAAA8AAAAAAAAAAAAAAAAAmAIAAGRycy9k&#10;b3ducmV2LnhtbFBLBQYAAAAABAAEAPUAAACJAwAAAAA=&#10;" path="m88,11r-47,l,11,,5,41,,88,5r,6xe" fillcolor="#f1eff3" stroked="f">
                  <v:path arrowok="t" o:connecttype="custom" o:connectlocs="88,11;41,11;0,11;0,5;41,0;88,5;88,11" o:connectangles="0,0,0,0,0,0,0"/>
                </v:shape>
              </v:group>
              <v:group id="Group 205" o:spid="_x0000_s1229" style="position:absolute;left:1965;top:13212;width:2100;height:2350;flip:y" coordorigin="1875,1044" coordsize="2430,2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zCqgMQAAADcAAAA&#10;DwAAAAAAAAAAAAAAAACqAgAAZHJzL2Rvd25yZXYueG1sUEsFBgAAAAAEAAQA+gAAAJsDAAAAAA==&#10;">
                <v:shape id="Freeform 206" o:spid="_x0000_s1230" style="position:absolute;left:1875;top:1044;width:2430;height:2455;visibility:visible;mso-wrap-style:square;v-text-anchor:top" coordsize="2430,2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0bxsUA&#10;AADcAAAADwAAAGRycy9kb3ducmV2LnhtbESPQUvDQBSE70L/w/IK3uyuRUqN3ZbQUvAQlVYPHh/Z&#10;1ySafRuyzyT+e1cQPA4z8w2z2U2+VQP1sQls4XZhQBGXwTVcWXh7Pd6sQUVBdtgGJgvfFGG3nV1t&#10;MHNh5BMNZ6lUgnDM0EIt0mVax7Imj3EROuLkXULvUZLsK+16HBPct3ppzEp7bDgt1NjRvqby8/zl&#10;LchwKO7Wl+I+f97nL6N5KuTjvbT2ej7lD6CEJvkP/7UfnYWlWcHvmXQE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RvGxQAAANwAAAAPAAAAAAAAAAAAAAAAAJgCAABkcnMv&#10;ZG93bnJldi54bWxQSwUGAAAAAAQABAD1AAAAigMAAAAA&#10;" path="m381,46r1515,l1922,46r15,l1947,36r16,-15l1978,21r10,l2004,5,2014,r10,l2040,21r20,20l2081,52r26,5l2153,46r36,-10l2214,36r26,l2266,57r15,10l2297,83r5,-16l2312,57r15,l2338,46r15,-10l2358,36r16,l2389,46r5,21l2410,67r10,l2425,72r5,140l2404,212r-10,l2394,222r-5,6l2379,233r-16,5l2348,233r-10,-11l2327,212r-5,-5l2307,202r-5,-5l2291,212r-15,10l2266,238r-21,5l2225,243r-31,l2142,238r-25,l2086,238r-21,5l2040,254r-16,31l2009,274r-15,-20l1983,254r-20,-6l1952,238r-375,-5l1572,238r52,36l1634,274r5,5l1654,274r11,-5l1670,269r5,5l1680,285r10,5l1685,311r-5,5l1665,321r-11,l1639,316r-51,20l1547,357r-16,26l1500,352r-25,-10l1459,331r-10,-10l1428,321r-15,l1403,316r-5,20l1398,362r-124,l1213,367r-57,6l1100,388r-57,21l997,435r-26,21l951,481r-26,37l905,559r-16,47l879,647r31,-5l925,642r5,-21l930,601r-5,-42l930,559r10,l956,590r15,16l992,611r20,-5l1048,606r11,5l1069,621r5,21l1069,658r-16,15l1038,678r-15,-5l1023,689r,10l1012,735r,26l1002,787r-36,36l1002,844r10,10l1028,859r5,6l1028,870r-57,41l982,927r10,31l1002,984r5,31l946,1004,925,994,899,979r-41,72l843,1041r-10,-21l817,994r-31,21l756,1020r-36,5l689,1025r,31l679,1072r-11,10l637,1087r-10,-5l617,1077r-16,-21l601,1046r,-16l607,1020r10,-5l622,999r,-10l596,963,571,932r5,-5l586,932r10,l612,932r31,l658,896r-41,5l576,911r-36,21l509,953r-36,36l447,1015r-20,41l411,1093r-20,77l386,1248r,166l375,1419r-5,l355,1419r-5,5l350,1434r5,16l350,1476r20,36l386,1533r20,15l406,1553r-10,6l375,1569r-10,41l345,1652r5,15l350,1683r-11,10l324,1698r-15,l298,1683r6,-31l288,1631r-10,-21l257,1569r-5,l252,1755r,182l273,1957r5,16l273,1988r25,26l283,2014r-10,11l247,2045r-5,32l242,2108r10,67l252,2206r,31l247,2268r-10,16l216,2294r-15,10l216,2315r,20l237,2351r10,26l247,2387r,5l237,2408r-11,10l221,2429r,26l216,2455r-133,l83,2418,57,2403r-5,-11l52,2377r,-5l57,2361r21,-15l78,2320r5,-5l88,2304,67,2294,52,2273,42,2247r,-36l52,2108r,-21l52,2061,36,2035,11,2020r-5,-6l6,2009r5,-5l21,1999r15,-11l36,1963r16,-32l52,1056r,-652l26,367,6,326,,290,,238,11,212r5,-10l21,191,11,150,6,109,6,67,11,21,42,15r30,l139,15r46,6l206,15,232,5,257,r31,l314,5r25,10l381,46xe" fillcolor="black" stroked="f">
                  <v:path arrowok="t" o:connecttype="custom" o:connectlocs="1947,36;2014,0;2107,57;2266,57;2327,57;2389,46;2430,212;2379,233;2322,207;2266,238;2117,238;2009,274;1577,233;1654,274;1690,290;1639,316;1475,342;1403,316;1156,373;951,481;910,642;930,559;1012,606;1069,658;1023,699;1002,844;971,911;1007,1015;843,1041;720,1025;637,1087;601,1030;596,963;612,932;540,932;411,1093;370,1419;350,1476;396,1559;350,1683;304,1652;252,1755;298,2014;242,2108;237,2284;237,2351;226,2418;83,2418;57,2361;67,2294;52,2087;6,2009;52,1931;0,290;11,150;72,15;257,0" o:connectangles="0,0,0,0,0,0,0,0,0,0,0,0,0,0,0,0,0,0,0,0,0,0,0,0,0,0,0,0,0,0,0,0,0,0,0,0,0,0,0,0,0,0,0,0,0,0,0,0,0,0,0,0,0,0,0,0,0"/>
                </v:shape>
                <v:shape id="Freeform 207" o:spid="_x0000_s1231" style="position:absolute;left:1875;top:1044;width:2430;height:2455;visibility:visible;mso-wrap-style:square;v-text-anchor:top" coordsize="2430,2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IY58QA&#10;AADcAAAADwAAAGRycy9kb3ducmV2LnhtbESPT2vCQBTE74V+h+UVvNVdQ7GSuopoA3r0Dz0/s88k&#10;mH0bs2tM++ldQehxmJnfMNN5b2vRUesrxxpGQwWCOHem4kLDYZ+9T0D4gGywdkwafsnDfPb6MsXU&#10;uBtvqduFQkQI+xQ1lCE0qZQ+L8miH7qGOHon11oMUbaFNC3eItzWMlFqLC1WHBdKbGhZUn7eXa2G&#10;sFkll2V9/pgcO/lzPf1lx2+VaT146xdfIAL14T/8bK+NhkR9wuNMP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yGOfEAAAA3AAAAA8AAAAAAAAAAAAAAAAAmAIAAGRycy9k&#10;b3ducmV2LnhtbFBLBQYAAAAABAAEAPUAAACJAwAAAAA=&#10;" path="m381,46r1515,l1922,46r15,l1947,36r16,-15l1978,21r10,l2004,5,2014,r10,l2040,21r20,20l2081,52r26,5l2153,46r36,-10l2214,36r26,l2266,57r15,10l2297,83r5,-16l2312,57r15,l2338,46r15,-10l2358,36r16,l2389,46r5,21l2410,67r10,l2425,72r5,140l2404,212r-10,l2394,222r-5,6l2379,233r-16,5l2348,233r-10,-11l2327,212r-5,-5l2307,202r-5,-5l2291,212r-15,10l2266,238r-21,5l2225,243r-31,l2142,238r-25,l2086,238r-21,5l2040,254r-16,31l2009,274r-15,-20l1983,254r-20,-6l1952,238r-375,-5l1572,238r52,36l1634,274r5,5l1654,274r11,-5l1670,269r5,5l1680,285r10,5l1685,311r-5,5l1665,321r-11,l1639,316r-51,20l1547,357r-16,26l1500,352r-25,-10l1459,331r-10,-10l1428,321r-15,l1403,316r-5,20l1398,362r-124,l1213,367r-57,6l1100,388r-57,21l997,435r-26,21l951,481r-26,37l905,559r-16,47l879,647r31,-5l925,642r5,-21l930,601r-5,-42l930,559r10,l956,590r15,16l992,611r20,-5l1048,606r11,5l1069,621r5,21l1069,658r-16,15l1038,678r-15,-5l1023,689r,10l1012,735r,26l1002,787r-36,36l1002,844r10,10l1028,859r5,6l1028,870r-57,41l982,927r10,31l1002,984r5,31l946,1004,925,994,899,979r-41,72l843,1041r-10,-21l817,994r-31,21l756,1020r-36,5l689,1025r,31l679,1072r-11,10l637,1087r-10,-5l617,1077r-16,-21l601,1046r,-16l607,1020r10,-5l622,999r,-10l596,963,571,932r5,-5l586,932r10,l612,932r31,l658,896r-41,5l576,911r-36,21l509,953r-36,36l447,1015r-20,41l411,1093r-20,77l386,1248r,166l375,1419r-5,l355,1419r-5,5l350,1434r5,16l350,1476r20,36l386,1533r20,15l406,1553r-10,6l375,1569r-10,41l345,1652r5,15l350,1683r-11,10l324,1698r-15,l298,1683r6,-31l288,1631r-10,-21l257,1569r-5,l252,1755r,182l273,1957r5,16l273,1988r25,26l283,2014r-10,11l247,2045r-5,32l242,2108r10,67l252,2206r,31l247,2268r-10,16l216,2294r-15,10l216,2315r,20l237,2351r10,26l247,2387r,5l237,2408r-11,10l221,2429r,26l216,2455r-133,l83,2418,57,2403r-5,-11l52,2377r,-5l57,2361r21,-15l78,2320r5,-5l88,2304,67,2294,52,2273,42,2247r,-36l52,2108r,-21l52,2061,36,2035,11,2020r-5,-6l6,2009r5,-5l21,1999r15,-11l36,1963r16,-32l52,1056r,-652l26,367,6,326,,290,,238,11,212r5,-10l21,191,11,150,6,109,6,67,11,21,42,15r30,l139,15r46,6l206,15,232,5,257,r31,l314,5r25,10l381,46e" filled="f" strokeweight=".25pt">
                  <v:path arrowok="t" o:connecttype="custom" o:connectlocs="1947,36;2014,0;2107,57;2266,57;2327,57;2389,46;2430,212;2379,233;2322,207;2266,238;2117,238;2009,274;1577,233;1654,274;1690,290;1639,316;1475,342;1403,316;1156,373;951,481;910,642;930,559;1012,606;1069,658;1023,699;1002,844;971,911;1007,1015;843,1041;720,1025;637,1087;601,1030;596,963;612,932;540,932;411,1093;370,1419;350,1476;396,1559;350,1683;304,1652;252,1755;298,2014;242,2108;237,2284;237,2351;226,2418;83,2418;57,2361;67,2294;52,2087;6,2009;52,1931;0,290;11,150;72,15;257,0" o:connectangles="0,0,0,0,0,0,0,0,0,0,0,0,0,0,0,0,0,0,0,0,0,0,0,0,0,0,0,0,0,0,0,0,0,0,0,0,0,0,0,0,0,0,0,0,0,0,0,0,0,0,0,0,0,0,0,0,0"/>
                </v:shape>
                <v:shape id="Freeform 208" o:spid="_x0000_s1232" style="position:absolute;left:2086;top:1059;width:154;height:42;visibility:visible;mso-wrap-style:square;v-text-anchor:top" coordsize="15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XE7wA&#10;AADcAAAADwAAAGRycy9kb3ducmV2LnhtbERPSwrCMBDdC94hjOBGNNWFSDWKiELd+TvA2IxtsZnU&#10;JGq9vVkILh/vv1i1phYvcr6yrGA8SkAQ51ZXXCi4nHfDGQgfkDXWlknBhzyslt3OAlNt33yk1ykU&#10;IoawT1FBGUKTSunzkgz6kW2II3ezzmCI0BVSO3zHcFPLSZJMpcGKY0OJDW1Kyu+np1FwRWcGD7vd&#10;n0PW7IvdYXa4e69Uv9eu5yACteEv/rkzrWCSxLXxTDwCcvk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9mFcTvAAAANwAAAAPAAAAAAAAAAAAAAAAAJgCAABkcnMvZG93bnJldi54&#10;bWxQSwUGAAAAAAQABAD1AAAAgQMAAAAA&#10;" path="m154,31l144,42,128,31,98,21,67,16r-31,l10,21,,21,15,6r26,l62,,87,6r31,10l154,31xe" stroked="f">
                  <v:path arrowok="t" o:connecttype="custom" o:connectlocs="154,31;144,42;128,31;98,21;67,16;36,16;10,21;0,21;15,6;41,6;62,0;87,6;118,16;154,31" o:connectangles="0,0,0,0,0,0,0,0,0,0,0,0,0,0"/>
                </v:shape>
                <v:shape id="Freeform 209" o:spid="_x0000_s1233" style="position:absolute;left:1901;top:1080;width:252;height:249;visibility:visible;mso-wrap-style:square;v-text-anchor:top" coordsize="252,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2zr8UA&#10;AADcAAAADwAAAGRycy9kb3ducmV2LnhtbESPQWvCQBSE7wX/w/KEXkQ3Ci0aXUW0pfYgYhT1+Mg+&#10;k2D2bchuTfz33YLQ4zAz3zCzRWtKcafaFZYVDAcRCOLU6oIzBcfDZ38MwnlkjaVlUvAgB4t552WG&#10;sbYN7+me+EwECLsYFeTeV7GULs3JoBvYijh4V1sb9EHWmdQ1NgFuSjmKondpsOCwkGNFq5zSW/Jj&#10;FKTr09vy0pQ9822unj52X+ftgZV67bbLKQhPrf8PP9sbrWAUTeDvTD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bOvxQAAANwAAAAPAAAAAAAAAAAAAAAAAJgCAABkcnMv&#10;ZG93bnJldi54bWxQSwUGAAAAAAQABAD1AAAAigMAAAAA&#10;" path="m226,83r16,15l247,119r5,52l252,176r-5,-5l236,135,221,98,200,62,185,47,170,36,139,21,113,16,46,5,26,10r-10,l10,21r,31l10,83r6,21l26,135r15,26l57,186r20,16l103,218r20,10l139,233r20,l180,243r-10,6l134,249,108,238,77,223,52,202,31,181,21,161,10,135,5,104,,57,5,5,31,,67,r36,l129,5r30,5l185,31r26,21l226,83xe" stroked="f">
                  <v:path arrowok="t" o:connecttype="custom" o:connectlocs="226,83;242,98;247,119;252,171;252,176;247,171;236,135;221,98;200,62;185,47;170,36;139,21;113,16;46,5;26,10;16,10;10,21;10,52;10,83;16,104;26,135;41,161;57,186;77,202;103,218;123,228;139,233;159,233;180,243;170,249;134,249;108,238;77,223;52,202;31,181;21,161;10,135;5,104;0,57;5,5;31,0;67,0;103,0;129,5;159,10;185,31;211,52;226,83" o:connectangles="0,0,0,0,0,0,0,0,0,0,0,0,0,0,0,0,0,0,0,0,0,0,0,0,0,0,0,0,0,0,0,0,0,0,0,0,0,0,0,0,0,0,0,0,0,0,0,0"/>
                </v:shape>
                <v:shape id="Freeform 210" o:spid="_x0000_s1234" style="position:absolute;left:3879;top:1070;width:267;height:217;visibility:visible;mso-wrap-style:square;v-text-anchor:top" coordsize="267,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di67wA&#10;AADcAAAADwAAAGRycy9kb3ducmV2LnhtbERPvQrCMBDeBd8hnOCmqQ4i1SiiCOIiWpduR3O2xeZS&#10;kmjr25tBcPz4/tfb3jTiTc7XlhXMpgkI4sLqmksF9+w4WYLwAVljY5kUfMjDdjMcrDHVtuMrvW+h&#10;FDGEfYoKqhDaVEpfVGTQT21LHLmHdQZDhK6U2mEXw00j50mykAZrjg0VtrSvqHjeXkaBO5QfI8/H&#10;xWWnKZdZ1uWPQ6fUeNTvViAC9eEv/rlPWsF8FufHM/EIyM0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YV2LrvAAAANwAAAAPAAAAAAAAAAAAAAAAAJgCAABkcnMvZG93bnJldi54&#10;bWxQSwUGAAAAAAQABAD1AAAAgQMAAAAA&#10;" path="m195,31r21,5l236,41r15,10l262,72,236,88,226,98r-5,10l226,129r10,16l267,165r-10,16l241,186r-20,10l195,202r-36,-6l103,196r-26,l51,202,15,217,10,207r5,-5l31,196r5,l46,196,36,181r,-5l36,171r15,5l61,186r11,5l77,191r10,-5l72,165,56,160r,-15l67,145r5,l92,160r21,21l123,181r15,l128,171r-5,-11l103,145,97,134r57,37l180,181r36,5l221,186r5,-5l221,171r-11,l200,171r-15,-6l159,150,128,124r10,-5l149,119r10,5l164,134r16,11l200,134r10,-15l205,103,200,88r-15,l169,88,154,98r-10,5l128,103,144,88,159,72,216,57r5,-6l221,46r-21,l180,46,154,57,123,83,92,103,82,98,87,88,103,77r15,-5l128,57r-5,-6l113,46,82,67,61,88,51,98,46,88r,-11l56,72,72,57r,-11l51,57,31,67,20,57,41,36,31,31r-11,l10,26,,15,,5,5,,25,20,46,31,72,41r25,5l149,41,195,31xe" stroked="f">
                  <v:path arrowok="t" o:connecttype="custom" o:connectlocs="216,36;251,51;236,88;221,108;236,145;257,181;221,196;159,196;77,196;15,217;15,202;36,196;36,181;36,171;61,186;77,191;72,165;56,145;72,145;113,181;138,181;123,160;97,134;180,181;221,186;221,171;200,171;159,150;138,119;159,124;180,145;210,119;200,88;169,88;144,103;144,88;216,57;221,46;180,46;123,83;82,98;103,77;128,57;113,46;61,88;46,88;56,72;72,46;31,67;41,36;20,31;0,15;5,0;46,31;97,46;195,31" o:connectangles="0,0,0,0,0,0,0,0,0,0,0,0,0,0,0,0,0,0,0,0,0,0,0,0,0,0,0,0,0,0,0,0,0,0,0,0,0,0,0,0,0,0,0,0,0,0,0,0,0,0,0,0,0,0,0,0"/>
                </v:shape>
                <v:shape id="Freeform 211" o:spid="_x0000_s1235" style="position:absolute;left:3838;top:1085;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dYa8QA&#10;AADcAAAADwAAAGRycy9kb3ducmV2LnhtbESPQWsCMRSE7wX/Q3hCbzW7C7WyGkVEQQSh1Ravj83r&#10;7tLkZU2irv++KRQ8DjPzDTNb9NaIK/nQOlaQjzIQxJXTLdcKPo+blwmIEJE1Gsek4E4BFvPB0wxL&#10;7W78QddDrEWCcChRQRNjV0oZqoYshpHriJP37bzFmKSvpfZ4S3BrZJFlY2mx5bTQYEerhqqfw8Uq&#10;eCv02qDRXye/w/05rt9fx7taqedhv5yCiNTHR/i/vdUKijyHvzPpCM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XWGvEAAAA3AAAAA8AAAAAAAAAAAAAAAAAmAIAAGRycy9k&#10;b3ducmV2LnhtbFBLBQYAAAAABAAEAPUAAACJAwAAAAA=&#10;" path="m36,16l31,26,20,31,10,26,,16,5,5,15,,25,5,36,16xe" fillcolor="#f1eff3" stroked="f">
                  <v:path arrowok="t" o:connecttype="custom" o:connectlocs="36,16;31,26;20,31;10,26;0,16;5,5;15,0;25,5;36,16" o:connectangles="0,0,0,0,0,0,0,0,0"/>
                </v:shape>
                <v:shape id="Freeform 212" o:spid="_x0000_s1236" style="position:absolute;left:2250;top:1111;width:1583;height:21;visibility:visible;mso-wrap-style:square;v-text-anchor:top" coordsize="158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XcYA&#10;AADcAAAADwAAAGRycy9kb3ducmV2LnhtbESPT2vCQBTE70K/w/IK3szG2KqkrlJbSqsn/0Gvj+wz&#10;iWbfhuxW12/fLRQ8DjPzG2a2CKYRF+pcbVnBMElBEBdW11wqOOw/BlMQziNrbCyTghs5WMwfejPM&#10;tb3yli47X4oIYZejgsr7NpfSFRUZdIltiaN3tJ1BH2VXSt3hNcJNI7M0HUuDNceFClt6q6g4736M&#10;Anlcjj+fJu+30/fGjsJ0vQrL5lmp/mN4fQHhKfh7+L/9pRVkwwz+zs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PXcYAAADcAAAADwAAAAAAAAAAAAAAAACYAgAAZHJz&#10;L2Rvd25yZXYueG1sUEsFBgAAAAAEAAQA9QAAAIsDAAAAAA==&#10;" path="m1562,r21,16l1572,16r-5,l1557,16r-26,l1506,16r-36,l1428,16r-51,l1326,16r-57,l1208,16r-134,l930,16r-144,l643,16r-144,l360,16r-56,l247,16r-56,l144,16r-46,l67,16r-31,l16,21,,21,,5,6,,1562,xe" stroked="f">
                  <v:path arrowok="t" o:connecttype="custom" o:connectlocs="1562,0;1583,16;1572,16;1567,16;1557,16;1531,16;1506,16;1470,16;1428,16;1377,16;1326,16;1269,16;1208,16;1074,16;930,16;786,16;643,16;499,16;360,16;304,16;247,16;191,16;144,16;98,16;67,16;36,16;16,21;0,21;0,5;6,0;1562,0" o:connectangles="0,0,0,0,0,0,0,0,0,0,0,0,0,0,0,0,0,0,0,0,0,0,0,0,0,0,0,0,0,0,0"/>
                </v:shape>
                <v:shape id="Freeform 213" o:spid="_x0000_s1237" style="position:absolute;left:1932;top:1111;width:190;height:176;visibility:visible;mso-wrap-style:square;v-text-anchor:top" coordsize="190,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QgYMUA&#10;AADcAAAADwAAAGRycy9kb3ducmV2LnhtbESPQWvCQBSE74L/YXmCF9FNVIqkrlKkhh7swVjvz+xr&#10;Esy+Ddk1xn/fFQoeh5n5hllve1OLjlpXWVYQzyIQxLnVFRcKfk776QqE88gaa8uk4EEOtpvhYI2J&#10;tnc+Upf5QgQIuwQVlN43iZQuL8mgm9mGOHi/tjXog2wLqVu8B7ip5TyK3qTBisNCiQ3tSsqv2c0o&#10;uBy+U7ucnNJFt/PZOb3ub/gZKzUe9R/vIDz1/hX+b39pBfN4Ac8z4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1CBgxQAAANwAAAAPAAAAAAAAAAAAAAAAAJgCAABkcnMv&#10;ZG93bnJldi54bWxQSwUGAAAAAAQABAD1AAAAigMAAAAA&#10;" path="m41,26r5,l41,16,41,5r5,21l62,47,72,42r,-11l82,52r,5l92,57r6,l113,67r5,l123,62r,-5l128,67r,16l139,93r10,l154,104r10,5l164,104r5,-5l164,78r,-11l164,62r11,11l180,93r10,42l185,140,159,130r-15,-6l128,124r6,52l92,171,67,155r15,l92,155r11,l103,150r,-10l98,135r-52,5l46,130r10,-6l72,130r10,l82,119r,-5l77,109r5,-5l72,93,51,88,26,83r-16,l10,78r16,l41,83r10,l62,83,67,73,51,67,36,62,5,57r5,l21,57r15,5l46,57r5,l46,52,41,47r-20,l10,42,5,36r,-5l15,26,5,16,,5,10,r5,5l26,21r5,5l41,26xe" stroked="f">
                  <v:path arrowok="t" o:connecttype="custom" o:connectlocs="46,26;41,5;62,47;72,31;82,57;98,57;118,67;123,57;128,83;149,93;164,109;169,99;164,67;175,73;190,135;159,130;128,124;92,171;82,155;103,155;103,140;46,140;56,124;82,130;82,114;77,109;72,93;26,83;10,78;41,83;62,83;51,67;5,57;21,57;46,57;46,52;21,47;5,36;15,26;0,5;15,5;31,26" o:connectangles="0,0,0,0,0,0,0,0,0,0,0,0,0,0,0,0,0,0,0,0,0,0,0,0,0,0,0,0,0,0,0,0,0,0,0,0,0,0,0,0,0,0"/>
                </v:shape>
                <v:shape id="Freeform 214" o:spid="_x0000_s1238" style="position:absolute;left:2117;top:1111;width:31;height:47;visibility:visible;mso-wrap-style:square;v-text-anchor:top" coordsize="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Y8QA&#10;AADcAAAADwAAAGRycy9kb3ducmV2LnhtbESPUWvCMBSF3wf+h3AHe1tTZZNRjTIFweEQ1u0HXJpr&#10;WmxuahLb7t+bwcDHwznnO5zlerSt6MmHxrGCaZaDIK6cbtgo+PnePb+BCBFZY+uYFPxSgPVq8rDE&#10;QruBv6gvoxEJwqFABXWMXSFlqGqyGDLXESfv5LzFmKQ3UnscEty2cpbnc2mx4bRQY0fbmqpzebUK&#10;jD1s7HB0Tdxeys9z7z+O3rwq9fQ4vi9ARBrjPfzf3msFs+kL/J1JR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jmPEAAAA3AAAAA8AAAAAAAAAAAAAAAAAmAIAAGRycy9k&#10;b3ducmV2LnhtbFBLBQYAAAAABAAEAPUAAACJAwAAAAA=&#10;" path="m31,47l,,20,21,31,47xe" stroked="f">
                  <v:path arrowok="t" o:connecttype="custom" o:connectlocs="31,47;0,0;20,21;31,47" o:connectangles="0,0,0,0"/>
                </v:shape>
                <v:shape id="Freeform 215" o:spid="_x0000_s1239" style="position:absolute;left:2148;top:1116;width:15;height:16;visibility:visible;mso-wrap-style:square;v-text-anchor:top" coordsize="1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VfgcQA&#10;AADcAAAADwAAAGRycy9kb3ducmV2LnhtbESPT4vCMBTE74LfITxhb5oquEo1igiC7GXxD+rx0Tyb&#10;0ual22Rt99tvBMHjMDO/YZbrzlbiQY0vHCsYjxIQxJnTBecKzqfdcA7CB2SNlWNS8Ece1qt+b4mp&#10;di0f6HEMuYgQ9ikqMCHUqZQ+M2TRj1xNHL27ayyGKJtc6gbbCLeVnCTJp7RYcFwwWNPWUFYef62C&#10;r9n+ezctb+XhXF3y2e3ayfbHKPUx6DYLEIG68A6/2nutYDKewvN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VX4HEAAAA3AAAAA8AAAAAAAAAAAAAAAAAmAIAAGRycy9k&#10;b3ducmV2LnhtbFBLBQYAAAAABAAEAPUAAACJAwAAAAA=&#10;" path="m15,16l5,11,,,15,16xe" stroked="f">
                  <v:path arrowok="t" o:connecttype="custom" o:connectlocs="15,16;5,11;0,0;15,16" o:connectangles="0,0,0,0"/>
                </v:shape>
                <v:shape id="Freeform 216" o:spid="_x0000_s1240" style="position:absolute;left:4218;top:1106;width:41;height:155;visibility:visible;mso-wrap-style:square;v-text-anchor:top" coordsize="41,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Yh4cUA&#10;AADcAAAADwAAAGRycy9kb3ducmV2LnhtbESPQWsCMRSE7wX/Q3iCl6JZhWq7NYoUBSl4UCu9Pjav&#10;u6ubl20SNf77piB4HGbmG2Y6j6YRF3K+tqxgOMhAEBdW11wq+Nqv+q8gfEDW2FgmBTfyMJ91nqaY&#10;a3vlLV12oRQJwj5HBVUIbS6lLyoy6Ae2JU7ej3UGQ5KulNrhNcFNI0dZNpYGa04LFbb0UVFx2p2N&#10;gsnv8kbyZL7jy+fb8XniDjJuVkr1unHxDiJQDI/wvb3WCkbDMfyfS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BiHhxQAAANwAAAAPAAAAAAAAAAAAAAAAAJgCAABkcnMv&#10;ZG93bnJldi54bWxQSwUGAAAAAAQABAD1AAAAigMAAAAA&#10;" path="m31,10l41,145r-5,5l31,155,15,150r-5,l,145,,72,,5,10,,20,,31,5r,5xe" stroked="f">
                  <v:path arrowok="t" o:connecttype="custom" o:connectlocs="31,10;41,145;36,150;31,155;15,150;10,150;0,145;0,72;0,5;10,0;20,0;31,5;31,10" o:connectangles="0,0,0,0,0,0,0,0,0,0,0,0,0"/>
                </v:shape>
                <v:shape id="Freeform 217" o:spid="_x0000_s1241" style="position:absolute;left:2168;top:1116;width:52;height:150;visibility:visible;mso-wrap-style:square;v-text-anchor:top" coordsize="52,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H1fMMA&#10;AADcAAAADwAAAGRycy9kb3ducmV2LnhtbESPS4vCQBCE7wv+h6EFb+tED7rGTER8IctefOC5zbRJ&#10;MNMTMqPGf78jCB6LqvqKSmatqcSdGldaVjDoRyCIM6tLzhUcD+vvHxDOI2usLJOCJzmYpZ2vBGNt&#10;H7yj+97nIkDYxaig8L6OpXRZQQZd39bEwbvYxqAPssmlbvAR4KaSwygaSYMlh4UCa1oUlF33N6Ng&#10;ma8Xm+XvyUyO2dad/1jXq+dEqV63nU9BeGr9J/xub7WC4WAMrzPhCMj0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H1fMMAAADcAAAADwAAAAAAAAAAAAAAAACYAgAAZHJzL2Rv&#10;d25yZXYueG1sUEsFBgAAAAAEAAQA9QAAAIgDAAAAAA==&#10;" path="m52,5l46,26,41,42r5,41l46,125r-5,15l26,150r-5,l16,150,5,135r,-26l5,88,,68,5,78r6,l21,78r,-16l16,47,,26,16,42r5,15l26,62r,-5l26,47r,-10l31,42r5,-5l36,16r,-5l36,,46,r6,5xe" stroked="f">
                  <v:path arrowok="t" o:connecttype="custom" o:connectlocs="52,5;46,26;41,42;46,83;46,125;41,140;26,150;21,150;16,150;5,135;5,109;5,88;0,68;5,78;11,78;21,78;21,62;16,47;0,26;16,42;21,57;26,62;26,57;26,47;26,37;31,42;36,37;36,16;36,11;36,0;46,0;52,5" o:connectangles="0,0,0,0,0,0,0,0,0,0,0,0,0,0,0,0,0,0,0,0,0,0,0,0,0,0,0,0,0,0,0,0"/>
                </v:shape>
                <v:shape id="Freeform 218" o:spid="_x0000_s1242" style="position:absolute;left:2179;top:1116;width:10;height:16;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EgcIA&#10;AADcAAAADwAAAGRycy9kb3ducmV2LnhtbERPTWsCMRC9F/ofwgi9lJrVg8jWKLpQEOpF3UOPw2a6&#10;G00mYRN19debQ6HHx/terAZnxZX6aDwrmIwLEMSN14ZbBfXx62MOIiZkjdYzKbhThNXy9WWBpfY3&#10;3tP1kFqRQziWqKBLKZRSxqYjh3HsA3Hmfn3vMGXYt1L3eMvhzsppUcykQ8O5ocNAVUfN+XBxCh7m&#10;257rKprT+8+msvuw2wXZKPU2GtafIBIN6V/8595qBdNJXpvP5CM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24SBwgAAANwAAAAPAAAAAAAAAAAAAAAAAJgCAABkcnMvZG93&#10;bnJldi54bWxQSwUGAAAAAAQABAD1AAAAhwMAAAAA&#10;" path="m10,16l,,10,16xe" stroked="f">
                  <v:path arrowok="t" o:connecttype="custom" o:connectlocs="10,16;0,0;10,16" o:connectangles="0,0,0"/>
                </v:shape>
                <v:shape id="Freeform 219" o:spid="_x0000_s1243" style="position:absolute;left:1994;top:1121;width:10;height:21;visibility:visible;mso-wrap-style:square;v-text-anchor:top" coordsize="1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aY3MQA&#10;AADcAAAADwAAAGRycy9kb3ducmV2LnhtbESPT4vCMBTE74LfITzBm6Z6kLUapSgLC8Ku/9Hbs3m2&#10;xealNFntfnuzIHgcZuY3zHTemFLcqXaFZQWDfgSCOLW64EzBfvfZ+wDhPLLG0jIp+CMH81m7NcVY&#10;2wdv6L71mQgQdjEqyL2vYildmpNB17cVcfCutjbog6wzqWt8BLgp5TCKRtJgwWEhx4oWOaW37a9R&#10;QMtkvfM4kskhPY7P3z8r3JwuSnU7TTIB4anx7/Cr/aUVDAdj+D8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2mNzEAAAA3AAAAA8AAAAAAAAAAAAAAAAAmAIAAGRycy9k&#10;b3ducmV2LnhtbFBLBQYAAAAABAAEAPUAAACJAwAAAAA=&#10;" path="m10,21l5,16,,,10,21xe" stroked="f">
                  <v:path arrowok="t" o:connecttype="custom" o:connectlocs="10,21;5,16;0,0;10,21" o:connectangles="0,0,0,0"/>
                </v:shape>
                <v:shape id="Freeform 220" o:spid="_x0000_s1244" style="position:absolute;left:2024;top:1127;width:1;height:15;visibility:visible;mso-wrap-style:square;v-text-anchor:top" coordsize="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s818IA&#10;AADcAAAADwAAAGRycy9kb3ducmV2LnhtbERPW2vCMBR+F/wP4Qi+iKYrQ1zXVGRM8GnMyxDfDslZ&#10;W0xOSpNp9++Xh4GPH9+9XA/Oihv1ofWs4GmRgSDW3rRcKzgdt/MViBCRDVrPpOCXAqyr8ajEwvg7&#10;7+l2iLVIIRwKVNDE2BVSBt2Qw7DwHXHivn3vMCbY19L0eE/hzso8y5bSYcupocGO3hrS18OPU3DW&#10;HN35/dO/POPs8mX1zIbdh1LTybB5BRFpiA/xv3tnFOR5mp/OpCMg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yzzXwgAAANwAAAAPAAAAAAAAAAAAAAAAAJgCAABkcnMvZG93&#10;bnJldi54bWxQSwUGAAAAAAQABAD1AAAAhwMAAAAA&#10;" path="m,15l,10,,,,15xe" stroked="f">
                  <v:path arrowok="t" o:connecttype="custom" o:connectlocs="0,15;0,10;0,0;0,15" o:connectangles="0,0,0,0"/>
                </v:shape>
                <v:shape id="Freeform 221" o:spid="_x0000_s1245" style="position:absolute;left:4187;top:1127;width:10;height:103;visibility:visible;mso-wrap-style:square;v-text-anchor:top" coordsize="1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lvDcQA&#10;AADcAAAADwAAAGRycy9kb3ducmV2LnhtbESPwWrDMBBE74X8g9hCbo1sH0xxrYQSaCk9pDjxIcfF&#10;Wlsm1sqx1MT5+6hQyHGYmTdMuZntIC40+d6xgnSVgCBunO65U1AfPl5eQfiArHFwTApu5GGzXjyV&#10;WGh35You+9CJCGFfoAITwlhI6RtDFv3KjcTRa91kMUQ5dVJPeI1wO8gsSXJpsee4YHCkraHmtP+1&#10;CrZjKqlzZOrd+fjp69P3T9XmSi2f5/c3EIHm8Aj/t7+0gixL4e9MP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5bw3EAAAA3AAAAA8AAAAAAAAAAAAAAAAAmAIAAGRycy9k&#10;b3ducmV2LnhtbFBLBQYAAAAABAAEAPUAAACJAwAAAAA=&#10;" path="m10,5r,98l,83,,51,,5,10,r,5xe" fillcolor="#f1eff3" stroked="f">
                  <v:path arrowok="t" o:connecttype="custom" o:connectlocs="10,5;10,103;0,83;0,51;0,5;10,0;10,5" o:connectangles="0,0,0,0,0,0,0"/>
                </v:shape>
                <v:shape id="Freeform 222" o:spid="_x0000_s1246" style="position:absolute;left:4269;top:1132;width:16;height:98;visibility:visible;mso-wrap-style:square;v-text-anchor:top" coordsize="1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5dT8QA&#10;AADcAAAADwAAAGRycy9kb3ducmV2LnhtbESPwWrDMBBE74X8g9hAbo1sH4rrRAlOaSGFXuqWnBdp&#10;Y5tYK8eSHefvq0Khx2Fm3jDb/Ww7MdHgW8cK0nUCglg703Kt4Pvr7TEH4QOywc4xKbiTh/1u8bDF&#10;wrgbf9JUhVpECPsCFTQh9IWUXjdk0a9dTxy9sxsshiiHWpoBbxFuO5klyZO02HJcaLCnl4b0pRqt&#10;guOz168yH+fraZzKUYf3w0faK7VazuUGRKA5/If/2kejIMsy+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OXU/EAAAA3AAAAA8AAAAAAAAAAAAAAAAAmAIAAGRycy9k&#10;b3ducmV2LnhtbFBLBQYAAAAABAAEAPUAAACJAwAAAAA=&#10;" path="m16,93l5,98,,93,,5,5,,16,5r,88xe" fillcolor="#f1eff3" stroked="f">
                  <v:path arrowok="t" o:connecttype="custom" o:connectlocs="16,93;5,98;0,93;0,5;5,0;16,5;16,93" o:connectangles="0,0,0,0,0,0,0"/>
                </v:shape>
                <v:shape id="Freeform 223" o:spid="_x0000_s1247" style="position:absolute;left:3791;top:1137;width:93;height:93;visibility:visible;mso-wrap-style:square;v-text-anchor:top" coordsize="9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1NsQA&#10;AADcAAAADwAAAGRycy9kb3ducmV2LnhtbESPQWvCQBSE74L/YXkFL1I3TYuU1FWsQQhID8ZCr4/s&#10;azY0+zZk1yT++65Q6HGYmW+YzW6yrRio941jBU+rBARx5XTDtYLPy/HxFYQPyBpbx6TgRh522/ls&#10;g5l2I59pKEMtIoR9hgpMCF0mpa8MWfQr1xFH79v1FkOUfS11j2OE21amSbKWFhuOCwY7Ohiqfsqr&#10;VZC7/COxBl98OL2by2H51RUlK7V4mPZvIAJN4T/81y60gjR9hvuZe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xtTbEAAAA3AAAAA8AAAAAAAAAAAAAAAAAmAIAAGRycy9k&#10;b3ducmV2LnhtbFBLBQYAAAAABAAEAPUAAACJAwAAAAA=&#10;" path="m93,5l16,47,31,67,47,78,83,93r10,l72,88,47,78,21,67,,47,21,31,42,21,93,r,5xe" stroked="f">
                  <v:path arrowok="t" o:connecttype="custom" o:connectlocs="93,5;16,47;31,67;47,78;83,93;93,93;72,88;47,78;21,67;0,47;21,31;42,21;93,0;93,5" o:connectangles="0,0,0,0,0,0,0,0,0,0,0,0,0,0"/>
                </v:shape>
                <v:shape id="Freeform 224" o:spid="_x0000_s1248" style="position:absolute;left:2071;top:1153;width:5;height:15;visibility:visible;mso-wrap-style:square;v-text-anchor:top" coordsize="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E4W8UA&#10;AADcAAAADwAAAGRycy9kb3ducmV2LnhtbESPQWvCQBSE7wX/w/IEb3VjLEWiq4iQKqUtNOr9kX1m&#10;g9m3IbuNsb++Wyj0OMzMN8xqM9hG9NT52rGC2TQBQVw6XXOl4HTMHxcgfEDW2DgmBXfysFmPHlaY&#10;aXfjT+qLUIkIYZ+hAhNCm0npS0MW/dS1xNG7uM5iiLKrpO7wFuG2kWmSPEuLNccFgy3tDJXX4ssq&#10;QPM6H4re7r8Pp/eXt3OaL8xHrtRkPGyXIAIN4T/81z5oBWn6BL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ThbxQAAANwAAAAPAAAAAAAAAAAAAAAAAJgCAABkcnMv&#10;ZG93bnJldi54bWxQSwUGAAAAAAQABAD1AAAAigMAAAAA&#10;" path="m5,15l,10,,,5,10r,5xe" stroked="f">
                  <v:path arrowok="t" o:connecttype="custom" o:connectlocs="5,15;0,10;0,0;5,10;5,15" o:connectangles="0,0,0,0,0"/>
                </v:shape>
                <v:shape id="Freeform 225" o:spid="_x0000_s1249" style="position:absolute;left:2235;top:1147;width:1556;height:21;visibility:visible;mso-wrap-style:square;v-text-anchor:top" coordsize="155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qT3cYA&#10;AADcAAAADwAAAGRycy9kb3ducmV2LnhtbESPQWvCQBSE70L/w/IKvdVNg5ES3YQilYp6Me2h3h7Z&#10;1yQ0+zbNrib+e1coeBxm5htmmY+mFWfqXWNZwcs0AkFcWt1wpeDrc/38CsJ5ZI2tZVJwIQd59jBZ&#10;YqrtwAc6F74SAcIuRQW1910qpStrMuimtiMO3o/tDfog+0rqHocAN62Mo2guDTYcFmrsaFVT+Vuc&#10;jIKP77/tKmr3NJPJ4E/JLHlf745KPT2ObwsQnkZ/D/+3N1pBHCdwOxOO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qT3cYAAADcAAAADwAAAAAAAAAAAAAAAACYAgAAZHJz&#10;L2Rvd25yZXYueG1sUEsFBgAAAAAEAAQA9QAAAIsDAAAAAA==&#10;" path="m1531,r25,11l1546,16r-36,l1474,16r-46,l1382,16r-52,l1274,16r-113,5l1038,21r-129,l647,16r-128,l401,16r-108,l247,16r-47,l159,16r-41,l87,16r-30,l36,16r-15,l10,16r-5,l,11,5,6r5,l21,6r15,l67,6,108,r36,l190,r51,l298,r56,l488,,622,,765,,909,r139,l1171,r67,l1289,r52,l1392,r36,l1464,r31,l1510,r16,l1531,xe" stroked="f">
                  <v:path arrowok="t" o:connecttype="custom" o:connectlocs="1531,0;1556,11;1546,16;1510,16;1474,16;1428,16;1382,16;1330,16;1274,16;1161,21;1038,21;909,21;647,16;519,16;401,16;293,16;247,16;200,16;159,16;118,16;87,16;57,16;36,16;21,16;10,16;5,16;0,11;5,6;10,6;21,6;36,6;67,6;108,0;144,0;190,0;241,0;298,0;354,0;488,0;622,0;765,0;909,0;1048,0;1171,0;1238,0;1289,0;1341,0;1392,0;1428,0;1464,0;1495,0;1510,0;1526,0;1531,0" o:connectangles="0,0,0,0,0,0,0,0,0,0,0,0,0,0,0,0,0,0,0,0,0,0,0,0,0,0,0,0,0,0,0,0,0,0,0,0,0,0,0,0,0,0,0,0,0,0,0,0,0,0,0,0,0,0"/>
                </v:shape>
                <v:shape id="Freeform 226" o:spid="_x0000_s1250" style="position:absolute;left:4115;top:1158;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088UA&#10;AADcAAAADwAAAGRycy9kb3ducmV2LnhtbESP0WrCQBRE34X+w3ILvummKQRJ3YRSlIoWabf9gEv2&#10;NgnN3g3ZVaNf3xUEH4eZOcMsy9F24kiDbx0reJonIIgrZ1quFfx8r2cLED4gG+wck4IzeSiLh8kS&#10;c+NO/EVHHWoRIexzVNCE0OdS+qohi37ueuLo/brBYohyqKUZ8BThtpNpkmTSYstxocGe3hqq/vTB&#10;KvhYZQez+9wm/cbq3eJ5ry/+XSs1fRxfX0AEGsM9fGtvjII0zeB6Jh4BW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TzxQAAANwAAAAPAAAAAAAAAAAAAAAAAJgCAABkcnMv&#10;ZG93bnJldi54bWxQSwUGAAAAAAQABAD1AAAAigMAAAAA&#10;" path="m57,57r-21,l21,46,10,36,,26,,20,10,10,26,5,57,r,57xe" fillcolor="#faf9fb" stroked="f">
                  <v:path arrowok="t" o:connecttype="custom" o:connectlocs="57,57;36,57;21,46;10,36;0,26;0,20;10,10;26,5;57,0;57,57" o:connectangles="0,0,0,0,0,0,0,0,0,0"/>
                </v:shape>
                <v:shape id="Freeform 227" o:spid="_x0000_s1251" style="position:absolute;left:3838;top:1163;width:118;height:52;visibility:visible;mso-wrap-style:square;v-text-anchor:top" coordsize="1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T98YA&#10;AADcAAAADwAAAGRycy9kb3ducmV2LnhtbESP0WrCQBRE3wv+w3KFvunGVLSmriIGiy30QdsPuGSv&#10;yWL2bpLdatqvdwtCH4eZOcMs172txYU6bxwrmIwTEMSF04ZLBV+fu9EzCB+QNdaOScEPeVivBg9L&#10;zLS78oEux1CKCGGfoYIqhCaT0hcVWfRj1xBH7+Q6iyHKrpS6w2uE21qmSTKTFg3HhQob2lZUnI/f&#10;VsHZ5++v04/Q7lqaPs1cvjC/bwulHof95gVEoD78h+/tvVaQpnP4OxOP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kT98YAAADcAAAADwAAAAAAAAAAAAAAAACYAgAAZHJz&#10;L2Rvd25yZXYueG1sUEsFBgAAAAAEAAQA9QAAAIsDAAAAAA==&#10;" path="m77,15r10,l97,21r11,l118,26,97,31,82,41,66,52,36,41,,21,15,15,36,10,66,,77,15xe" fillcolor="#faf9fb" stroked="f">
                  <v:path arrowok="t" o:connecttype="custom" o:connectlocs="77,15;87,15;97,21;108,21;118,26;97,31;82,41;66,52;36,41;0,21;15,15;36,10;66,0;77,15" o:connectangles="0,0,0,0,0,0,0,0,0,0,0,0,0,0"/>
                </v:shape>
                <v:shape id="Freeform 228" o:spid="_x0000_s1252" style="position:absolute;left:2024;top:1178;width:1136;height:1171;visibility:visible;mso-wrap-style:square;v-text-anchor:top" coordsize="113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T5MQA&#10;AADcAAAADwAAAGRycy9kb3ducmV2LnhtbERPy2rCQBTdC/2H4Ra600lTqBKdiDQIpULRNFCXl8zN&#10;o83ciZmppn/vLASXh/NerUfTiTMNrrWs4HkWgSAurW65VlB8bacLEM4ja+wsk4J/crBOHyYrTLS9&#10;8IHOua9FCGGXoILG+z6R0pUNGXQz2xMHrrKDQR/gUEs94CWEm07GUfQqDbYcGhrs6a2h8jf/Mwrq&#10;+bzKdrvPos02mL187z/yn+NJqafHcbME4Wn0d/HN/a4VxHFYG86EIyDT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ak+TEAAAA3AAAAA8AAAAAAAAAAAAAAAAAmAIAAGRycy9k&#10;b3ducmV2LnhtbFBLBQYAAAAABAAEAPUAAACJAwAAAAA=&#10;" path="m951,26r10,21l961,68r-15,36l951,109r10,l976,68,992,47r26,-21l1048,16r21,l1095,21r30,16l1136,47r,16l1136,88r,11l1120,104r-25,5l1079,104r-10,-5l1069,88r,-10l1074,73r15,-5l1095,68r10,5l1110,78r,10l1115,99r10,l1131,78r,-5l1125,63r-5,-11l1105,47r-31,l1053,63r-51,25l956,125r-26,15l899,145r-30,l833,140,802,130,766,109,648,37,632,26r-15,l607,26r,6l607,37r5,5l637,47r16,16l689,88r20,32l725,156r,36l725,223r-11,47l689,301r-46,72l596,430r-15,42l581,487r5,21l601,524r11,10l622,534r15,-5l643,518r,-5l643,508r-16,l617,508r-5,-5l612,498r,-11l622,477r10,l643,482r10,10l653,518r-5,6l643,539r-21,10l607,549r-11,l565,524,545,498r,-26l550,456r5,-15l565,430r,-5l555,420r-5,l545,415r10,-16l571,384r41,-16l627,353r5,-11l632,327r26,-11l673,306r5,-10l678,270r21,-11l709,233r,-20l699,197r-10,-5l678,197r,11l689,218r5,5l689,239r-5,5l678,249r-10,l653,254r,11l648,259r-5,l632,285r-10,-5l622,270r10,-16l632,244r-5,-5l612,244r-5,15l607,280r5,16l622,301r21,l648,290r5,-20l658,280r,5l653,296r-10,10l632,311r-10,5l612,327r-5,10l601,347r-20,6l565,353r-10,l545,342r-5,-5l530,342r-11,16l504,368r-26,l463,368,452,353,442,337r5,-26l452,301r,-5l442,296r-5,-6l417,290,396,265r-5,-11l391,233r10,-15l417,208r15,-6l442,197,432,177r,-16l437,151r5,-16l447,125r26,-16l483,109r11,5l519,130r16,-21l540,99r15,l565,99r16,l596,104r11,16l612,130r-5,10l591,140r-15,5l565,156r-10,15l555,192r10,16l571,218r15,5l607,223r15,-5l643,208r5,-16l653,177r,-26l648,120,637,99,612,83,586,63,555,57r-31,l488,63,437,88r-26,16l391,130r-16,26l370,182r-10,26l360,239r,31l370,296r5,31l391,353r36,51l417,420r-6,10l386,451,339,415,314,399,298,389r-25,-5l242,378r-21,l190,384r-25,l149,399r-46,26l72,467r-5,20l62,513r-5,26l57,565r10,26l77,617r16,26l119,658r10,5l149,669r11,-6l170,658r20,-10l206,622r5,-10l211,601,201,586,185,570r-20,l149,580r-15,16l129,612,108,601,98,591,88,580,98,560r10,-16l113,539r,-15l103,518,98,508r,-21l103,477r16,-10l134,456r15,l160,456r10,11l180,477r5,-5l190,467r,-16l190,441r16,-26l221,404r5,l242,404r15,6l268,425r10,10l283,467r10,5l298,467r16,l339,477r11,15l355,503r,15l350,539r-16,16l324,560r,10l339,580r11,6l350,601r-5,21l334,637r-10,6l314,643r-10,5l298,658r-5,21l283,694r-26,6l237,700r-11,10l211,715r-10,-5l190,700r-10,l180,710r5,10l201,731r15,5l226,736r31,-21l268,715r15,-5l304,689r10,-20l345,653r15,-10l365,627r10,-41l386,570r5,-5l396,560r5,5l401,575r5,11l417,586r30,-6l468,575r15,5l509,596r10,16l530,627r-11,31l514,674r-10,5l483,684r-5,-5l473,674r,-16l473,648r5,-5l478,637r16,6l504,643r,-16l483,612,468,601r-36,11l396,632r-57,52l283,731r-36,15l216,751r-46,l129,741,98,715,77,700,72,684,57,653,47,617r-5,-5l36,612r-5,20l36,648r11,31l67,720r21,42l134,845r5,36l149,912r-10,41l129,990r-5,10l72,1062r-15,16l52,1093r,26l57,1140r10,10l77,1160r21,-10l103,1145r5,-10l103,1129r-5,l88,1129r-11,l72,1114r,-16l77,1093r11,l103,1093r10,11l124,1124r,16l113,1155r-10,11l88,1171r-16,l57,1166,31,1150,16,1124r-5,-31l26,1072r16,-25l67,1026r21,-21l88,1000r,-5l62,1000r-15,l36,995,21,984,11,969,,948,,927,11,886,31,860,47,824r5,-21l52,782r20,32l83,845r10,36l98,907,72,902r-10,l52,907,42,917r-6,16l36,943r6,16l57,974r15,16l83,990r15,-6l113,964r11,-21l129,917r,-21l124,876,103,829,88,793,57,736,26,679,11,612,6,549r5,-41l26,477,47,441,72,415r41,-31l108,378r-10,l83,378r-11,l52,373,31,358,16,337,11,316,,285,6,275,16,259,26,244,42,233,72,223r31,5l124,244r10,26l129,296r-10,15l113,290r,-10l103,270r-5,-5l88,265r-16,5l57,285r-5,16l62,322r10,15l98,347r26,6l175,353r51,-6l252,353r26,5l334,389r52,36l391,420r5,-10l375,368,350,322,339,270r-5,-52l329,130r-5,-21l314,99,309,78,283,73r-15,l247,83,237,99r,10l237,120r10,10l268,140r30,-10l293,145r-15,11l268,161r-11,l226,156,216,135,206,109r,-21l216,63,226,47,247,26r21,-5l293,16r16,5l334,32r16,20l360,73r,15l360,104r-10,26l355,140r5,l370,130r5,-16l386,99r5,-11l411,63,437,47,463,32,483,21,509,11,545,6r20,l601,11r77,31l756,78r71,42l869,130r20,l915,120r20,-16l940,88r,-10l935,57r-5,-5l920,47,910,42r-11,l879,52r-5,11l869,73r,15l874,99r-31,l812,88,756,52r20,l791,47,822,32,858,16,894,r16,6l925,6r26,20xe" fillcolor="#faf9fb" stroked="f">
                  <v:path arrowok="t" o:connecttype="custom" o:connectlocs="1048,16;1079,104;1115,99;956,125;607,26;725,223;622,534;622,477;565,524;555,399;699,259;684,244;632,254;653,270;581,353;452,353;391,233;473,109;607,120;586,223;586,63;360,239;314,399;67,487;160,663;134,596;98,508;190,467;283,467;324,560;298,658;180,710;345,653;417,586;483,684;483,612;98,715;67,720;52,1093;88,1129;113,1155;67,1026;0,927;72,902;98,984;11,612;83,378;42,233;98,265;226,347;334,218;237,120;206,109;360,73;411,63;827,120;910,42;776,52" o:connectangles="0,0,0,0,0,0,0,0,0,0,0,0,0,0,0,0,0,0,0,0,0,0,0,0,0,0,0,0,0,0,0,0,0,0,0,0,0,0,0,0,0,0,0,0,0,0,0,0,0,0,0,0,0,0,0,0,0,0"/>
                </v:shape>
                <v:shape id="Freeform 229" o:spid="_x0000_s1253" style="position:absolute;left:2677;top:1194;width:1114;height:451;visibility:visible;mso-wrap-style:square;v-text-anchor:top" coordsize="111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aa5sQA&#10;AADcAAAADwAAAGRycy9kb3ducmV2LnhtbESPT2vCQBTE74V+h+UVeim6aSq1ja5SpIJHjdLzI/ua&#10;BLNvw+6aP/30riD0OMzMb5jlejCN6Mj52rKC12kCgriwuuZSwem4nXyA8AFZY2OZFIzkYb16fFhi&#10;pm3PB+ryUIoIYZ+hgiqENpPSFxUZ9FPbEkfv1zqDIUpXSu2wj3DTyDRJ3qXBmuNChS1tKirO+cUo&#10;yPuft2E+ui3rP7v/5s4eXsaZUs9Pw9cCRKAh/Ifv7Z1WkKafcDsTj4B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WmubEAAAA3AAAAA8AAAAAAAAAAAAAAAAAmAIAAGRycy9k&#10;b3ducmV2LnhtbFBLBQYAAAAABAAEAPUAAACJAwAAAAA=&#10;" path="m1094,5r20,16l986,21r-395,l534,21r-5,10l529,135r-5,5l406,140r-57,10l298,161r-57,15l195,197r-51,31l103,269,72,311,46,357,5,451,,440,,425,5,399,20,362,46,321,72,280,97,249r36,-32l169,192r41,-21l246,155r77,-20l359,129r36,-5l503,119r5,-10l508,r586,5xe" stroked="f">
                  <v:path arrowok="t" o:connecttype="custom" o:connectlocs="1094,5;1114,21;986,21;591,21;534,21;529,31;529,135;524,140;406,140;349,150;298,161;241,176;195,197;144,228;103,269;72,311;46,357;5,451;0,440;0,425;5,399;20,362;46,321;72,280;97,249;133,217;169,192;210,171;246,155;323,135;359,129;395,124;503,119;508,109;508,0;1094,5" o:connectangles="0,0,0,0,0,0,0,0,0,0,0,0,0,0,0,0,0,0,0,0,0,0,0,0,0,0,0,0,0,0,0,0,0,0,0,0"/>
                </v:shape>
                <v:shape id="Freeform 230" o:spid="_x0000_s1254" style="position:absolute;left:1958;top:1215;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aO8IA&#10;AADcAAAADwAAAGRycy9kb3ducmV2LnhtbERPTYvCMBC9C/sfwix401QXZalGEWGXFUGxbsXj0Ixt&#10;tZmUJmr99+YgeHy87+m8NZW4UeNKywoG/QgEcWZ1ybmC//1P7xuE88gaK8uk4EEO5rOPzhRjbe+8&#10;o1vicxFC2MWooPC+jqV0WUEGXd/WxIE72cagD7DJpW7wHsJNJYdRNJYGSw4NBda0LCi7JFejIK2W&#10;m3Q9zpPrarAdXQ6/+zI9npXqfraLCQhPrX+LX+4/rWD4FeaHM+EIy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upo7wgAAANwAAAAPAAAAAAAAAAAAAAAAAJgCAABkcnMvZG93&#10;bnJldi54bWxQSwUGAAAAAAQABAD1AAAAhwMAAAAA&#10;" path="m25,l10,5,,5,5,r5,l25,xe" stroked="f">
                  <v:path arrowok="t" o:connecttype="custom" o:connectlocs="25,0;10,5;0,5;5,0;10,0;25,0" o:connectangles="0,0,0,0,0,0"/>
                </v:shape>
                <v:shape id="Freeform 231" o:spid="_x0000_s1255" style="position:absolute;left:2692;top:1230;width:1146;height:560;visibility:visible;mso-wrap-style:square;v-text-anchor:top" coordsize="1146,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aSBcUA&#10;AADcAAAADwAAAGRycy9kb3ducmV2LnhtbESPT2uDQBTE74V8h+UFcil11UIQm42UgDT0UGj+9Pxw&#10;X1TivjXuVs237xYKPQ4z8xtmU8ymEyMNrrWsIIliEMSV1S3XCk7H8ikD4Tyyxs4yKbiTg2K7eNhg&#10;ru3EnzQefC0ChF2OChrv+1xKVzVk0EW2Jw7exQ4GfZBDLfWAU4CbTqZxvJYGWw4LDfa0a6i6Hr6N&#10;guz9655O57Q018d1OeKb/LjJi1Kr5fz6AsLT7P/Df+29VpA+J/B7Jhw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pIFxQAAANwAAAAPAAAAAAAAAAAAAAAAAJgCAABkcnMv&#10;ZG93bnJldi54bWxQSwUGAAAAAAQABAD1AAAAigMAAAAA&#10;" path="m1146,11r-16,20l1079,36r-509,l565,36r-5,120l437,156r-57,10l319,171r-57,16l211,213r-52,31l139,264r-21,26l98,321,77,352,62,383r-5,37l41,492,31,560r-21,l5,554,,518,,482,5,446,16,409,41,337,72,275r36,-37l144,207r41,-31l226,156r46,-16l319,130r51,-5l416,125r52,l524,125r5,l534,r596,5l1146,11xe" stroked="f">
                  <v:path arrowok="t" o:connecttype="custom" o:connectlocs="1146,11;1130,31;1079,36;570,36;565,36;560,156;437,156;380,166;319,171;262,187;211,213;159,244;139,264;118,290;98,321;77,352;62,383;57,420;41,492;31,560;10,560;5,554;0,518;0,482;5,446;16,409;41,337;72,275;108,238;144,207;185,176;226,156;272,140;319,130;370,125;416,125;468,125;524,125;529,125;534,0;534,0;1130,5;1146,11" o:connectangles="0,0,0,0,0,0,0,0,0,0,0,0,0,0,0,0,0,0,0,0,0,0,0,0,0,0,0,0,0,0,0,0,0,0,0,0,0,0,0,0,0,0,0"/>
                </v:shape>
                <v:shape id="Freeform 232" o:spid="_x0000_s1256" style="position:absolute;left:1896;top:1256;width:36;height:161;visibility:visible;mso-wrap-style:square;v-text-anchor:top" coordsize="3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rPvsYA&#10;AADcAAAADwAAAGRycy9kb3ducmV2LnhtbESPQWsCMRSE70L/Q3iF3jTbLZWyGkUrgiC0aAU9PjfP&#10;3djNy3YTdf33piB4HGbmG2Y4bm0lztR441jBay8BQZw7bbhQsPmZdz9A+ICssXJMCq7kYTx66gwx&#10;0+7CKzqvQyEihH2GCsoQ6kxKn5dk0fdcTRy9g2sshiibQuoGLxFuK5kmSV9aNBwXSqzps6T8d32y&#10;Cg52tjf75fT4N1u+z6ffhnbb+kupl+d2MgARqA2P8L290ArStxT+z8QjIE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rPvsYAAADcAAAADwAAAAAAAAAAAAAAAACYAgAAZHJz&#10;L2Rvd25yZXYueG1sUEsFBgAAAAAEAAQA9QAAAIsDAAAAAA==&#10;" path="m10,36l5,73,15,99r6,25l36,155r-5,6l10,124,,93,,52,5,16,15,r,10l15,21,10,36xe" stroked="f">
                  <v:path arrowok="t" o:connecttype="custom" o:connectlocs="10,36;5,73;15,99;21,124;36,155;31,161;10,124;0,93;0,52;5,16;15,0;15,10;15,21;10,36" o:connectangles="0,0,0,0,0,0,0,0,0,0,0,0,0,0"/>
                </v:shape>
                <v:shape id="Freeform 233" o:spid="_x0000_s1257" style="position:absolute;left:2081;top:1261;width:293;height:290;visibility:visible;mso-wrap-style:square;v-text-anchor:top" coordsize="293,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7XosUA&#10;AADcAAAADwAAAGRycy9kb3ducmV2LnhtbESPT2sCMRTE70K/Q3iF3mpSbVVWo0j/gHhqVQRvz81z&#10;s3Xzsmyirt/eFAoeh5n5DTOZta4SZ2pC6VnDS1eBIM69KbnQsFl/PY9AhIhssPJMGq4UYDZ96Eww&#10;M/7CP3RexUIkCIcMNdgY60zKkFtyGLq+Jk7ewTcOY5JNIU2DlwR3lewpNZAOS04LFmt6t5QfVyen&#10;4RTiwu52cv+tXkdbtXz7vX4OP7R+emznYxCR2ngP/7cXRkOv34e/M+kI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teixQAAANwAAAAPAAAAAAAAAAAAAAAAAJgCAABkcnMv&#10;ZG93bnJldi54bWxQSwUGAAAAAAQABAD1AAAAigMAAAAA&#10;" path="m98,31l87,26r-5,l72,31r,6l72,42r31,20l118,88r,6l113,104r-10,5l87,109,72,99,46,68r-5,5l36,78r20,36l72,135r26,5l113,140r20,-5l144,125r5,-11l149,94,123,62,103,31r10,16l133,62r16,21l159,104r,5l159,125r,10l169,140r16,-5l200,125r11,l226,135r15,15l252,182r5,31l272,244r21,46l231,254,164,228,144,218r-5,-5l133,202r,-15l144,176r,-10l144,161r-11,-5l123,161r-15,l92,150,51,109,31,88,20,57,,5,5,,51,11,72,21,98,31xe" stroked="f">
                  <v:path arrowok="t" o:connecttype="custom" o:connectlocs="87,26;72,31;72,42;118,88;113,104;87,109;46,68;36,78;72,135;113,140;144,125;149,94;103,31;133,62;159,104;159,125;169,140;200,125;226,135;252,182;272,244;231,254;144,218;133,202;144,176;144,161;123,161;92,150;31,88;0,5;51,11;98,31" o:connectangles="0,0,0,0,0,0,0,0,0,0,0,0,0,0,0,0,0,0,0,0,0,0,0,0,0,0,0,0,0,0,0,0"/>
                </v:shape>
                <v:shape id="Freeform 234" o:spid="_x0000_s1258" style="position:absolute;left:3848;top:1256;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VmcMA&#10;AADcAAAADwAAAGRycy9kb3ducmV2LnhtbESP3WrCQBCF7wXfYRmhN9JstGIlZiPWUuidGH2AITv5&#10;abOzIbuJ6dt3CwUvD+fn46SHybRipN41lhWsohgEcWF1w5WC2/XjeQfCeWSNrWVS8EMODtl8lmKi&#10;7Z0vNOa+EmGEXYIKau+7REpX1GTQRbYjDl5pe4M+yL6Susd7GDetXMfxVhpsOBBq7OhUU/GdDyZA&#10;pq/XbmgKfi/fkKlcnpeXU6nU02I67kF4mvwj/N/+1ArWLxv4OxOO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VmcMAAADcAAAADwAAAAAAAAAAAAAAAACYAgAAZHJzL2Rv&#10;d25yZXYueG1sUEsFBgAAAAAEAAQA9QAAAIgDAAAAAA==&#10;" path="m26,10l21,21,10,26,,21,,10,10,,21,5r5,5xe" fillcolor="#f1eff3" stroked="f">
                  <v:path arrowok="t" o:connecttype="custom" o:connectlocs="26,10;21,21;10,26;0,21;0,21;0,10;10,0;21,5;26,10" o:connectangles="0,0,0,0,0,0,0,0,0"/>
                </v:shape>
                <v:shape id="Freeform 235" o:spid="_x0000_s1259" style="position:absolute;left:3339;top:1282;width:67;height:114;visibility:visible;mso-wrap-style:square;v-text-anchor:top" coordsize="67,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3ZMIA&#10;AADcAAAADwAAAGRycy9kb3ducmV2LnhtbESPzYoCMRCE78K+Q+gFb5pZRZFZo4iLuDfx57DHZtLO&#10;DE46Qzrq+PYbQfBYVNVX1HzZuUbdKEjt2cDXMANFXHhbc2ngdNwMZqAkIltsPJOBBwksFx+9OebW&#10;33lPt0MsVYKw5GigirHNtZaiIocy9C1x8s4+OIxJhlLbgPcEd40eZdlUO6w5LVTY0rqi4nK4OgOz&#10;E0Y9/pna3dZlV5I/Oa+DGNP/7FbfoCJ18R1+tX+tgdF4As8z6Qjo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bdkwgAAANwAAAAPAAAAAAAAAAAAAAAAAJgCAABkcnMvZG93&#10;bnJldi54bWxQSwUGAAAAAAQABAD1AAAAhwMAAAAA&#10;" path="m62,21l47,47,36,52r-20,l16,62r5,l52,83r5,10l62,109r,5l11,83,,78,,73,,52,16,36,31,26,52,16,57,,67,10,62,21xe" stroked="f">
                  <v:path arrowok="t" o:connecttype="custom" o:connectlocs="62,21;47,47;36,52;16,52;16,62;21,62;52,83;57,93;62,109;62,114;11,83;0,78;0,73;0,52;16,36;31,26;52,16;57,0;67,10;62,21" o:connectangles="0,0,0,0,0,0,0,0,0,0,0,0,0,0,0,0,0,0,0,0"/>
                </v:shape>
                <v:shape id="Freeform 236" o:spid="_x0000_s1260" style="position:absolute;left:1932;top:1287;width:31;height:31;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tupsQA&#10;AADcAAAADwAAAGRycy9kb3ducmV2LnhtbESPQWvCQBSE74X+h+UVeil1YwoiqatYoTV4S2Lvj+xr&#10;Err7NmRXk/rru4LgcZiZb5jVZrJGnGnwnWMF81kCgrh2uuNGwbH6fF2C8AFZo3FMCv7Iw2b9+LDC&#10;TLuRCzqXoRERwj5DBW0IfSalr1uy6GeuJ47ejxsshiiHRuoBxwi3RqZJspAWO44LLfa0a6n+LU9W&#10;QfX9YqqvbaBmb+aH6kgf+UUXSj0/Tdt3EIGmcA/f2rlWkL4t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LbqbEAAAA3AAAAA8AAAAAAAAAAAAAAAAAmAIAAGRycy9k&#10;b3ducmV2LnhtbFBLBQYAAAAABAAEAPUAAACJAwAAAAA=&#10;" path="m31,31r-5,l21,26,,11,,,31,31xe" stroked="f">
                  <v:path arrowok="t" o:connecttype="custom" o:connectlocs="31,31;26,31;21,26;0,11;0,0;31,31" o:connectangles="0,0,0,0,0,0"/>
                </v:shape>
                <v:shape id="Freeform 237" o:spid="_x0000_s1261" style="position:absolute;left:2749;top:1287;width:77;height:78;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k7cUA&#10;AADcAAAADwAAAGRycy9kb3ducmV2LnhtbESPwW7CMBBE75X6D9ZW6q1xoAhQwEGItpRKvRT4gCXe&#10;xBHxOsQuhL+vkZB6HM3MG8180dtGnKnztWMFgyQFQVw4XXOlYL/7eJmC8AFZY+OYFFzJwyJ/fJhj&#10;pt2Ff+i8DZWIEPYZKjAhtJmUvjBk0SeuJY5e6TqLIcqukrrDS4TbRg7TdCwt1hwXDLa0MlQct79W&#10;wbdZf32u/Zsf1RaP5Yknq3c+KPX81C9nIAL14T98b2+0guHrBG5n4hG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iKTtxQAAANwAAAAPAAAAAAAAAAAAAAAAAJgCAABkcnMv&#10;ZG93bnJldi54bWxQSwUGAAAAAAQABAD1AAAAigMAAAAA&#10;" path="m72,78r-16,l46,73,25,62,10,31,,,25,21,51,31,61,42r11,5l77,62,72,78xe" stroked="f">
                  <v:path arrowok="t" o:connecttype="custom" o:connectlocs="72,78;56,78;46,73;25,62;10,31;0,0;25,21;51,31;61,42;72,47;77,62;72,78" o:connectangles="0,0,0,0,0,0,0,0,0,0,0,0"/>
                </v:shape>
                <v:shape id="Freeform 238" o:spid="_x0000_s1262" style="position:absolute;left:2543;top:1292;width:52;height:109;visibility:visible;mso-wrap-style:square;v-text-anchor:top" coordsize="5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9v0cAA&#10;AADcAAAADwAAAGRycy9kb3ducmV2LnhtbERPzYrCMBC+C75DGGFvNtUVcbtGkYUFPYhafYChmW27&#10;NpOSxFrf3hwEjx/f/3Ldm0Z05HxtWcEkSUEQF1bXXCq4nH/HCxA+IGtsLJOCB3lYr4aDJWba3vlE&#10;XR5KEUPYZ6igCqHNpPRFRQZ9YlviyP1ZZzBE6EqpHd5juGnkNE3n0mDNsaHCln4qKq75zShwX3ln&#10;W2sONNv/70N+2RWT406pj1G/+QYRqA9v8cu91Qqmn3FtPBOP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K9v0cAAAADcAAAADwAAAAAAAAAAAAAAAACYAgAAZHJzL2Rvd25y&#10;ZXYueG1sUEsFBgAAAAAEAAQA9QAAAIUDAAAAAA==&#10;" path="m52,16r,10l41,31r-5,6l31,47,21,68r,15l26,94r10,5l36,104r-15,5l11,104,5,83,,57,,37,21,11,26,,36,,46,6r6,10xe" fillcolor="#cacdd1" stroked="f">
                  <v:path arrowok="t" o:connecttype="custom" o:connectlocs="52,16;52,26;41,31;36,37;31,47;21,68;21,83;26,94;36,99;36,104;21,109;11,104;5,83;0,57;0,37;21,11;26,0;36,0;46,6;52,16" o:connectangles="0,0,0,0,0,0,0,0,0,0,0,0,0,0,0,0,0,0,0,0"/>
                </v:shape>
                <v:shape id="Freeform 239" o:spid="_x0000_s1263" style="position:absolute;left:2543;top:1292;width:52;height:109;visibility:visible;mso-wrap-style:square;v-text-anchor:top" coordsize="5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jR8MUA&#10;AADcAAAADwAAAGRycy9kb3ducmV2LnhtbESPQWvCQBSE7wX/w/KE3uqmsZQkukoQxJ6U2h56fM0+&#10;k9Ds27i71eTfu4WCx2FmvmGW68F04kLOt5YVPM8SEMSV1S3XCj4/tk8ZCB+QNXaWScFIHtarycMS&#10;C22v/E6XY6hFhLAvUEETQl9I6auGDPqZ7Ymjd7LOYIjS1VI7vEa46WSaJK/SYMtxocGeNg1VP8df&#10;o2D/vedzm+nDrsrdOG5f5nn5tVPqcTqUCxCBhnAP/7fftIJ0nsPfmX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NHwxQAAANwAAAAPAAAAAAAAAAAAAAAAAJgCAABkcnMv&#10;ZG93bnJldi54bWxQSwUGAAAAAAQABAD1AAAAigMAAAAA&#10;" path="m52,16r,10l41,31r-5,6l31,47,21,68r,15l26,94r10,5l36,104r-15,5l11,104,5,83,,57,,37,21,11,26,,36,,46,6r6,10e" fillcolor="black" strokecolor="#cacdd1" strokeweight=".25pt">
                  <v:path arrowok="t" o:connecttype="custom" o:connectlocs="52,16;52,26;41,31;36,37;31,47;21,68;21,83;26,94;36,99;36,104;21,109;11,104;5,83;0,57;0,37;21,11;26,0;36,0;46,6;52,16" o:connectangles="0,0,0,0,0,0,0,0,0,0,0,0,0,0,0,0,0,0,0,0"/>
                </v:shape>
                <v:shape id="Freeform 240" o:spid="_x0000_s1264" style="position:absolute;left:2476;top:1308;width:57;height:88;visibility:visible;mso-wrap-style:square;v-text-anchor:top" coordsize="5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85i8UA&#10;AADcAAAADwAAAGRycy9kb3ducmV2LnhtbESPwWrCQBCG7wXfYRmht7rRWrGpq4jQIj0E1D7AkB2T&#10;0Oxs3F1jfHvnUOhx+Of/5pvVZnCt6inExrOB6SQDRVx623Bl4Of0+bIEFROyxdYzGbhThM169LTC&#10;3PobH6g/pkoJhGOOBuqUulzrWNbkME58RyzZ2QeHScZQaRvwJnDX6lmWLbTDhuVCjR3taip/j1cn&#10;Gufwdnq/fOnlblvs59+Louhfr8Y8j4ftB6hEQ/pf/mvvrYHZXPTlGSGAX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zmLxQAAANwAAAAPAAAAAAAAAAAAAAAAAJgCAABkcnMv&#10;ZG93bnJldi54bWxQSwUGAAAAAAQABAD1AAAAigMAAAAA&#10;" path="m57,26r,10l47,36r-5,l31,26,26,21,21,31r5,10l36,57,52,67r5,21l42,88,26,78,11,52,,31,,21,11,10,21,,31,,47,10,57,26xe" fillcolor="#cacdd1" stroked="f">
                  <v:path arrowok="t" o:connecttype="custom" o:connectlocs="57,26;57,36;47,36;42,36;31,26;26,21;26,21;21,31;26,41;36,57;52,67;57,88;42,88;26,78;11,52;0,31;0,21;11,10;21,0;31,0;47,10;57,26" o:connectangles="0,0,0,0,0,0,0,0,0,0,0,0,0,0,0,0,0,0,0,0,0,0"/>
                </v:shape>
                <v:shape id="Freeform 241" o:spid="_x0000_s1265" style="position:absolute;left:2476;top:1308;width:57;height:88;visibility:visible;mso-wrap-style:square;v-text-anchor:top" coordsize="5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74MQA&#10;AADcAAAADwAAAGRycy9kb3ducmV2LnhtbESP3WrCQBCF7wu+wzJC7+omoZYSXUWDhd4UaZIHGLNj&#10;Es3OhuyqsU/vFgq9PJyfj7Ncj6YTVxpca1lBPItAEFdWt1wrKIuPl3cQziNr7CyTgjs5WK8mT0tM&#10;tb3xN11zX4swwi5FBY33fSqlqxoy6Ga2Jw7e0Q4GfZBDLfWAtzBuOplE0Zs02HIgNNhT1lB1zi8m&#10;QPY/yX7u9Lg7bb/8vajLPDuclXqejpsFCE+j/w//tT+1guQ1ht8z4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DEAAAA3AAAAA8AAAAAAAAAAAAAAAAAmAIAAGRycy9k&#10;b3ducmV2LnhtbFBLBQYAAAAABAAEAPUAAACJAwAAAAA=&#10;" path="m57,26r,10l47,36r-5,l31,26,26,21,21,31r5,10l36,57,52,67r5,21l42,88,26,78,11,52,,31,,21,11,10,21,,31,,47,10,57,26e" fillcolor="black" strokecolor="#cacdd1" strokeweight=".25pt">
                  <v:path arrowok="t" o:connecttype="custom" o:connectlocs="57,26;57,36;47,36;42,36;31,26;26,21;26,21;21,31;26,41;36,57;52,67;57,88;42,88;26,78;11,52;0,31;0,21;11,10;21,0;31,0;47,10;57,26" o:connectangles="0,0,0,0,0,0,0,0,0,0,0,0,0,0,0,0,0,0,0,0,0,0"/>
                </v:shape>
                <v:shape id="Freeform 242" o:spid="_x0000_s1266" style="position:absolute;left:3427;top:1298;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eCWsUA&#10;AADcAAAADwAAAGRycy9kb3ducmV2LnhtbESP3YrCMBSE7xd8h3AEb0RTu4tINYo/KC4I4s8DHJtj&#10;W2xOShNr9+3NwsJeDjPzDTNbtKYUDdWusKxgNIxAEKdWF5wpuF62gwkI55E1lpZJwQ85WMw7HzNM&#10;tH3xiZqzz0SAsEtQQe59lUjp0pwMuqGtiIN3t7VBH2SdSV3jK8BNKeMoGkuDBYeFHCta55Q+zk+j&#10;gCd4xMv2tjmsdpvPb33t79Kmr1Sv2y6nIDy1/j/8195rBfFXDL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14JaxQAAANwAAAAPAAAAAAAAAAAAAAAAAJgCAABkcnMv&#10;ZG93bnJldi54bWxQSwUGAAAAAAQABAD1AAAAigMAAAAA&#10;" path="m36,20r,5l31,31,15,25,,10,,,20,10,36,20xe" fillcolor="#faf9fb" stroked="f">
                  <v:path arrowok="t" o:connecttype="custom" o:connectlocs="36,20;36,25;31,31;15,25;0,10;0,0;20,10;36,20" o:connectangles="0,0,0,0,0,0,0,0"/>
                </v:shape>
                <v:shape id="Freeform 243" o:spid="_x0000_s1267" style="position:absolute;left:1932;top:1323;width:159;height:73;visibility:visible;mso-wrap-style:square;v-text-anchor:top" coordsize="15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jMUA&#10;AADcAAAADwAAAGRycy9kb3ducmV2LnhtbESPQWsCMRSE74L/ITyhNzerLVVWo5QWq6eKtuj1uXnu&#10;Lt28bJOoq7++KRQ8DjPzDTOdt6YWZ3K+sqxgkKQgiHOrKy4UfH0u+mMQPiBrrC2Tgit5mM+6nSlm&#10;2l54Q+dtKESEsM9QQRlCk0np85IM+sQ2xNE7WmcwROkKqR1eItzUcpimz9JgxXGhxIZeS8q/tyej&#10;YEejn/f1aTm21n3sb0u+HRbNm1IPvfZlAiJQG+7h//ZKKxg+PcLfmXg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FomMxQAAANwAAAAPAAAAAAAAAAAAAAAAAJgCAABkcnMv&#10;ZG93bnJldi54bWxQSwUGAAAAAAQABAD1AAAAigMAAAAA&#10;" path="m51,16l51,6r52,15l128,26r31,l159,37r,5l149,52,128,63,98,68r-31,l36,73r-10,l15,68r,-11l46,57,62,52r10,l77,37r,-11l67,26,26,21,,6,5,,26,11,41,21,51,16xe" stroked="f">
                  <v:path arrowok="t" o:connecttype="custom" o:connectlocs="51,16;51,6;103,21;128,26;159,26;159,37;159,42;149,52;128,63;98,68;67,68;36,73;26,73;15,68;15,57;46,57;62,52;72,52;77,37;77,26;67,26;26,21;0,6;5,0;26,11;41,21;51,16" o:connectangles="0,0,0,0,0,0,0,0,0,0,0,0,0,0,0,0,0,0,0,0,0,0,0,0,0,0,0"/>
                </v:shape>
                <v:shape id="Freeform 244" o:spid="_x0000_s1268" style="position:absolute;left:3293;top:1323;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9MMUA&#10;AADcAAAADwAAAGRycy9kb3ducmV2LnhtbESPQWsCMRSE70L/Q3iFXkQTrUjZGqW2rHjxoPYHPDev&#10;u1s3L0uS6tpfbwTB4zAz3zCzRWcbcSIfascaRkMFgrhwpuZSw/c+H7yBCBHZYOOYNFwowGL+1Jth&#10;ZtyZt3TaxVIkCIcMNVQxtpmUoajIYhi6ljh5P85bjEn6UhqP5wS3jRwrNZUWa04LFbb0WVFx3P1Z&#10;DYdc5RvMvVXLVddu+6///a/jr9Yvz93HO4hIXXyE7+210TCeTOB2Jh0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0wxQAAANwAAAAPAAAAAAAAAAAAAAAAAJgCAABkcnMv&#10;ZG93bnJldi54bWxQSwUGAAAAAAQABAD1AAAAigMAAAAA&#10;" path="m26,16l21,26r-5,l10,26,,26,,21,,11,10,,21,6r5,10xe" stroked="f">
                  <v:path arrowok="t" o:connecttype="custom" o:connectlocs="26,16;21,26;16,26;10,26;0,26;0,21;0,11;10,0;21,6;26,16" o:connectangles="0,0,0,0,0,0,0,0,0,0"/>
                </v:shape>
                <v:shape id="Freeform 245" o:spid="_x0000_s1269" style="position:absolute;left:3468;top:1329;width:31;height:20;visibility:visible;mso-wrap-style:square;v-text-anchor:top" coordsize="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wZb8QA&#10;AADcAAAADwAAAGRycy9kb3ducmV2LnhtbESPQWvCQBSE7wX/w/KE3urGUKukriIBi4KXxkI9PrKv&#10;SXT3bchuTfz3bqHgcZiZb5jlerBGXKnzjWMF00kCgrh0uuFKwddx+7IA4QOyRuOYFNzIw3o1elpi&#10;pl3Pn3QtQiUihH2GCuoQ2kxKX9Zk0U9cSxy9H9dZDFF2ldQd9hFujUyT5E1abDgu1NhSXlN5KX6t&#10;gt60+SC/D/viTJt0Hk633YfJlXoeD5t3EIGG8Aj/t3daQfo6g78z8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MGW/EAAAA3AAAAA8AAAAAAAAAAAAAAAAAmAIAAGRycy9k&#10;b3ducmV2LnhtbFBLBQYAAAAABAAEAPUAAACJAwAAAAA=&#10;" path="m31,15r-5,5l15,20r-5,l,15,15,,26,5r5,10xe" fillcolor="#faf9fb" stroked="f">
                  <v:path arrowok="t" o:connecttype="custom" o:connectlocs="31,15;26,20;15,20;10,20;0,15;15,0;26,5;31,15" o:connectangles="0,0,0,0,0,0,0,0"/>
                </v:shape>
                <v:shape id="Freeform 246" o:spid="_x0000_s1270" style="position:absolute;left:3391;top:1329;width:46;height:31;visibility:visible;mso-wrap-style:square;v-text-anchor:top" coordsize="4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vUQsMA&#10;AADcAAAADwAAAGRycy9kb3ducmV2LnhtbESPT4vCMBTE7wt+h/AEb2uiiEg1iiiCpwX/HXp7JM+2&#10;2LyUJtqun36zsLDHYWZ+w6w2vavFi9pQedYwGSsQxMbbigsN18vhcwEiRGSLtWfS8E0BNuvBxwoz&#10;6zs+0escC5EgHDLUUMbYZFIGU5LDMPYNcfLuvnUYk2wLaVvsEtzVcqrUXDqsOC2U2NCuJPM4P50G&#10;k9f5RUmVG3V6Hzt523+p51vr0bDfLkFE6uN/+K99tBqmszn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vUQsMAAADcAAAADwAAAAAAAAAAAAAAAACYAgAAZHJzL2Rv&#10;d25yZXYueG1sUEsFBgAAAAAEAAQA9QAAAIgDAAAAAA==&#10;" path="m46,15l31,26,20,31r-5,l5,20,,10,15,r5,l36,5,46,15xe" fillcolor="#faf9fb" stroked="f">
                  <v:path arrowok="t" o:connecttype="custom" o:connectlocs="46,15;31,26;20,31;15,31;5,20;0,10;15,0;20,0;36,5;46,15" o:connectangles="0,0,0,0,0,0,0,0,0,0"/>
                </v:shape>
                <v:shape id="Freeform 247" o:spid="_x0000_s1271" style="position:absolute;left:3529;top:1334;width:16;height:15;visibility:visible;mso-wrap-style:square;v-text-anchor:top" coordsize="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mnsUA&#10;AADcAAAADwAAAGRycy9kb3ducmV2LnhtbESPQWsCMRSE74L/ITyhN81WSq2rUUQo9NSqLaK3x+a5&#10;Wbt5CZvorv31TaHgcZiZb5j5srO1uFITKscKHkcZCOLC6YpLBV+fr8MXECEia6wdk4IbBVgu+r05&#10;5tq1vKXrLpYiQTjkqMDE6HMpQ2HIYhg5T5y8k2ssxiSbUuoG2wS3tRxn2bO0WHFaMOhpbaj43l2s&#10;gk3mj+903pvL7Wx//GHaTj42rVIPg241AxGpi/fwf/tNKxg/TeDvTD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IqaexQAAANwAAAAPAAAAAAAAAAAAAAAAAJgCAABkcnMv&#10;ZG93bnJldi54bWxQSwUGAAAAAAQABAD1AAAAigMAAAAA&#10;" path="m16,5r-5,5l11,15,6,10,,5,6,r5,l16,5xe" stroked="f">
                  <v:path arrowok="t" o:connecttype="custom" o:connectlocs="16,5;11,10;11,15;6,10;0,5;6,0;11,0;16,5" o:connectangles="0,0,0,0,0,0,0,0"/>
                </v:shape>
                <v:shape id="Freeform 248" o:spid="_x0000_s1272" style="position:absolute;left:1932;top:1349;width:26;height:16;visibility:visible;mso-wrap-style:square;v-text-anchor:top" coordsize="2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CeIMMA&#10;AADcAAAADwAAAGRycy9kb3ducmV2LnhtbERPz2vCMBS+D/Y/hDfYbaYTtVKbyhjK9CBi9eLt2by1&#10;3ZqXkkTt/vvlMNjx4/udLwfTiRs531pW8DpKQBBXVrdcKzgd1y9zED4ga+wsk4If8rAsHh9yzLS9&#10;84FuZahFDGGfoYImhD6T0lcNGfQj2xNH7tM6gyFCV0vt8B7DTSfHSTKTBluODQ329N5Q9V1ejYL9&#10;8eLSj+k5Tbe79rrVYbIqv6xSz0/D2wJEoCH8i//cG61gPIlr45l4BG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CeIMMAAADcAAAADwAAAAAAAAAAAAAAAACYAgAAZHJzL2Rv&#10;d25yZXYueG1sUEsFBgAAAAAEAAQA9QAAAIgDAAAAAA==&#10;" path="m26,11r-5,5l5,16,,,15,,26,11xe" stroked="f">
                  <v:path arrowok="t" o:connecttype="custom" o:connectlocs="26,11;21,16;5,16;0,0;15,0;26,11" o:connectangles="0,0,0,0,0,0"/>
                </v:shape>
                <v:shape id="Freeform 249" o:spid="_x0000_s1273" style="position:absolute;left:3427;top:1360;width:31;height:15;visibility:visible;mso-wrap-style:square;v-text-anchor:top" coordsize="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Q4scA&#10;AADcAAAADwAAAGRycy9kb3ducmV2LnhtbESP3WoCMRSE7wXfIRyhd5pVan+2RimFFpEF6bbW2+Pm&#10;dDd2c7IkqW7f3hQKvRxm5htmseptK07kg3GsYDrJQBBXThuuFby/PY/vQISIrLF1TAp+KMBqORws&#10;MNfuzK90KmMtEoRDjgqaGLtcylA1ZDFMXEecvE/nLcYkfS21x3OC21bOsuxGWjScFhrs6Kmh6qv8&#10;tgqsNabw5XF3W7zMP/abQ7HddYVSV6P+8QFEpD7+h//aa61gdn0Pv2fSEZ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5EOLHAAAA3AAAAA8AAAAAAAAAAAAAAAAAmAIAAGRy&#10;cy9kb3ducmV2LnhtbFBLBQYAAAAABAAEAPUAAACMAwAAAAA=&#10;" path="m31,10l15,15,5,15,,15,15,,25,r6,l31,10xe" fillcolor="#faf9fb" stroked="f">
                  <v:path arrowok="t" o:connecttype="custom" o:connectlocs="31,10;15,15;5,15;0,15;15,0;25,0;31,0;31,10" o:connectangles="0,0,0,0,0,0,0,0"/>
                </v:shape>
                <v:shape id="Freeform 250" o:spid="_x0000_s1274" style="position:absolute;left:2435;top:1396;width:113;height:57;visibility:visible;mso-wrap-style:square;v-text-anchor:top" coordsize="1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kI8IA&#10;AADcAAAADwAAAGRycy9kb3ducmV2LnhtbERPTWvCQBC9F/wPywheim4qrUh0lVAQxFOb1oO3ITsm&#10;wexszI6a9Nd3D4UeH+97ve1do+7UhdqzgZdZAoq48Lbm0sD31266BBUE2WLjmQwMFGC7GT2tMbX+&#10;wZ90z6VUMYRDigYqkTbVOhQVOQwz3xJH7uw7hxJhV2rb4SOGu0bPk2ShHdYcGyps6b2i4pLfnIHX&#10;vX+W60BZWAz5x0F+TnLMWmMm4z5bgRLq5V/8595bA/O3OD+eiUd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qWQjwgAAANwAAAAPAAAAAAAAAAAAAAAAAJgCAABkcnMvZG93&#10;bnJldi54bWxQSwUGAAAAAAQABAD1AAAAhwMAAAAA&#10;" path="m108,26r5,5l108,36r-10,l88,31,67,21,41,15,31,21r-5,5l31,36r10,5l52,41r5,l62,47,52,57r-11,l26,57,6,41,,26,6,10,21,,41,,72,5r36,21xe" fillcolor="#cacdd1" stroked="f">
                  <v:path arrowok="t" o:connecttype="custom" o:connectlocs="108,26;113,31;108,36;98,36;88,31;67,21;41,15;31,21;26,26;31,36;41,41;52,41;57,41;62,47;52,57;41,57;26,57;6,41;0,26;6,10;21,0;41,0;72,5;108,26" o:connectangles="0,0,0,0,0,0,0,0,0,0,0,0,0,0,0,0,0,0,0,0,0,0,0,0"/>
                </v:shape>
                <v:shape id="Freeform 251" o:spid="_x0000_s1275" style="position:absolute;left:2435;top:1396;width:113;height:57;visibility:visible;mso-wrap-style:square;v-text-anchor:top" coordsize="1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En8YA&#10;AADcAAAADwAAAGRycy9kb3ducmV2LnhtbESPQWsCMRSE7wX/Q3hCbzWrYpHVKFUoeCiFrlrq7bF5&#10;ZpduXpYk3d321zeFgsdhZr5h1tvBNqIjH2rHCqaTDARx6XTNRsHp+PywBBEissbGMSn4pgDbzehu&#10;jbl2Pb9RV0QjEoRDjgqqGNtcylBWZDFMXEucvKvzFmOS3kjtsU9w28hZlj1KizWnhQpb2ldUfhZf&#10;VoHpi/P75bXZLV4+jnPzc5bx4jul7sfD0wpEpCHewv/tg1YwW0zh70w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gEn8YAAADcAAAADwAAAAAAAAAAAAAAAACYAgAAZHJz&#10;L2Rvd25yZXYueG1sUEsFBgAAAAAEAAQA9QAAAIsDAAAAAA==&#10;" path="m108,26r5,5l108,36r-10,l88,31,67,21,41,15,31,21r-5,5l31,36r10,5l52,41r5,l62,47,52,57r-11,l26,57,6,41,,26,6,10,21,,41,,72,5r36,21e" fillcolor="black" strokecolor="#cacdd1" strokeweight=".25pt">
                  <v:path arrowok="t" o:connecttype="custom" o:connectlocs="108,26;113,31;108,36;98,36;88,31;67,21;41,15;31,21;26,26;31,36;41,41;52,41;57,41;62,47;52,57;41,57;26,57;6,41;0,26;6,10;21,0;41,0;72,5;108,26" o:connectangles="0,0,0,0,0,0,0,0,0,0,0,0,0,0,0,0,0,0,0,0,0,0,0,0"/>
                </v:shape>
                <v:shape id="Freeform 252" o:spid="_x0000_s1276" style="position:absolute;left:2235;top:1406;width:82;height:83;visibility:visible;mso-wrap-style:square;v-text-anchor:top" coordsize="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iOJsUA&#10;AADcAAAADwAAAGRycy9kb3ducmV2LnhtbESPQWvCQBSE74L/YXlCL6KbBiIluopYhPbWxh709sw+&#10;N8Hs25BdTdpf3y0UPA4z8w2z2gy2EXfqfO1YwfM8AUFcOl2zUfB12M9eQPiArLFxTAq+ycNmPR6t&#10;MNeu50+6F8GICGGfo4IqhDaX0pcVWfRz1xJH7+I6iyHKzkjdYR/htpFpkiykxZrjQoUt7Soqr8XN&#10;KsheW72z4b1eFD8fZ3M4mWM27ZV6mgzbJYhAQ3iE/9tvWkGapf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I4mxQAAANwAAAAPAAAAAAAAAAAAAAAAAJgCAABkcnMv&#10;ZG93bnJldi54bWxQSwUGAAAAAAQABAD1AAAAigMAAAAA&#10;" path="m77,21r5,21l82,62,62,78,41,83r-15,l5,68,,57,5,37,15,31r6,6l21,52r,5l31,68r5,l46,62,57,47r,-16l57,26,51,21,36,26,31,21r,-5l31,5,46,,57,5r15,6l77,21xe" fillcolor="#cacdd1" stroked="f">
                  <v:path arrowok="t" o:connecttype="custom" o:connectlocs="77,21;82,42;82,62;62,78;41,83;26,83;5,68;0,57;5,37;15,31;21,37;21,52;21,57;31,68;36,68;46,62;57,47;57,31;57,26;51,21;36,26;31,21;31,16;31,5;46,0;57,5;72,11;77,21" o:connectangles="0,0,0,0,0,0,0,0,0,0,0,0,0,0,0,0,0,0,0,0,0,0,0,0,0,0,0,0"/>
                </v:shape>
                <v:shape id="Freeform 253" o:spid="_x0000_s1277" style="position:absolute;left:2235;top:1406;width:82;height:83;visibility:visible;mso-wrap-style:square;v-text-anchor:top" coordsize="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Zmi8YA&#10;AADcAAAADwAAAGRycy9kb3ducmV2LnhtbESPQWsCMRSE74L/ITyhF6nZKhW7NUpbEAqCsKvS62Pz&#10;ulmavCybqNv+eiMUPA4z8w2zXPfOijN1ofGs4GmSgSCuvG64VnDYbx4XIEJE1mg9k4JfCrBeDQdL&#10;zLW/cEHnMtYiQTjkqMDE2OZShsqQwzDxLXHyvn3nMCbZ1VJ3eElwZ+U0y+bSYcNpwWBLH4aqn/Lk&#10;FIxn26LYHd8XzclWL+bvuCm/CqvUw6h/ewURqY/38H/7UyuYPs/gdiYd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Zmi8YAAADcAAAADwAAAAAAAAAAAAAAAACYAgAAZHJz&#10;L2Rvd25yZXYueG1sUEsFBgAAAAAEAAQA9QAAAIsDAAAAAA==&#10;" path="m77,21r5,21l82,62,62,78,41,83r-15,l5,68,,57,5,37,15,31r6,6l21,52r,5l31,68r5,l46,62,57,47r,-16l57,26,51,21,36,26,31,21r,-5l31,5,46,,57,5r15,6l77,21e" fillcolor="black" strokecolor="#cacdd1" strokeweight=".25pt">
                  <v:path arrowok="t" o:connecttype="custom" o:connectlocs="77,21;82,42;82,62;62,78;41,83;26,83;5,68;0,57;5,37;15,31;21,37;21,52;21,57;31,68;36,68;46,62;57,47;57,31;57,26;51,21;36,26;31,21;31,16;31,5;46,0;57,5;72,11;77,21" o:connectangles="0,0,0,0,0,0,0,0,0,0,0,0,0,0,0,0,0,0,0,0,0,0,0,0,0,0,0,0"/>
                </v:shape>
                <v:shape id="Freeform 254" o:spid="_x0000_s1278" style="position:absolute;left:1994;top:1411;width:15;height:1533;visibility:visible;mso-wrap-style:square;v-text-anchor:top" coordsize="15,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KnsMA&#10;AADcAAAADwAAAGRycy9kb3ducmV2LnhtbESPW2sCMRSE3wv+h3AEX6QmSitlNYoXpH31Bj4eNqeb&#10;pZuTJYnu9t83hUIfh5n5hlmue9eIB4VYe9YwnSgQxKU3NVcaLufD8xuImJANNp5JwzdFWK8GT0ss&#10;jO/4SI9TqkSGcCxQg02pLaSMpSWHceJb4ux9+uAwZRkqaQJ2Ge4aOVNqLh3WnBcstrSzVH6d7k5D&#10;KMdpf6vG3bHeKvXOVwr2SlqPhv1mASJRn/7Df+0Po2H2+gK/Z/IR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CKnsMAAADcAAAADwAAAAAAAAAAAAAAAACYAgAAZHJzL2Rv&#10;d25yZXYueG1sUEsFBgAAAAAEAAQA9QAAAIgDAAAAAA==&#10;" path="m10,11r5,1440l15,1497r-5,21l,1533r,-88l,6,10,r,6l10,11xe" stroked="f">
                  <v:path arrowok="t" o:connecttype="custom" o:connectlocs="10,11;15,1451;15,1497;10,1518;0,1533;0,1445;0,6;10,0;10,6;10,11" o:connectangles="0,0,0,0,0,0,0,0,0,0"/>
                </v:shape>
                <v:shape id="Freeform 255" o:spid="_x0000_s1279" style="position:absolute;left:1947;top:1422;width:21;height:1569;visibility:visible;mso-wrap-style:square;v-text-anchor:top" coordsize="21,1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Kg6MEA&#10;AADcAAAADwAAAGRycy9kb3ducmV2LnhtbESPQYvCMBSE78L+h/AWvNl0FUW6RhFZwavdxfOzedu0&#10;Ni+libb+eyMIHoeZ+YZZbQbbiBt1vnKs4CtJQRAXTldcKvj73U+WIHxA1tg4JgV38rBZf4xWmGnX&#10;85FueShFhLDPUIEJoc2k9IUhiz5xLXH0/l1nMUTZlVJ32Ee4beQ0TRfSYsVxwWBLO0PFJb9aBedZ&#10;YU/5IZx3dd27H9nX7dHUSo0/h+03iEBDeIdf7YNWMJ3P4XkmHgG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4SoOjBAAAA3AAAAA8AAAAAAAAAAAAAAAAAmAIAAGRycy9kb3du&#10;cmV2LnhtbFBLBQYAAAAABAAEAPUAAACGAwAAAAA=&#10;" path="m21,1569l,1559r,-6l,1538r,-21l,1491r,-36l,1414r,-47l,1315r,-57l,1201,,1067,,927,,787,,642,,502,,368,,311,,254,,202,,155,,114,,78,,52,,31,,15,21,r,15l21,36r,31l21,103r,37l21,191r,52l21,300r,62l21,497r,140l21,782r,145l21,1072r,135l21,1263r,63l21,1377r,47l21,1465r,37l21,1533r,15l21,1569xe" stroked="f">
                  <v:path arrowok="t" o:connecttype="custom" o:connectlocs="21,1569;0,1559;0,1553;0,1538;0,1517;0,1491;0,1455;0,1414;0,1367;0,1315;0,1258;0,1201;0,1067;0,927;0,787;0,642;0,502;0,368;0,311;0,254;0,202;0,155;0,114;0,78;0,52;0,31;0,15;21,0;21,15;21,36;21,67;21,103;21,140;21,191;21,243;21,300;21,362;21,497;21,637;21,782;21,927;21,1072;21,1207;21,1263;21,1326;21,1377;21,1424;21,1465;21,1502;21,1533;21,1548;21,1569" o:connectangles="0,0,0,0,0,0,0,0,0,0,0,0,0,0,0,0,0,0,0,0,0,0,0,0,0,0,0,0,0,0,0,0,0,0,0,0,0,0,0,0,0,0,0,0,0,0,0,0,0,0,0,0"/>
                </v:shape>
                <v:shape id="Freeform 256" o:spid="_x0000_s1280" style="position:absolute;left:2487;top:1437;width:144;height:94;visibility:visible;mso-wrap-style:square;v-text-anchor:top" coordsize="14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BaMUA&#10;AADcAAAADwAAAGRycy9kb3ducmV2LnhtbESPQWvCQBSE74X+h+UVequbSo0lukoRpYoHMRbPj+wz&#10;CWbfht1VU3+9Kwgeh5n5hhlPO9OIMzlfW1bw2UtAEBdW11wq+NstPr5B+ICssbFMCv7Jw3Ty+jLG&#10;TNsLb+mch1JECPsMFVQhtJmUvqjIoO/Zljh6B+sMhihdKbXDS4SbRvaTJJUGa44LFbY0q6g45iej&#10;wMzdl8wPv+lsf9oM7eqarHebo1Lvb93PCESgLjzDj/ZSK+gPUrifiUdA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sQFoxQAAANwAAAAPAAAAAAAAAAAAAAAAAJgCAABkcnMv&#10;ZG93bnJldi54bWxQSwUGAAAAAAQABAD1AAAAigMAAAAA&#10;" path="m118,11l108,31r-6,11l108,57r5,6l118,63r5,-11l133,52r5,l144,57r-6,16l123,88r-5,l108,83,97,73,92,63r,-11l92,26,61,31r-30,l20,47,15,57r5,6l25,68r11,l46,57,56,52r5,l67,68,56,73,41,88,31,94r-11,l10,88,,68,,47,10,31,25,21,46,11r26,l92,11r,10l102,6,113,r5,11xe" fillcolor="#cacdd1" stroked="f">
                  <v:path arrowok="t" o:connecttype="custom" o:connectlocs="118,11;108,31;102,42;108,57;113,63;118,63;123,52;133,52;138,52;144,57;138,73;123,88;118,88;108,83;97,73;92,63;92,52;92,26;61,31;31,31;20,47;15,57;20,63;25,68;36,68;46,57;56,52;61,52;67,68;56,73;41,88;31,94;20,94;10,88;0,68;0,47;10,31;25,21;46,11;72,11;92,11;92,21;102,6;113,0;118,11" o:connectangles="0,0,0,0,0,0,0,0,0,0,0,0,0,0,0,0,0,0,0,0,0,0,0,0,0,0,0,0,0,0,0,0,0,0,0,0,0,0,0,0,0,0,0,0,0"/>
                </v:shape>
                <v:shape id="Freeform 257" o:spid="_x0000_s1281" style="position:absolute;left:2487;top:1437;width:144;height:94;visibility:visible;mso-wrap-style:square;v-text-anchor:top" coordsize="14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IUscA&#10;AADcAAAADwAAAGRycy9kb3ducmV2LnhtbESPQWvCQBSE70L/w/IKvUizqWBT06wiiiIUC1V7f82+&#10;JqHZtzG71eivdwXB4zAz3zDZpDO1OFDrKssKXqIYBHFudcWFgt128fwGwnlkjbVlUnAiB5PxQy/D&#10;VNsjf9Fh4wsRIOxSVFB636RSurwkgy6yDXHwfm1r0AfZFlK3eAxwU8tBHL9KgxWHhRIbmpWU/23+&#10;jYL+5/50bn5GOE3Wu/2yP08W3/ih1NNjN30H4anz9/CtvdIKBsMErmfCEZDj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6CFLHAAAA3AAAAA8AAAAAAAAAAAAAAAAAmAIAAGRy&#10;cy9kb3ducmV2LnhtbFBLBQYAAAAABAAEAPUAAACMAwAAAAA=&#10;" path="m118,11l108,31r-6,11l108,57r5,6l118,63r5,-11l133,52r5,l144,57r-6,16l123,88r-5,l108,83,97,73,92,63r,-11l92,26,61,31r-30,l20,47,15,57r5,6l25,68r11,l46,57,56,52r5,l67,68,56,73,41,88,31,94r-11,l10,88,,68,,47,10,31,25,21,46,11r26,l92,11r,10l102,6,113,r5,11e" fillcolor="black" strokecolor="#cacdd1" strokeweight=".25pt">
                  <v:path arrowok="t" o:connecttype="custom" o:connectlocs="118,11;108,31;102,42;108,57;113,63;118,63;123,52;133,52;138,52;144,57;138,73;123,88;118,88;108,83;97,73;92,63;92,52;92,26;61,31;31,31;20,47;15,57;20,63;25,68;36,68;46,57;56,52;61,52;67,68;56,73;41,88;31,94;20,94;10,88;0,68;0,47;10,31;25,21;46,11;72,11;92,11;92,21;102,6;113,0;118,11" o:connectangles="0,0,0,0,0,0,0,0,0,0,0,0,0,0,0,0,0,0,0,0,0,0,0,0,0,0,0,0,0,0,0,0,0,0,0,0,0,0,0,0,0,0,0,0,0"/>
                </v:shape>
                <v:shape id="Freeform 258" o:spid="_x0000_s1282" style="position:absolute;left:2297;top:1468;width:61;height:63;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U1ycEA&#10;AADcAAAADwAAAGRycy9kb3ducmV2LnhtbERP3WrCMBS+H/gO4Qi7m2kFO61GKcPC2N20D3Bsjm2x&#10;OalJZrs9/XIx2OXH9787TKYXD3K+s6wgXSQgiGurO24UVOfyZQ3CB2SNvWVS8E0eDvvZ0w5zbUf+&#10;pMcpNCKGsM9RQRvCkEvp65YM+oUdiCN3tc5giNA1UjscY7jp5TJJMmmw49jQ4kBvLdW305dR8FM0&#10;r/eq2tRZ+mFLR/5yHMeLUs/zqdiCCDSFf/Gf+10rWK7i2ngmHg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VNcnBAAAA3AAAAA8AAAAAAAAAAAAAAAAAmAIAAGRycy9kb3du&#10;cmV2LnhtbFBLBQYAAAAABAAEAPUAAACGAwAAAAA=&#10;" path="m36,l51,42,61,57r,6l56,63,31,47,,37,,32,10,26,20,11,25,r6,l36,xe" fillcolor="#cacdd1" stroked="f">
                  <v:path arrowok="t" o:connecttype="custom" o:connectlocs="36,0;51,42;61,57;61,63;56,63;31,47;0,37;0,32;10,26;20,11;25,0;31,0;36,0" o:connectangles="0,0,0,0,0,0,0,0,0,0,0,0,0"/>
                </v:shape>
                <v:shape id="Freeform 259" o:spid="_x0000_s1283" style="position:absolute;left:2297;top:1468;width:61;height:63;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uW8QA&#10;AADcAAAADwAAAGRycy9kb3ducmV2LnhtbESPQWvCQBSE70L/w/IKXqRuKsSmqauIICieYkvx+Mi+&#10;JqHZt2F31eivdwXB4zAz3zCzRW9acSLnG8sK3scJCOLS6oYrBT/f67cMhA/IGlvLpOBCHhbzl8EM&#10;c23PXNBpHyoRIexzVFCH0OVS+rImg35sO+Lo/VlnMETpKqkdniPctHKSJFNpsOG4UGNHq5rK//3R&#10;RApn/SGVv8X18JHa7XJHrjiOlBq+9ssvEIH68Aw/2hutYJJ+wv1MP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77lvEAAAA3AAAAA8AAAAAAAAAAAAAAAAAmAIAAGRycy9k&#10;b3ducmV2LnhtbFBLBQYAAAAABAAEAPUAAACJAwAAAAA=&#10;" path="m36,l51,42,61,57r,6l56,63,31,47,,37,,32,10,26,20,11,25,r6,l36,e" fillcolor="black" strokecolor="#cacdd1" strokeweight=".25pt">
                  <v:path arrowok="t" o:connecttype="custom" o:connectlocs="36,0;51,42;61,57;61,63;56,63;31,47;0,37;0,32;10,26;20,11;25,0;31,0;36,0" o:connectangles="0,0,0,0,0,0,0,0,0,0,0,0,0"/>
                </v:shape>
                <v:shape id="Freeform 260" o:spid="_x0000_s1284" style="position:absolute;left:2410;top:1577;width:123;height:130;visibility:visible;mso-wrap-style:square;v-text-anchor:top" coordsize="12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oy/8EA&#10;AADcAAAADwAAAGRycy9kb3ducmV2LnhtbERPTWvCQBC9F/wPywi9NZt6CBJdpQhFbUCokZzH7DSJ&#10;ZmdDdjVpf333IHh8vO/lejStuFPvGssK3qMYBHFpdcOVglP++TYH4TyyxtYyKfglB+vV5GWJqbYD&#10;f9P96CsRQtilqKD2vkuldGVNBl1kO+LA/djeoA+wr6TucQjhppWzOE6kwYZDQ40dbWoqr8ebUXA+&#10;7Me/jNtui3lWXC6ISVF+KfU6HT8WIDyN/il+uHdawSwJ88OZc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6Mv/BAAAA3AAAAA8AAAAAAAAAAAAAAAAAmAIAAGRycy9kb3du&#10;cmV2LnhtbFBLBQYAAAAABAAEAPUAAACGAwAAAAA=&#10;" path="m123,16r,10l118,36,97,57,56,93,15,130r-5,-5l,119,15,88,46,62,97,5,108,r5,l123,16xe" stroked="f">
                  <v:path arrowok="t" o:connecttype="custom" o:connectlocs="123,16;123,26;118,36;97,57;56,93;15,130;10,125;0,119;15,88;46,62;97,5;108,0;113,0;123,16" o:connectangles="0,0,0,0,0,0,0,0,0,0,0,0,0,0"/>
                </v:shape>
                <v:shape id="Freeform 261" o:spid="_x0000_s1285" style="position:absolute;left:2230;top:1608;width:56;height:114;visibility:visible;mso-wrap-style:square;v-text-anchor:top" coordsize="5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eWX78A&#10;AADcAAAADwAAAGRycy9kb3ducmV2LnhtbESPwQrCMBBE74L/EFbwpqk9qFSjiCAInqwePC7N2hSb&#10;TWmirX9vBMHjMDNvmPW2t7V4Uesrxwpm0wQEceF0xaWC6+UwWYLwAVlj7ZgUvMnDdjMcrDHTruMz&#10;vfJQighhn6ECE0KTSekLQxb91DXE0bu71mKIsi2lbrGLcFvLNEnm0mLFccFgQ3tDxSN/WgXLS3in&#10;+WlxlYs7N+Z2TPaH7qHUeNTvViAC9eEf/rWPWkE6n8H3TDwCcvM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Z5ZfvwAAANwAAAAPAAAAAAAAAAAAAAAAAJgCAABkcnMvZG93bnJl&#10;di54bWxQSwUGAAAAAAQABAD1AAAAhAMAAAAA&#10;" path="m51,21r5,21l56,57,46,62,41,42,31,31,20,26,15,37r5,20l20,68r21,41l41,114r-5,l20,88,,57,,37,,16,15,,31,,41,11,51,21xe" fillcolor="#cacdd1" stroked="f">
                  <v:path arrowok="t" o:connecttype="custom" o:connectlocs="51,21;56,42;56,57;46,62;41,42;31,31;20,26;20,26;15,37;20,57;20,68;41,109;41,114;36,114;20,88;0,57;0,37;0,16;15,0;31,0;41,11;51,21" o:connectangles="0,0,0,0,0,0,0,0,0,0,0,0,0,0,0,0,0,0,0,0,0,0"/>
                </v:shape>
                <v:shape id="Freeform 262" o:spid="_x0000_s1286" style="position:absolute;left:2230;top:1608;width:56;height:114;visibility:visible;mso-wrap-style:square;v-text-anchor:top" coordsize="5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4q2MUA&#10;AADcAAAADwAAAGRycy9kb3ducmV2LnhtbESPT4vCMBTE74LfITzB25q2B/90jSLCwgpedBXc27N5&#10;25ZtXkoTbfXTG0HwOMzMb5j5sjOVuFLjSssK4lEEgjizuuRcweHn62MKwnlkjZVlUnAjB8tFvzfH&#10;VNuWd3Td+1wECLsUFRTe16mULivIoBvZmjh4f7Yx6INscqkbbAPcVDKJorE0WHJYKLCmdUHZ//5i&#10;FGzOVN+3v7t2apN8ci7j+CRnR6WGg271CcJT59/hV/tbK0jGC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3irYxQAAANwAAAAPAAAAAAAAAAAAAAAAAJgCAABkcnMv&#10;ZG93bnJldi54bWxQSwUGAAAAAAQABAD1AAAAigMAAAAA&#10;" path="m51,21r5,21l56,57,46,62,41,42,31,31,20,26,15,37r5,20l20,68r21,41l41,114r-5,l20,88,,57,,37,,16,15,,31,,41,11,51,21e" fillcolor="black" strokecolor="#cacdd1" strokeweight=".25pt">
                  <v:path arrowok="t" o:connecttype="custom" o:connectlocs="51,21;56,42;56,57;46,62;41,42;31,31;20,26;20,26;15,37;20,57;20,68;41,109;41,114;36,114;20,88;0,57;0,37;0,16;15,0;31,0;41,11;51,21" o:connectangles="0,0,0,0,0,0,0,0,0,0,0,0,0,0,0,0,0,0,0,0,0,0"/>
                </v:shape>
                <v:shape id="Freeform 263" o:spid="_x0000_s1287" style="position:absolute;left:2471;top:1650;width:52;height:52;visibility:visible;mso-wrap-style:square;v-text-anchor:top" coordsize="5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O1esYA&#10;AADcAAAADwAAAGRycy9kb3ducmV2LnhtbESPT2vCQBTE74V+h+UVvNVNtViJ2UhpLBU8iKno9ZF9&#10;+UOzb2N2q+m3dwuCx2FmfsMky8G04ky9aywreBlHIIgLqxuuFOy/P5/nIJxH1thaJgV/5GCZPj4k&#10;GGt74R2dc1+JAGEXo4La+y6W0hU1GXRj2xEHr7S9QR9kX0nd4yXATSsnUTSTBhsOCzV29FFT8ZP/&#10;GgWb15N82+LOZV/Z+rA6buWxzEqlRk/D+wKEp8Hfw7f2WiuYzKbwfyYcAZl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O1esYAAADcAAAADwAAAAAAAAAAAAAAAACYAgAAZHJz&#10;L2Rvd25yZXYueG1sUEsFBgAAAAAEAAQA9QAAAIsDAAAAAA==&#10;" path="m52,5l5,52,,52,26,20,36,5,52,r,5xe" stroked="f">
                  <v:path arrowok="t" o:connecttype="custom" o:connectlocs="52,5;5,52;0,52;26,20;36,5;52,0;52,5" o:connectangles="0,0,0,0,0,0,0"/>
                </v:shape>
                <v:shape id="Freeform 264" o:spid="_x0000_s1288" style="position:absolute;left:2132;top:1655;width:93;height:62;visibility:visible;mso-wrap-style:square;v-text-anchor:top" coordsize="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8LScUA&#10;AADcAAAADwAAAGRycy9kb3ducmV2LnhtbESPT2sCMRTE74V+h/AK3mq2tohsjSJCofRWtYfeHslz&#10;/7h5WZOnrv30TaHgcZiZ3zDz5eA7daaYmsAGnsYFKGIbXMOVgd327XEGKgmywy4wGbhSguXi/m6O&#10;pQsX/qTzRiqVIZxKNFCL9KXWydbkMY1DT5y9fYgeJctYaRfxkuG+05OimGqPDeeFGnta12QPm5M3&#10;8PNsv2dDe9o2K7uX+HVsPw7SGjN6GFavoIQGuYX/2+/OwGT6An9n8hH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tJxQAAANwAAAAPAAAAAAAAAAAAAAAAAJgCAABkcnMv&#10;ZG93bnJldi54bWxQSwUGAAAAAAQABAD1AAAAigMAAAAA&#10;" path="m93,47r,10l88,57,57,31,47,15r-6,l26,21r-5,5l26,36r10,5l41,47,36,62,21,57,5,36,,21,,10,11,,21,,47,,62,10,82,26,93,47xe" fillcolor="#cacdd1" stroked="f">
                  <v:path arrowok="t" o:connecttype="custom" o:connectlocs="93,47;93,57;88,57;57,31;47,15;41,15;26,21;21,26;26,36;36,41;41,47;36,62;21,57;5,36;0,21;0,10;11,0;21,0;47,0;62,10;82,26;93,47" o:connectangles="0,0,0,0,0,0,0,0,0,0,0,0,0,0,0,0,0,0,0,0,0,0"/>
                </v:shape>
                <v:shape id="Freeform 265" o:spid="_x0000_s1289" style="position:absolute;left:2132;top:1655;width:93;height:62;visibility:visible;mso-wrap-style:square;v-text-anchor:top" coordsize="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9CD8QA&#10;AADcAAAADwAAAGRycy9kb3ducmV2LnhtbESP0YrCMBRE3wX/IVxhX2RNVRSpRlkWZEVQ2OoHXJtr&#10;Wmxuuk3U7t8bQfBxmJkzzGLV2krcqPGlYwXDQQKCOHe6ZKPgeFh/zkD4gKyxckwK/snDatntLDDV&#10;7s6/dMuCERHCPkUFRQh1KqXPC7LoB64mjt7ZNRZDlI2RusF7hNtKjpJkKi2WHBcKrOm7oPySXa2C&#10;nypsr+uNMWM/+zsN88Pe7459pT567dccRKA2vMOv9kYrGE0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fQg/EAAAA3AAAAA8AAAAAAAAAAAAAAAAAmAIAAGRycy9k&#10;b3ducmV2LnhtbFBLBQYAAAAABAAEAPUAAACJAwAAAAA=&#10;" path="m93,47r,10l88,57,57,31,47,15r-6,l26,21r-5,5l26,36r10,5l41,47,36,62,21,57,5,36,,21,,10,11,,21,,47,,62,10,82,26,93,47e" fillcolor="black" strokecolor="#cacdd1" strokeweight=".25pt">
                  <v:path arrowok="t" o:connecttype="custom" o:connectlocs="93,47;93,57;88,57;57,31;47,15;41,15;26,21;21,26;26,36;36,41;41,47;36,62;21,57;5,36;0,21;0,10;11,0;21,0;47,0;62,10;82,26;93,47" o:connectangles="0,0,0,0,0,0,0,0,0,0,0,0,0,0,0,0,0,0,0,0,0,0"/>
                </v:shape>
                <v:shape id="Freeform 266" o:spid="_x0000_s1290" style="position:absolute;left:2826;top:1655;width:25;height:41;visibility:visible;mso-wrap-style:square;v-text-anchor:top" coordsize="2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sPY8QA&#10;AADcAAAADwAAAGRycy9kb3ducmV2LnhtbESPzYrCQBCE7wu+w9CCt3ViDnGJjiL+rodF/HmAJtMm&#10;wUxPyIwm7tM7Cwsei6r6iprOO1OJBzWutKxgNIxAEGdWl5wruJw3n18gnEfWWFkmBU9yMJ/1PqaY&#10;atvykR4nn4sAYZeigsL7OpXSZQUZdENbEwfvahuDPsgml7rBNsBNJeMoSqTBksNCgTUtC8pup7tR&#10;cB+Z9c84+S2POxnv94dV3NJ2q9Sg3y0mIDx1/h3+b39rBXGSwN+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rD2PEAAAA3AAAAA8AAAAAAAAAAAAAAAAAmAIAAGRycy9k&#10;b3ducmV2LnhtbFBLBQYAAAAABAAEAPUAAACJAwAAAAA=&#10;" path="m20,41r-10,l,26,,,20,15r5,11l25,36r-5,5xe" fillcolor="#faf9fb" stroked="f">
                  <v:path arrowok="t" o:connecttype="custom" o:connectlocs="20,41;10,41;0,26;0,0;20,15;25,26;25,36;20,41" o:connectangles="0,0,0,0,0,0,0,0"/>
                </v:shape>
                <v:shape id="Freeform 267" o:spid="_x0000_s1291" style="position:absolute;left:2286;top:1655;width:72;height:103;visibility:visible;mso-wrap-style:square;v-text-anchor:top" coordsize="7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jOcMA&#10;AADcAAAADwAAAGRycy9kb3ducmV2LnhtbESPQWsCMRSE70L/Q3iFXkSzSquyNYoIW3rx0NUf8Nw8&#10;N0s3L8smuum/bwTB4zAz3zDrbbStuFHvG8cKZtMMBHHldMO1gtOxmKxA+ICssXVMCv7Iw3bzMlpj&#10;rt3AP3QrQy0ShH2OCkwIXS6lrwxZ9FPXESfv4nqLIcm+lrrHIcFtK+dZtpAWG04LBjvaG6p+y6tV&#10;MKbqnb/ibjCHyMXyfKJi9kFKvb3G3SeIQDE8w4/2t1YwXyzhfiYd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bjOcMAAADcAAAADwAAAAAAAAAAAAAAAACYAgAAZHJzL2Rv&#10;d25yZXYueG1sUEsFBgAAAAAEAAQA9QAAAIgDAAAAAA==&#10;" path="m67,15r5,6l72,31,67,52,62,62r-10,l47,52r,-16l47,21r-11,l21,41r,21l21,103r-5,l11,103,6,78,,57,6,31,16,15,31,10,36,,52,10r15,5xe" fillcolor="#cacdd1" stroked="f">
                  <v:path arrowok="t" o:connecttype="custom" o:connectlocs="67,15;72,21;72,31;67,52;62,62;52,62;47,52;47,36;47,21;47,21;36,21;21,41;21,62;21,103;16,103;11,103;6,78;0,57;6,31;16,15;31,10;36,0;52,10;67,15" o:connectangles="0,0,0,0,0,0,0,0,0,0,0,0,0,0,0,0,0,0,0,0,0,0,0,0"/>
                </v:shape>
                <v:shape id="Freeform 268" o:spid="_x0000_s1292" style="position:absolute;left:2286;top:1655;width:72;height:103;visibility:visible;mso-wrap-style:square;v-text-anchor:top" coordsize="7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CQr8EA&#10;AADcAAAADwAAAGRycy9kb3ducmV2LnhtbERPvW7CMBDeK/EO1iGxVOCUIaoCBgUqFIYuUB7gGh9x&#10;RHwOtoHw9nio1PHT979cD7YTd/KhdazgY5aBIK6dbrlRcPrZTT9BhIissXNMCp4UYL0avS2x0O7B&#10;B7ofYyNSCIcCFZgY+0LKUBuyGGauJ07c2XmLMUHfSO3xkcJtJ+dZlkuLLacGgz1tDdWX480q+P7a&#10;VFsqs/x0aM1QvZe+uta/Sk3GQ7kAEWmI/+I/914rmOdpbTqTjo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wkK/BAAAA3AAAAA8AAAAAAAAAAAAAAAAAmAIAAGRycy9kb3du&#10;cmV2LnhtbFBLBQYAAAAABAAEAPUAAACGAwAAAAA=&#10;" path="m67,15r5,6l72,31,67,52,62,62r-10,l47,52r,-16l47,21r-11,l21,41r,21l21,103r-5,l11,103,6,78,,57,6,31,16,15,31,10,36,,52,10r15,5e" fillcolor="black" strokecolor="#cacdd1" strokeweight=".25pt">
                  <v:path arrowok="t" o:connecttype="custom" o:connectlocs="67,15;72,21;72,31;67,52;62,62;52,62;47,52;47,36;47,21;47,21;36,21;21,41;21,62;21,103;16,103;11,103;6,78;0,57;6,31;16,15;31,10;36,0;52,10;67,15" o:connectangles="0,0,0,0,0,0,0,0,0,0,0,0,0,0,0,0,0,0,0,0,0,0,0,0"/>
                </v:shape>
                <v:shape id="Freeform 269" o:spid="_x0000_s1293" style="position:absolute;left:2497;top:1660;width:431;height:451;visibility:visible;mso-wrap-style:square;v-text-anchor:top" coordsize="431,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Mg8QA&#10;AADcAAAADwAAAGRycy9kb3ducmV2LnhtbESPzYoCMRCE78K+Q+gFL6IZPag7GmXdRRBv6j5AM+n5&#10;YSedMYnj6NMbQfBYVNVX1HLdmVq05HxlWcF4lIAgzqyuuFDwd9oO5yB8QNZYWyYFN/KwXn30lphq&#10;e+UDtcdQiAhhn6KCMoQmldJnJRn0I9sQRy+3zmCI0hVSO7xGuKnlJEmm0mDFcaHEhn5Kyv6PF6Ng&#10;tmnO+W5wu/z69r7P7Plwz12nVP+z+16ACNSFd/jV3mkFk+kX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1jIPEAAAA3AAAAA8AAAAAAAAAAAAAAAAAmAIAAGRycy9k&#10;b3ducmV2LnhtbFBLBQYAAAAABAAEAPUAAACJAwAAAAA=&#10;" path="m426,16r5,10l426,31,416,42r-5,l406,31r,-10l390,36r-5,16l380,83r,31l370,145r-16,31l329,192r-26,15l277,207r-36,l216,202,164,166,123,124r-5,l113,130r62,77l200,254r5,21l205,300r,21l195,347r-15,16l154,378r-10,10l123,394r-41,l46,399r-15,5l15,414r6,11l26,425r10,l36,420r10,5l41,435,31,451r-21,l5,451,,440,,425,,414,15,394,31,383r20,l82,373r,-10l72,363,57,352,46,337,41,321r,-21l46,295,62,275,82,259r21,5l123,269r11,16l134,290r,5l118,290r-10,l98,295r-11,5l87,311r,10l113,342r10,5l139,342r15,-5l164,326r16,-31l180,264r-5,-31l159,207,149,187r-10,-6l139,187r5,15l154,228r5,21l159,275r-5,20l149,238,139,212,123,192,98,150,72,114,5,57,36,16r87,82l170,130r25,15l226,161r41,5l252,166r-26,l175,145r-11,5l180,166r20,10l226,187r26,5l277,187r26,-11l324,155r,-15l324,119r-6,-15l308,93r-25,l277,104r-10,10l267,135r-10,l252,130r,-16l252,93r,-20l262,57,277,47r31,-5l329,52r20,15l354,78r,5l360,93r10,l370,83r,-10l365,57r,-15l380,16,385,5,401,r15,5l426,16xe" stroked="f">
                  <v:path arrowok="t" o:connecttype="custom" o:connectlocs="426,31;406,31;385,52;370,145;303,207;216,202;118,124;200,254;205,321;154,378;82,394;15,414;36,425;41,435;5,451;0,414;51,383;72,363;41,321;62,275;123,269;134,295;98,295;87,321;139,342;180,295;159,207;139,187;159,249;149,238;98,150;36,16;195,145;252,166;164,150;226,187;303,176;324,119;283,93;267,135;252,114;262,57;329,52;354,83;370,83;365,42;401,0" o:connectangles="0,0,0,0,0,0,0,0,0,0,0,0,0,0,0,0,0,0,0,0,0,0,0,0,0,0,0,0,0,0,0,0,0,0,0,0,0,0,0,0,0,0,0,0,0,0,0"/>
                </v:shape>
                <v:shape id="Freeform 270" o:spid="_x0000_s1294" style="position:absolute;left:2317;top:1702;width:5;height:5;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XgNr0A&#10;AADcAAAADwAAAGRycy9kb3ducmV2LnhtbERPyQrCMBC9C/5DGMGbpoq4VKOIINSTK3gdmrEtNpPS&#10;RFv/3hwEj4+3rzatKcWbaldYVjAaRiCIU6sLzhTcrvvBHITzyBpLy6TgQw42625nhbG2DZ/pffGZ&#10;CCHsYlSQe1/FUro0J4NuaCviwD1sbdAHWGdS19iEcFPKcRRNpcGCQ0OOFe1ySp+Xl1HgtntsDvfF&#10;ySUTfbwm8hwdP61S/V67XYLw1Pq/+OdOtILxLMwPZ8IRkO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TXgNr0AAADcAAAADwAAAAAAAAAAAAAAAACYAgAAZHJzL2Rvd25yZXYu&#10;eG1sUEsFBgAAAAAEAAQA9QAAAIIDAAAAAA==&#10;" path="m5,l,5,,,5,xe" fillcolor="#cacdd1" stroked="f">
                  <v:path arrowok="t" o:connecttype="custom" o:connectlocs="5,0;0,5;0,0;5,0" o:connectangles="0,0,0,0"/>
                </v:shape>
                <v:shape id="Freeform 271" o:spid="_x0000_s1295" style="position:absolute;left:2317;top:1702;width:5;height:5;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vX6MUA&#10;AADcAAAADwAAAGRycy9kb3ducmV2LnhtbESPT4vCMBTE7wt+h/CEvYgmyrJqNYoIgqd1/QNen82z&#10;LW1eSpOt9dubhYU9DjPzG2a57mwlWmp84VjDeKRAEKfOFJxpuJx3wxkIH5ANVo5Jw5M8rFe9tyUm&#10;xj34SO0pZCJC2CeoIQ+hTqT0aU4W/cjVxNG7u8ZiiLLJpGnwEeG2khOlPqXFguNCjjVtc0rL04/V&#10;oL5v7Ufp5of71+ay68xsUKrrQOv3frdZgAjUhf/wX3tvNEymY/g9E4+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9foxQAAANwAAAAPAAAAAAAAAAAAAAAAAJgCAABkcnMv&#10;ZG93bnJldi54bWxQSwUGAAAAAAQABAD1AAAAigMAAAAA&#10;" path="m5,r,l,5,,,5,e" filled="f" strokecolor="#cacdd1" strokeweight=".25pt">
                  <v:path arrowok="t" o:connecttype="custom" o:connectlocs="5,0;5,0;0,5;0,0;5,0" o:connectangles="0,0,0,0,0"/>
                </v:shape>
                <v:shape id="Freeform 272" o:spid="_x0000_s1296" style="position:absolute;left:2127;top:1717;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F0YsQA&#10;AADcAAAADwAAAGRycy9kb3ducmV2LnhtbESPQWvCQBSE70L/w/IKvYhuDMWG6CpFqRQ8aQXx9sg+&#10;k9Ds27i7avz3riB4HGbmG2Y670wjLuR8bVnBaJiAIC6srrlUsPv7GWQgfEDW2FgmBTfyMJ+99aaY&#10;a3vlDV22oRQRwj5HBVUIbS6lLyoy6Ie2JY7e0TqDIUpXSu3wGuGmkWmSjKXBmuNChS0tKir+t2ej&#10;wH0ewuas++sVJ1nG62W2P7VeqY/37nsCIlAXXuFn+1crSL9SeJy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dGLEAAAA3AAAAA8AAAAAAAAAAAAAAAAAmAIAAGRycy9k&#10;b3ducmV2LnhtbFBLBQYAAAAABAAEAPUAAACJAwAAAAA=&#10;" path="m87,16l57,21,21,57,10,52,,41,10,26,21,5,36,,46,,77,,87,16xe" fillcolor="#cacdd1" stroked="f">
                  <v:path arrowok="t" o:connecttype="custom" o:connectlocs="87,16;57,21;21,57;10,52;0,41;10,26;21,5;36,0;46,0;77,0;87,16" o:connectangles="0,0,0,0,0,0,0,0,0,0,0"/>
                </v:shape>
                <v:shape id="Freeform 273" o:spid="_x0000_s1297" style="position:absolute;left:2127;top:1717;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8fMYA&#10;AADcAAAADwAAAGRycy9kb3ducmV2LnhtbESPT2vCQBTE74LfYXlCb2bTFKzErCItsT14qX8O3h7Z&#10;ZxKbfZtmN5p+e7dQ8DjMzG+YbDWYRlypc7VlBc9RDIK4sLrmUsFhn0/nIJxH1thYJgW/5GC1HI8y&#10;TLW98Rddd74UAcIuRQWV920qpSsqMugi2xIH72w7gz7IrpS6w1uAm0YmcTyTBmsOCxW29FZR8b3r&#10;jYJ+9t5v1pfT+Uh5//Nh4q10m7lST5NhvQDhafCP8H/7UytIXl/g70w4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t8fMYAAADcAAAADwAAAAAAAAAAAAAAAACYAgAAZHJz&#10;L2Rvd25yZXYueG1sUEsFBgAAAAAEAAQA9QAAAIsDAAAAAA==&#10;" path="m87,16l57,21,21,57,10,52,,41,10,26,21,5,36,,46,,77,,87,16e" fillcolor="black" stroked="f" strokecolor="#cacdd1" strokeweight=".25pt">
                  <v:path arrowok="t" o:connecttype="custom" o:connectlocs="87,16;57,21;21,57;10,52;0,41;10,26;21,5;36,0;46,0;77,0;87,16" o:connectangles="0,0,0,0,0,0,0,0,0,0,0"/>
                </v:shape>
                <v:shape id="Freeform 274" o:spid="_x0000_s1298" style="position:absolute;left:2656;top:1733;width:16;height:41;visibility:visible;mso-wrap-style:square;v-text-anchor:top" coordsize="1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Uq68YA&#10;AADcAAAADwAAAGRycy9kb3ducmV2LnhtbESPQWvCQBSE7wX/w/IKvTWbhmJD6iqxVCh4adXQ6yP7&#10;TILZtyG7JrG/visIHoeZ+YZZrCbTioF611hW8BLFIIhLqxuuFBz2m+cUhPPIGlvLpOBCDlbL2cMC&#10;M21H/qFh5ysRIOwyVFB732VSurImgy6yHXHwjrY36IPsK6l7HAPctDKJ47k02HBYqLGjj5rK0+5s&#10;FPxu//JLbqo0WW9PxWc8P6bfhVTq6XHK30F4mvw9fGt/aQXJ2ytcz4Qj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Uq68YAAADcAAAADwAAAAAAAAAAAAAAAACYAgAAZHJz&#10;L2Rvd25yZXYueG1sUEsFBgAAAAAEAAQA9QAAAIsDAAAAAA==&#10;" path="m16,41r,l,31,,25,11,10,16,r,41xe" stroked="f">
                  <v:path arrowok="t" o:connecttype="custom" o:connectlocs="16,41;16,41;0,31;0,25;11,10;16,0;16,41" o:connectangles="0,0,0,0,0,0,0"/>
                </v:shape>
                <v:shape id="Freeform 275" o:spid="_x0000_s1299" style="position:absolute;left:2271;top:1758;width:87;height:47;visibility:visible;mso-wrap-style:square;v-text-anchor:top" coordsize="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afMYA&#10;AADcAAAADwAAAGRycy9kb3ducmV2LnhtbESP3WoCMRSE74W+QzgF7zRbRVu2RqmCIhQUf6C3p5vj&#10;ZnVzsmyibn16Iwi9HGbmG2Y0aWwpLlT7wrGCt24CgjhzuuBcwX4373yA8AFZY+mYFPyRh8n4pTXC&#10;VLsrb+iyDbmIEPYpKjAhVKmUPjNk0XddRRy9g6sthijrXOoarxFuS9lLkqG0WHBcMFjRzFB22p6t&#10;gt/1qT81x51e7QPfNvNFf/Bd/SjVfm2+PkEEasJ/+NleagW99wE8zsQjIM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KafMYAAADcAAAADwAAAAAAAAAAAAAAAACYAgAAZHJz&#10;L2Rvd25yZXYueG1sUEsFBgAAAAAEAAQA9QAAAIsDAAAAAA==&#10;" path="m87,16r,5l87,32,72,47r-10,l57,47r-6,l57,42,62,32r5,-6l67,16r-16,l36,21,10,47,,47,,42,10,21,21,16,36,6,51,,72,,87,16xe" fillcolor="#cacdd1" stroked="f">
                  <v:path arrowok="t" o:connecttype="custom" o:connectlocs="87,16;87,21;87,32;72,47;62,47;57,47;51,47;57,42;62,32;67,26;67,16;51,16;36,21;10,47;0,47;0,42;10,21;21,16;36,6;51,0;72,0;87,16" o:connectangles="0,0,0,0,0,0,0,0,0,0,0,0,0,0,0,0,0,0,0,0,0,0"/>
                </v:shape>
                <v:shape id="Freeform 276" o:spid="_x0000_s1300" style="position:absolute;left:2271;top:1758;width:87;height:47;visibility:visible;mso-wrap-style:square;v-text-anchor:top" coordsize="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1yJ8QA&#10;AADcAAAADwAAAGRycy9kb3ducmV2LnhtbESP0WrCQBRE3wX/YbmCL0E3tWAluooYS9vHGj/gkr0m&#10;0ezduLvVtF/fLRR8HGbmDLPa9KYVN3K+sazgaZqCIC6tbrhScCxeJwsQPiBrbC2Tgm/ysFkPByvM&#10;tL3zJ90OoRIRwj5DBXUIXSalL2sy6Ke2I47eyTqDIUpXSe3wHuGmlbM0nUuDDceFGjva1VReDl9G&#10;Qf5coHlLPo5uj1dXnJP8mvzkSo1H/XYJIlAfHuH/9rtWMHuZ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dcifEAAAA3AAAAA8AAAAAAAAAAAAAAAAAmAIAAGRycy9k&#10;b3ducmV2LnhtbFBLBQYAAAAABAAEAPUAAACJAwAAAAA=&#10;" path="m87,16r,5l87,32,72,47r-10,l57,47r-6,l57,42,62,32r5,-6l67,16r-16,l36,21,10,47,,47,,42,10,21,21,16,36,6,51,,72,,87,16e" fillcolor="black" strokecolor="#cacdd1" strokeweight=".25pt">
                  <v:path arrowok="t" o:connecttype="custom" o:connectlocs="87,16;87,21;87,32;72,47;62,47;57,47;51,47;57,42;62,32;67,26;67,16;51,16;36,21;10,47;0,47;0,42;10,21;21,16;36,6;51,0;72,0;87,16" o:connectangles="0,0,0,0,0,0,0,0,0,0,0,0,0,0,0,0,0,0,0,0,0,0"/>
                </v:shape>
                <v:shape id="Freeform 277" o:spid="_x0000_s1301" style="position:absolute;left:2081;top:1784;width:1;height:6;visibility:visible;mso-wrap-style:square;v-text-anchor:top" coordsize="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bCysYA&#10;AADcAAAADwAAAGRycy9kb3ducmV2LnhtbESPQWvCQBSE7wX/w/IEb3WjgrbRVUQQFPFQWwrentnX&#10;bGr2bchuTPz3rlDocZiZb5jFqrOluFHtC8cKRsMEBHHmdMG5gq/P7esbCB+QNZaOScGdPKyWvZcF&#10;ptq1/EG3U8hFhLBPUYEJoUql9Jkhi37oKuLo/bjaYoiyzqWusY1wW8pxkkylxYLjgsGKNoay66mx&#10;Co73S9uU6/PhfD3sG9P8vk++8ajUoN+t5yACdeE//NfeaQXj2Qy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bCysYAAADcAAAADwAAAAAAAAAAAAAAAACYAgAAZHJz&#10;L2Rvd25yZXYueG1sUEsFBgAAAAAEAAQA9QAAAIsDAAAAAA==&#10;" path="m,l,6,,xe" fillcolor="#cacdd1" stroked="f">
                  <v:path arrowok="t" o:connecttype="custom" o:connectlocs="0,0;0,6;0,0" o:connectangles="0,0,0"/>
                </v:shape>
                <v:shape id="Freeform 278" o:spid="_x0000_s1302" style="position:absolute;left:2081;top:1784;width:1;height:6;visibility:visible;mso-wrap-style:square;v-text-anchor:top" coordsize="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rlcIA&#10;AADcAAAADwAAAGRycy9kb3ducmV2LnhtbERPz2vCMBS+C/4P4QleRNMqzNEZRQqCFx3qxOtb89aW&#10;NS+1iRr/++Uw8Pjx/V6sgmnEnTpXW1aQThIQxIXVNZcKvk6b8TsI55E1NpZJwZMcrJb93gIzbR98&#10;oPvRlyKGsMtQQeV9m0npiooMuoltiSP3YzuDPsKulLrDRww3jZwmyZs0WHNsqLClvKLi93gzCi7B&#10;jGZXf04/k+9D3u6a8z4PqVLDQVh/gPAU/Ev8795qBdN5XBvP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SSuVwgAAANwAAAAPAAAAAAAAAAAAAAAAAJgCAABkcnMvZG93&#10;bnJldi54bWxQSwUGAAAAAAQABAD1AAAAhwMAAAAA&#10;" path="m,l,6,,e" filled="f" strokecolor="#cacdd1" strokeweight=".25pt">
                  <v:path arrowok="t" o:connecttype="custom" o:connectlocs="0,0;0,6;0,0" o:connectangles="0,0,0"/>
                </v:shape>
                <v:shape id="Freeform 279" o:spid="_x0000_s1303" style="position:absolute;left:2256;top:1821;width:56;height:46;visibility:visible;mso-wrap-style:square;v-text-anchor:top" coordsize="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tDscMA&#10;AADcAAAADwAAAGRycy9kb3ducmV2LnhtbESPT2vCQBDF74V+h2UK3urGFLWNrlKEgODJP+B1yI7Z&#10;0OxsyE41fvtuQfD4ePN+b95yPfhWXamPTWADk3EGirgKtuHawOlYvn+CioJssQ1MBu4UYb16fVli&#10;YcON93Q9SK0ShGOBBpxIV2gdK0ce4zh0xMm7hN6jJNnX2vZ4S3Df6jzLZtpjw6nBYUcbR9XP4den&#10;N3ZtRtM835ZHllN5lo/NxJ2NGb0N3wtQQoM8jx/prTWQz7/gf0wigF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tDscMAAADcAAAADwAAAAAAAAAAAAAAAACYAgAAZHJzL2Rv&#10;d25yZXYueG1sUEsFBgAAAAAEAAQA9QAAAIgDAAAAAA==&#10;" path="m56,20l51,31,41,46r-5,l36,36r,-10l36,20r,-5l25,20r-5,6l10,26,,31,,26,,15,15,5,36,r5,l51,5r5,15xe" fillcolor="#cacdd1" stroked="f">
                  <v:path arrowok="t" o:connecttype="custom" o:connectlocs="56,20;51,31;41,46;36,46;36,36;36,26;36,20;36,15;25,20;20,26;10,26;0,31;0,26;0,15;15,5;36,0;41,0;51,5;56,20" o:connectangles="0,0,0,0,0,0,0,0,0,0,0,0,0,0,0,0,0,0,0"/>
                </v:shape>
                <v:shape id="Freeform 280" o:spid="_x0000_s1304" style="position:absolute;left:2256;top:1821;width:56;height:46;visibility:visible;mso-wrap-style:square;v-text-anchor:top" coordsize="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t4Pb4A&#10;AADcAAAADwAAAGRycy9kb3ducmV2LnhtbERPzYrCMBC+C75DGMGbpiosUo2ioqjgxe4+wJCMTbGZ&#10;lCZqfXtzEPb48f0v152rxZPaUHlWMBlnIIi1NxWXCv5+D6M5iBCRDdaeScGbAqxX/d4Sc+NffKVn&#10;EUuRQjjkqMDG2ORSBm3JYRj7hjhxN986jAm2pTQtvlK4q+U0y36kw4pTg8WGdpb0vXg4BRwvu6Kw&#10;cl+e3xd92B7v+jrLlBoOus0CRKQu/ou/7pNRMJ2n+elMOgJ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fbeD2+AAAA3AAAAA8AAAAAAAAAAAAAAAAAmAIAAGRycy9kb3ducmV2&#10;LnhtbFBLBQYAAAAABAAEAPUAAACDAwAAAAA=&#10;" path="m56,20l51,31,41,46r-5,l36,36r,-10l36,20r,-5l25,20r-5,6l10,26,,31,,26,,15,15,5,36,r5,l51,5r5,15e" fillcolor="black" strokecolor="#cacdd1" strokeweight=".25pt">
                  <v:path arrowok="t" o:connecttype="custom" o:connectlocs="56,20;51,31;41,46;36,46;36,36;36,26;36,20;36,15;25,20;20,26;10,26;0,31;0,26;0,15;15,5;36,0;41,0;51,5;56,20" o:connectangles="0,0,0,0,0,0,0,0,0,0,0,0,0,0,0,0,0,0,0"/>
                </v:shape>
                <v:shape id="Freeform 281" o:spid="_x0000_s1305" style="position:absolute;left:2569;top:182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5AMUA&#10;AADcAAAADwAAAGRycy9kb3ducmV2LnhtbESPQWvCQBSE70L/w/IKvelGoSVGVymKxWMb9eDtmX0m&#10;qbtvQ3aN6b/vCoLHYWa+YebL3hrRUetrxwrGowQEceF0zaWC/W4zTEH4gKzROCYFf+RhuXgZzDHT&#10;7sY/1OWhFBHCPkMFVQhNJqUvKrLoR64hjt7ZtRZDlG0pdYu3CLdGTpLkQ1qsOS5U2NCqouKSX62C&#10;qd9+HS+mm67N+/X3lOwO+Xe6Uerttf+cgQjUh2f40d5qBZN0DP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vkAxQAAANwAAAAPAAAAAAAAAAAAAAAAAJgCAABkcnMv&#10;ZG93bnJldi54bWxQSwUGAAAAAAQABAD1AAAAigMAAAAA&#10;" path="m20,10r,11l15,21,,21,,10,,,10,,20,10xe" stroked="f">
                  <v:path arrowok="t" o:connecttype="custom" o:connectlocs="20,10;20,21;15,21;0,21;0,10;0,0;10,0;20,10" o:connectangles="0,0,0,0,0,0,0,0"/>
                </v:shape>
                <v:shape id="Freeform 282" o:spid="_x0000_s1306" style="position:absolute;left:2045;top:1847;width:437;height:1082;visibility:visible;mso-wrap-style:square;v-text-anchor:top" coordsize="437,1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x6KMcA&#10;AADcAAAADwAAAGRycy9kb3ducmV2LnhtbESPQWvCQBSE7wX/w/IEL8VszEHS1FXEIM3FQ7XQentk&#10;X5Ng9m3MbmPsr+8WCj0OM/MNs9qMphUD9a6xrGARxSCIS6sbrhS8nfbzFITzyBpby6TgTg4268nD&#10;CjNtb/xKw9FXIkDYZaig9r7LpHRlTQZdZDvi4H3a3qAPsq+k7vEW4KaVSRwvpcGGw0KNHe1qKi/H&#10;L6OgO+T6I/cLfX55fDKFvm7fy+9Kqdl03D6D8DT6//Bfu9AKkjSB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ceijHAAAA3AAAAA8AAAAAAAAAAAAAAAAAmAIAAGRy&#10;cy9kb3ducmV2LnhtbFBLBQYAAAAABAAEAPUAAACMAwAAAAA=&#10;" path="m437,15l396,25,360,41,318,67,288,93r-36,31l226,155r-21,36l180,227r-16,42l149,336r-10,73l139,548,15,554r-5,5l10,1035r,47l,1082,,989,,538r56,-5l118,533r,-10l118,424r10,-83l139,300r10,-47l169,217r26,-47l241,113,293,62,329,41,365,20,396,10,431,r6,15xe" stroked="f">
                  <v:path arrowok="t" o:connecttype="custom" o:connectlocs="437,15;396,25;360,41;318,67;288,93;252,124;226,155;205,191;180,227;164,269;149,336;139,409;139,548;15,554;10,559;10,1035;10,1082;0,1082;0,989;0,538;56,533;118,533;118,523;118,424;128,341;139,300;149,253;169,217;195,170;241,113;293,62;329,41;365,20;396,10;431,0;437,15" o:connectangles="0,0,0,0,0,0,0,0,0,0,0,0,0,0,0,0,0,0,0,0,0,0,0,0,0,0,0,0,0,0,0,0,0,0,0,0"/>
                </v:shape>
                <v:shape id="Freeform 283" o:spid="_x0000_s1307" style="position:absolute;left:2076;top:1862;width:544;height:1129;visibility:visible;mso-wrap-style:square;v-text-anchor:top" coordsize="544,1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unfccA&#10;AADcAAAADwAAAGRycy9kb3ducmV2LnhtbESPQWvCQBSE70L/w/IEL1I3VSppmo2UoqA9qS2F3h7Z&#10;1ySYfRuyGxP99d2C4HGYmW+YdDWYWpypdZVlBU+zCARxbnXFhYKvz81jDMJ5ZI21ZVJwIQer7GGU&#10;YqJtzwc6H30hAoRdggpK75tESpeXZNDNbEMcvF/bGvRBtoXULfYBbmo5j6KlNFhxWCixofeS8tOx&#10;MwquL/2+/viZVl23jWl3+C4u6+e9UpPx8PYKwtPg7+Fbe6sVzOMF/J8JR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7p33HAAAA3AAAAA8AAAAAAAAAAAAAAAAAmAIAAGRy&#10;cy9kb3ducmV2LnhtbFBLBQYAAAAABAAEAPUAAACMAwAAAAA=&#10;" path="m544,31l493,41,442,52,390,67,344,88r-41,26l262,145r-31,47l205,238r-20,37l180,316r-6,88l169,585r-133,l31,590r,275l25,1119r-5,10l15,1129,5,1113r,-20l,1062,,559r5,-5l123,549r5,-5l128,476r,-72l133,342r16,-62l174,218r26,-57l246,109,267,88,298,67,329,52,359,36,421,16,529,r15,31xe" stroked="f">
                  <v:path arrowok="t" o:connecttype="custom" o:connectlocs="544,31;493,41;442,52;390,67;344,88;303,114;262,145;231,192;205,238;185,275;180,316;174,404;169,585;36,585;31,590;31,865;25,1119;20,1129;20,1129;15,1129;5,1113;5,1093;0,1062;0,559;5,554;123,549;128,544;128,476;128,404;133,342;149,280;174,218;200,161;246,109;267,88;298,67;329,52;359,36;421,16;529,0;544,31" o:connectangles="0,0,0,0,0,0,0,0,0,0,0,0,0,0,0,0,0,0,0,0,0,0,0,0,0,0,0,0,0,0,0,0,0,0,0,0,0,0,0,0,0"/>
                </v:shape>
                <v:shape id="Freeform 284" o:spid="_x0000_s1308" style="position:absolute;left:2697;top:1867;width:36;height:36;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vM48QA&#10;AADcAAAADwAAAGRycy9kb3ducmV2LnhtbESPQWvCQBSE7wX/w/IEb3WjSLDRNUhpxUM9VIvnR/a5&#10;Ccm+DdmtSf69WxB6HGbmG2abD7YRd+p85VjBYp6AIC6crtgo+Ll8vq5B+ICssXFMCkbykO8mL1vM&#10;tOv5m+7nYESEsM9QQRlCm0npi5Is+rlriaN3c53FEGVnpO6wj3DbyGWSpNJixXGhxJbeSyrq869V&#10;8HbSt3pxSMamrYaP65e5pr05KDWbDvsNiEBD+A8/20etYLlewd+ZeATk7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7zOPEAAAA3AAAAA8AAAAAAAAAAAAAAAAAmAIAAGRycy9k&#10;b3ducmV2LnhtbFBLBQYAAAAABAAEAPUAAACJAwAAAAA=&#10;" path="m36,21r,15l26,36r-5,l16,36,,,16,11,36,21xe" fillcolor="#faf9fb" stroked="f">
                  <v:path arrowok="t" o:connecttype="custom" o:connectlocs="36,21;36,36;26,36;21,36;16,36;0,0;16,11;36,21" o:connectangles="0,0,0,0,0,0,0,0"/>
                </v:shape>
                <v:shape id="Freeform 285" o:spid="_x0000_s1309" style="position:absolute;left:2713;top:1888;width:164;height:171;visibility:visible;mso-wrap-style:square;v-text-anchor:top" coordsize="164,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Gt8cA&#10;AADcAAAADwAAAGRycy9kb3ducmV2LnhtbESPQWvCQBSE74X+h+UVeilmo6BIdCNWaOvFYm0QvL1m&#10;n0na7NuQ3Wj8925B8DjMzDfMfNGbWpyodZVlBcMoBkGcW11xoSD7fhtMQTiPrLG2TAou5GCRPj7M&#10;MdH2zF902vlCBAi7BBWU3jeJlC4vyaCLbEMcvKNtDfog20LqFs8Bbmo5iuOJNFhxWCixoVVJ+d+u&#10;Mwq6ZfbZZevm9ed4OWw/xvv3ze+LUer5qV/OQHjq/T18a6+1gtF0DP9nwhGQ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RrfHAAAA3AAAAA8AAAAAAAAAAAAAAAAAmAIAAGRy&#10;cy9kb3ducmV2LnhtbFBLBQYAAAAABAAEAPUAAACMAwAAAAA=&#10;" path="m164,26l133,41r-10,l102,41,87,31r-10,l67,36r,5l67,47r35,15l113,72r10,16l133,140r-10,-5l97,135,82,124,67,109,56,98,51,83,46,72,36,67r,26l41,129r-5,26l20,171,10,166,5,155,,124,10,67r,-20l15,41,25,36r11,l41,31,36,15,41,5,87,r21,l128,r36,26xe" fillcolor="#f1eff3" stroked="f">
                  <v:path arrowok="t" o:connecttype="custom" o:connectlocs="164,26;133,41;123,41;102,41;87,31;77,31;67,36;67,41;67,47;102,62;113,72;123,88;133,140;123,135;97,135;82,124;67,109;56,98;51,83;46,72;36,67;36,67;36,93;41,129;36,155;20,171;10,166;5,155;0,124;10,67;10,47;15,41;25,36;36,36;41,31;36,15;41,5;87,0;108,0;128,0;164,26" o:connectangles="0,0,0,0,0,0,0,0,0,0,0,0,0,0,0,0,0,0,0,0,0,0,0,0,0,0,0,0,0,0,0,0,0,0,0,0,0,0,0,0,0"/>
                </v:shape>
                <v:shape id="Freeform 286" o:spid="_x0000_s1310" style="position:absolute;left:2127;top:1929;width:77;height:68;visibility:visible;mso-wrap-style:square;v-text-anchor:top" coordsize="7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teMUA&#10;AADcAAAADwAAAGRycy9kb3ducmV2LnhtbESPW2vCQBSE3wX/w3IEX6Ru6g2JriKCxUdvRft2mj0m&#10;odmzIbtN4r93hUIfh5n5hlmuW1OImiqXW1bwPoxAECdW55wquJx3b3MQziNrLCyTggc5WK+6nSXG&#10;2jZ8pPrkUxEg7GJUkHlfxlK6JCODbmhL4uDdbWXQB1mlUlfYBLgp5CiKZtJgzmEhw5K2GSU/p1+j&#10;4Pux4XZaf+4mX/spDext3Bw+rkr1e+1mAcJT6//Df+29VjCaz+B1Jh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am14xQAAANwAAAAPAAAAAAAAAAAAAAAAAJgCAABkcnMv&#10;ZG93bnJldi54bWxQSwUGAAAAAAQABAD1AAAAigMAAAAA&#10;" path="m62,21r5,21l77,68r-15,l52,63,31,47,,,31,16r31,5xe" stroked="f">
                  <v:path arrowok="t" o:connecttype="custom" o:connectlocs="62,21;67,42;77,68;62,68;52,63;31,47;0,0;31,16;62,21" o:connectangles="0,0,0,0,0,0,0,0,0"/>
                </v:shape>
                <v:shape id="Freeform 287" o:spid="_x0000_s1311" style="position:absolute;left:2492;top:1992;width:41;height:31;visibility:visible;mso-wrap-style:square;v-text-anchor:top" coordsize="4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jTIMQA&#10;AADcAAAADwAAAGRycy9kb3ducmV2LnhtbESPzWrDMBCE74W+g9hCLyWWY5ofXCshFAolp8TOAyzW&#10;1nZirYyl2urbR4VCj8PMfMMU+2B6MdHoOssKlkkKgri2uuNGwaX6WGxBOI+ssbdMCn7IwX73+FBg&#10;ru3MZ5pK34gIYZejgtb7IZfS1S0ZdIkdiKP3ZUeDPsqxkXrEOcJNL7M0XUuDHceFFgd6b6m+ld9G&#10;wcspzJMNlTElni4rOlavQ3ZV6vkpHN5AeAr+P/zX/tQKsu0Gfs/EI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Y0yDEAAAA3AAAAA8AAAAAAAAAAAAAAAAAmAIAAGRycy9k&#10;b3ducmV2LnhtbFBLBQYAAAAABAAEAPUAAACJAwAAAAA=&#10;" path="m41,25l31,31r-16,l,5,10,,26,,41,25xe" fillcolor="#faf9fb" stroked="f">
                  <v:path arrowok="t" o:connecttype="custom" o:connectlocs="41,25;31,31;15,31;0,5;10,0;26,0;41,25" o:connectangles="0,0,0,0,0,0,0"/>
                </v:shape>
                <v:shape id="Freeform 288" o:spid="_x0000_s1312" style="position:absolute;left:2184;top:2478;width:25;height:31;visibility:visible;mso-wrap-style:square;v-text-anchor:top" coordsize="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KFcMA&#10;AADcAAAADwAAAGRycy9kb3ducmV2LnhtbERPy2rCQBTdF/yH4Qpuik4qpcToKGJR2k19LlxeMtck&#10;mrkTZkYT/76zKHR5OO/ZojO1eJDzlWUFb6MEBHFudcWFgtNxPUxB+ICssbZMCp7kYTHvvcww07bl&#10;PT0OoRAxhH2GCsoQmkxKn5dk0I9sQxy5i3UGQ4SukNphG8NNLcdJ8iENVhwbSmxoVVJ+O9yNgrt7&#10;Lo/Xz/X55/2Ubjft625SfxdKDfrdcgoiUBf+xX/uL61gnMa18Uw8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bKFcMAAADcAAAADwAAAAAAAAAAAAAAAACYAgAAZHJzL2Rv&#10;d25yZXYueG1sUEsFBgAAAAAEAAQA9QAAAIgDAAAAAA==&#10;" path="m25,11r,15l10,31r-5,l,21,5,11,10,,20,6r5,5xe" stroked="f">
                  <v:path arrowok="t" o:connecttype="custom" o:connectlocs="25,11;25,26;10,31;5,31;0,21;5,11;10,0;20,6;25,11" o:connectangles="0,0,0,0,0,0,0,0,0"/>
                </v:shape>
                <v:shape id="Freeform 289" o:spid="_x0000_s1313" style="position:absolute;left:2143;top:2535;width:102;height:57;visibility:visible;mso-wrap-style:square;v-text-anchor:top" coordsize="10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DOP8QA&#10;AADcAAAADwAAAGRycy9kb3ducmV2LnhtbESPQWuDQBSE74X8h+UVeinNag4lMVlFhITSizQx9Ppw&#10;X1TqvhV3o/bfdwuFHoeZ+YY5ZIvpxUSj6ywriNcRCOLa6o4bBdXl+LIF4Tyyxt4yKfgmB1m6ejhg&#10;ou3MHzSdfSMChF2CClrvh0RKV7dk0K3tQBy8mx0N+iDHRuoR5wA3vdxE0as02HFYaHGgoqX663w3&#10;gVLlJdWn/nmZPo2z5fu1KGWs1NPjku9BeFr8f/iv/aYVbLY7+D0Tjo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Azj/EAAAA3AAAAA8AAAAAAAAAAAAAAAAAmAIAAGRycy9k&#10;b3ducmV2LnhtbFBLBQYAAAAABAAEAPUAAACJAwAAAAA=&#10;" path="m102,52l87,47,71,42,46,21,36,42,25,52,10,57,,57,15,37,25,16,36,,46,,61,,87,21r15,31xe" stroked="f">
                  <v:path arrowok="t" o:connecttype="custom" o:connectlocs="102,52;87,47;71,42;46,21;36,42;25,52;10,57;0,57;15,37;25,16;36,0;46,0;61,0;87,21;102,52" o:connectangles="0,0,0,0,0,0,0,0,0,0,0,0,0,0,0"/>
                </v:shape>
                <v:shape id="Freeform 290" o:spid="_x0000_s1314" style="position:absolute;left:2179;top:2587;width:30;height:42;visibility:visible;mso-wrap-style:square;v-text-anchor:top" coordsize="3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U/dMEA&#10;AADcAAAADwAAAGRycy9kb3ducmV2LnhtbERPy4rCMBTdC/MP4Q7MTtPpQrRjFB0ZUHHjY+Pu0txp&#10;is1NaWJb/XqzEFweznu26G0lWmp86VjB9ygBQZw7XXKh4Hz6G05A+ICssXJMCu7kYTH/GMww067j&#10;A7XHUIgYwj5DBSaEOpPS54Ys+pGriSP37xqLIcKmkLrBLobbSqZJMpYWS44NBmv6NZRfjzerYHPa&#10;TrvLem+kbAszfvCq26Urpb4+++UPiEB9eItf7o1WkE7j/HgmHgE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1P3TBAAAA3AAAAA8AAAAAAAAAAAAAAAAAmAIAAGRycy9kb3du&#10;cmV2LnhtbFBLBQYAAAAABAAEAPUAAACGAwAAAAA=&#10;" path="m30,16l25,31,15,42,5,31,,21,,16,5,5,15,,25,5r5,5l30,16xe" fillcolor="#faf9fb" stroked="f">
                  <v:path arrowok="t" o:connecttype="custom" o:connectlocs="30,16;25,31;15,42;5,31;0,21;0,16;5,5;15,0;25,5;30,10;30,16" o:connectangles="0,0,0,0,0,0,0,0,0,0,0"/>
                </v:shape>
                <v:shape id="Freeform 291" o:spid="_x0000_s1315" style="position:absolute;left:2214;top:2613;width:21;height:31;visibility:visible;mso-wrap-style:square;v-text-anchor:top" coordsize="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qjLMQA&#10;AADcAAAADwAAAGRycy9kb3ducmV2LnhtbESPQWsCMRSE74L/IbxCb5pdoaJbo1SL4MFLdfH82Lxu&#10;FjcvS5Ku2/56IxQ8DjPzDbPaDLYVPfnQOFaQTzMQxJXTDdcKyvN+sgARIrLG1jEp+KUAm/V4tMJC&#10;uxt/UX+KtUgQDgUqMDF2hZShMmQxTF1HnLxv5y3GJH0ttcdbgttWzrJsLi02nBYMdrQzVF1PP1bB&#10;ZXscruV8n2+Pzad/++vzg+FWqdeX4eMdRKQhPsP/7YNWMFvm8Di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qoyzEAAAA3AAAAA8AAAAAAAAAAAAAAAAAmAIAAGRycy9k&#10;b3ducmV2LnhtbFBLBQYAAAAABAAEAPUAAACJAwAAAAA=&#10;" path="m21,l16,26r-5,5l,31,,26,,16,11,,21,xe" fillcolor="#faf9fb" stroked="f">
                  <v:path arrowok="t" o:connecttype="custom" o:connectlocs="21,0;16,26;11,31;0,31;0,26;0,16;11,0;21,0" o:connectangles="0,0,0,0,0,0,0,0"/>
                </v:shape>
                <v:shape id="Freeform 292" o:spid="_x0000_s1316" style="position:absolute;left:2153;top:2618;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Qk8UA&#10;AADcAAAADwAAAGRycy9kb3ducmV2LnhtbESPzWrDMBCE74W8g9hAbo1cH0LrRgmmUAglaRunD7BY&#10;6x9srYwlx3aePioUehxm5htmu59MK67Uu9qygqd1BII4t7rmUsHP5f3xGYTzyBpby6RgJgf73eJh&#10;i4m2I5/pmvlSBAi7BBVU3neJlC6vyKBb2444eIXtDfog+1LqHscAN62Mo2gjDdYcFirs6K2ivMkG&#10;o6A+dp/FPKTTqbHDQd4+iugbv5RaLaf0FYSnyf+H/9oHrSB+ieH3TDgCcn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WZCTxQAAANwAAAAPAAAAAAAAAAAAAAAAAJgCAABkcnMv&#10;ZG93bnJldi54bWxQSwUGAAAAAAQABAD1AAAAigMAAAAA&#10;" path="m26,26r-11,l10,21,,,5,,20,16r6,10xe" fillcolor="#faf9fb" stroked="f">
                  <v:path arrowok="t" o:connecttype="custom" o:connectlocs="26,26;15,26;10,21;0,0;5,0;20,16;26,26;26,26" o:connectangles="0,0,0,0,0,0,0,0"/>
                </v:shape>
                <v:shape id="Freeform 293" o:spid="_x0000_s1317" style="position:absolute;left:2189;top:2654;width:20;height:26;visibility:visible;mso-wrap-style:square;v-text-anchor:top" coordsize="2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B+w8YA&#10;AADcAAAADwAAAGRycy9kb3ducmV2LnhtbESPQWvCQBSE74L/YXmCF6mbWpCauoq0qD0US9Xen9ln&#10;Esy+TXc3Jv333YLgcZiZb5j5sjOVuJLzpWUFj+MEBHFmdcm5guNh/fAMwgdkjZVlUvBLHpaLfm+O&#10;qbYtf9F1H3IRIexTVFCEUKdS+qwgg35sa+Lona0zGKJ0udQO2wg3lZwkyVQaLDkuFFjTa0HZZd8Y&#10;BX7TfDThtPv++Xxrq/PoNJptXaPUcNCtXkAE6sI9fGu/awWT2RP8n4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B+w8YAAADcAAAADwAAAAAAAAAAAAAAAACYAgAAZHJz&#10;L2Rvd25yZXYueG1sUEsFBgAAAAAEAAQA9QAAAIsDAAAAAA==&#10;" path="m20,11l15,21,5,26,,16,,6,5,,15,6r5,5xe" fillcolor="#faf9fb" stroked="f">
                  <v:path arrowok="t" o:connecttype="custom" o:connectlocs="20,11;15,21;5,26;0,16;0,6;5,0;15,6;20,11" o:connectangles="0,0,0,0,0,0,0,0"/>
                </v:shape>
                <v:shape id="Freeform 294" o:spid="_x0000_s1318" style="position:absolute;left:2189;top:270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RcUA&#10;AADcAAAADwAAAGRycy9kb3ducmV2LnhtbESPQWvCQBSE74L/YXmF3nRTaYuJriKKxWMb9eDtmX1N&#10;Unffhuwa03/fLQgeh5n5hpkve2tER62vHSt4GScgiAunay4VHPbb0RSED8gajWNS8EselovhYI6Z&#10;djf+oi4PpYgQ9hkqqEJoMil9UZFFP3YNcfS+XWsxRNmWUrd4i3Br5CRJ3qXFmuNChQ2tKyou+dUq&#10;SP3u43QxXboxb9efc7I/5p/TrVLPT/1qBiJQHx7he3unFUzSV/g/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5MxFxQAAANwAAAAPAAAAAAAAAAAAAAAAAJgCAABkcnMv&#10;ZG93bnJldi54bWxQSwUGAAAAAAQABAD1AAAAigMAAAAA&#10;" path="m20,11r-5,5l10,21,,16,5,,15,r5,11xe" stroked="f">
                  <v:path arrowok="t" o:connecttype="custom" o:connectlocs="20,11;15,16;10,21;0,16;5,0;15,0;20,11" o:connectangles="0,0,0,0,0,0,0"/>
                </v:shape>
                <v:shape id="Freeform 295" o:spid="_x0000_s1319" style="position:absolute;left:1978;top:2944;width:108;height:104;visibility:visible;mso-wrap-style:square;v-text-anchor:top" coordsize="108,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hHsUA&#10;AADcAAAADwAAAGRycy9kb3ducmV2LnhtbESPzWrCQBSF9wXfYbhCd3USoWKjYyiCtE1XxpZur5nb&#10;JCRzJ2amMb69UxBcHs7Px1mno2nFQL2rLSuIZxEI4sLqmksFX4fd0xKE88gaW8uk4EIO0s3kYY2J&#10;tmfe05D7UoQRdgkqqLzvEildUZFBN7MdcfB+bW/QB9mXUvd4DuOmlfMoWkiDNQdChR1tKyqa/M8E&#10;bvZBP59v++YwfMf5JYtOu/iYKfU4HV9XIDyN/h6+td+1gvnLM/yfCUdAb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EexQAAANwAAAAPAAAAAAAAAAAAAAAAAJgCAABkcnMv&#10;ZG93bnJldi54bWxQSwUGAAAAAAQABAD1AAAAigMAAAAA&#10;" path="m103,78r5,26l103,104r-5,l93,94,82,63,72,47,57,26r-11,l36,31,,99,,94,,88,5,78,21,37,46,,67,11,82,31r21,47xe" stroked="f">
                  <v:path arrowok="t" o:connecttype="custom" o:connectlocs="103,78;108,104;103,104;98,104;93,94;82,63;72,47;57,26;46,26;36,31;0,99;0,94;0,88;5,78;21,37;46,0;67,11;82,31;103,78" o:connectangles="0,0,0,0,0,0,0,0,0,0,0,0,0,0,0,0,0,0,0"/>
                </v:shape>
                <v:shape id="Freeform 296" o:spid="_x0000_s1320" style="position:absolute;left:1994;top:2996;width:61;height:114;visibility:visible;mso-wrap-style:square;v-text-anchor:top" coordsize="6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xC/8cA&#10;AADcAAAADwAAAGRycy9kb3ducmV2LnhtbESPQWsCMRSE70L/Q3gFL6VmK6LtapS2UCotBatevD02&#10;z82ym5clibr6602h4HGYmW+Y2aKzjTiSD5VjBU+DDARx4XTFpYLt5uPxGUSIyBobx6TgTAEW87ve&#10;DHPtTvxLx3UsRYJwyFGBibHNpQyFIYth4Fri5O2dtxiT9KXUHk8Jbhs5zLKxtFhxWjDY0ruhol4f&#10;rIIHaVBvvn4un5PR6nL23/XbblQr1b/vXqcgInXxFv5vL7WC4csY/s6k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8Qv/HAAAA3AAAAA8AAAAAAAAAAAAAAAAAmAIAAGRy&#10;cy9kb3ducmV2LnhtbFBLBQYAAAAABAAEAPUAAACMAwAAAAA=&#10;" path="m56,36r5,16l61,73,51,78,41,88r,5l41,109r-11,5l25,114r,-10l25,88,,73,15,36,30,,41,5,51,16r5,20xe" fillcolor="#faf9fb" stroked="f">
                  <v:path arrowok="t" o:connecttype="custom" o:connectlocs="56,36;61,52;61,73;51,78;41,88;41,93;41,109;30,114;25,114;25,104;25,88;0,73;15,36;30,0;41,5;51,16;56,36" o:connectangles="0,0,0,0,0,0,0,0,0,0,0,0,0,0,0,0,0"/>
                </v:shape>
                <v:shape id="Freeform 297" o:spid="_x0000_s1321" style="position:absolute;left:1922;top:3001;width:36;height:42;visibility:visible;mso-wrap-style:square;v-text-anchor:top" coordsize="3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SIeMUA&#10;AADcAAAADwAAAGRycy9kb3ducmV2LnhtbESP3WrCQBSE7wt9h+UUvKubirRNdCOlKlbwov48wCF7&#10;8oPZsyF7qvHtuwWhl8PMfMPMF4Nr1YX60Hg28DJOQBEX3jZcGTgd18/voIIgW2w9k4EbBVjkjw9z&#10;zKy/8p4uB6lUhHDI0EAt0mVah6Imh2HsO+Lolb53KFH2lbY9XiPctXqSJK/aYcNxocaOPmsqzocf&#10;Z0B2wyZsvper8rScSmqLbbOuOmNGT8PHDJTQIP/he/vLGpikb/B3Jh4B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Ih4xQAAANwAAAAPAAAAAAAAAAAAAAAAAJgCAABkcnMv&#10;ZG93bnJldi54bWxQSwUGAAAAAAQABAD1AAAAigMAAAAA&#10;" path="m36,16r,15l25,42,10,37,,26,,16,,11,15,,31,6r5,10xe" fillcolor="#f1eff3" stroked="f">
                  <v:path arrowok="t" o:connecttype="custom" o:connectlocs="36,16;36,31;25,42;10,37;0,26;0,16;0,11;15,0;31,6;36,16" o:connectangles="0,0,0,0,0,0,0,0,0,0"/>
                </v:shape>
                <v:shape id="Freeform 298" o:spid="_x0000_s1322" style="position:absolute;left:2107;top:3007;width:25;height:25;visibility:visible;mso-wrap-style:square;v-text-anchor:top" coordsize="2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BbbcEA&#10;AADcAAAADwAAAGRycy9kb3ducmV2LnhtbERPuY7CMBDtkfgHa5DowCEFC1kM4hASgoar2HIUzybR&#10;xuNgGwh/vy6QKJ/ePVu0phYPcr6yrGA0TEAQ51ZXXCi4XraDCQgfkDXWlknBizws5t3ODDNtn3yi&#10;xzkUIoawz1BBGUKTSenzkgz6oW2II/drncEQoSukdviM4aaWaZKMpcGKY0OJDa1Lyv/Od6PA5ae9&#10;P95SOVl/raZ643+KzWGnVL/XLr9BBGrDR/x277SCdBrXxjPxCMj5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QW23BAAAA3AAAAA8AAAAAAAAAAAAAAAAAmAIAAGRycy9kb3du&#10;cmV2LnhtbFBLBQYAAAAABAAEAPUAAACGAwAAAAA=&#10;" path="m25,10r-5,5l15,25,5,25,,15,,5,5,,20,r5,10xe" fillcolor="#f1eff3" stroked="f">
                  <v:path arrowok="t" o:connecttype="custom" o:connectlocs="25,10;20,15;15,25;5,25;0,15;0,5;5,0;20,0;25,10" o:connectangles="0,0,0,0,0,0,0,0,0"/>
                </v:shape>
                <v:shape id="Freeform 299" o:spid="_x0000_s1323" style="position:absolute;left:1906;top:3048;width:108;height:269;visibility:visible;mso-wrap-style:square;v-text-anchor:top" coordsize="108,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y9gsYA&#10;AADcAAAADwAAAGRycy9kb3ducmV2LnhtbESPQWsCMRSE74X+h/AKXkSzFbbU1SilIvRQEFdBvT03&#10;z93QzcuSRN3++6ZQ6HGYmW+Y+bK3rbiRD8axgudxBoK4ctpwrWC/W49eQYSIrLF1TAq+KcBy8fgw&#10;x0K7O2/pVsZaJAiHAhU0MXaFlKFqyGIYu444eRfnLcYkfS21x3uC21ZOsuxFWjScFhrs6L2h6qu8&#10;WgWbldmZ4edhk5fDPt+e8qM5e6fU4Kl/m4GI1Mf/8F/7QyuYTKfweyYd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y9gsYAAADcAAAADwAAAAAAAAAAAAAAAACYAgAAZHJz&#10;L2Rvd25yZXYueG1sUEsFBgAAAAAEAAQA9QAAAIsDAAAAAA==&#10;" path="m31,21r5,26l41,47r6,-6l47,26,52,16r5,-6l62,16r,20l52,57r,21l52,83,62,93r,-5l62,83,67,67,72,52,82,36,93,47r,10l62,98,52,124r,31l57,155r5,l67,124,82,98,93,83r10,l103,88,67,155,57,186,47,218r5,10l62,223,72,176,88,150r20,-21l108,155,93,166,82,181r,5l82,197r11,21l98,223r5,5l93,238,82,249r-5,10l72,269r-10,l47,259,36,249,31,233,26,212r,-26l36,140,47,88,41,67,31,47,16,26,,5,5,,16,5r10,5l31,21xe" stroked="f">
                  <v:path arrowok="t" o:connecttype="custom" o:connectlocs="36,47;47,41;52,16;62,16;52,57;52,83;62,88;67,67;82,36;93,57;52,124;57,155;67,124;93,83;103,88;57,186;52,228;72,176;108,129;93,166;82,186;93,218;103,228;82,249;72,269;47,259;31,233;26,186;47,88;31,47;0,5;16,5;31,21" o:connectangles="0,0,0,0,0,0,0,0,0,0,0,0,0,0,0,0,0,0,0,0,0,0,0,0,0,0,0,0,0,0,0,0,0"/>
                </v:shape>
                <v:shape id="Freeform 300" o:spid="_x0000_s1324" style="position:absolute;left:2024;top:3053;width:103;height:264;visibility:visible;mso-wrap-style:square;v-text-anchor:top" coordsize="103,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82U70A&#10;AADcAAAADwAAAGRycy9kb3ducmV2LnhtbERPSwrCMBDdC94hjOBOUz/4qaZFBEEQBKsHGJqxLTaT&#10;0kSttzcLweXj/bdpZ2rxotZVlhVMxhEI4tzqigsFt+thtALhPLLG2jIp+JCDNOn3thhr++YLvTJf&#10;iBDCLkYFpfdNLKXLSzLoxrYhDtzdtgZ9gG0hdYvvEG5qOY2ihTRYcWgosaF9SfkjexoFtV0v78X0&#10;muFOyqxbHOeX03mu1HDQ7TYgPHX+L/65j1rBLArzw5lwBGTy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z82U70AAADcAAAADwAAAAAAAAAAAAAAAACYAgAAZHJzL2Rvd25yZXYu&#10;eG1sUEsFBgAAAAAEAAQA9QAAAIIDAAAAAA==&#10;" path="m103,5l88,21,77,47,67,68r,25l88,192r,21l77,228,67,249,57,259r-26,5l,223r6,-5l21,213r5,-21l31,187r-5,-6l21,166,11,156r,-37l21,124r5,16l36,166r16,57l62,223r5,-10l67,197,62,181,42,124,26,104,11,88r,-10l21,73r5,10l36,93r16,26l57,119r,-26l52,83,26,47r,-5l31,36r11,6l47,52r5,5l62,62r,-10l57,36,52,21r5,-5l62,16r21,5l88,5,98,r5,5xe" stroked="f">
                  <v:path arrowok="t" o:connecttype="custom" o:connectlocs="103,5;88,21;77,47;67,68;67,93;88,192;88,213;77,228;67,249;57,259;31,264;0,223;6,218;21,213;26,192;31,187;26,181;21,166;11,156;11,119;21,124;26,140;36,166;52,223;62,223;67,213;67,197;62,181;42,124;26,104;11,88;11,78;21,73;26,83;36,93;52,119;57,119;57,93;52,83;26,47;26,42;31,36;42,42;47,52;52,57;62,62;62,52;57,36;52,21;57,16;62,16;83,21;88,5;98,0;103,5" o:connectangles="0,0,0,0,0,0,0,0,0,0,0,0,0,0,0,0,0,0,0,0,0,0,0,0,0,0,0,0,0,0,0,0,0,0,0,0,0,0,0,0,0,0,0,0,0,0,0,0,0,0,0,0,0,0,0"/>
                </v:shape>
                <v:shape id="Freeform 301" o:spid="_x0000_s1325" style="position:absolute;left:1988;top:3302;width:57;height:46;visibility:visible;mso-wrap-style:square;v-text-anchor:top" coordsize="5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6vesMA&#10;AADcAAAADwAAAGRycy9kb3ducmV2LnhtbESP0UoDMRRE3wX/IVzBF7FJK4isTYsI0ipU6uoHXDa3&#10;m8XkJmzS3fXvTaHQx2FmzjDL9eSdGKhPXWAN85kCQdwE03Gr4ef77f4JRMrIBl1g0vBHCdar66sl&#10;ViaM/EVDnVtRIJwq1GBzjpWUqbHkMc1CJC7eIfQec5F9K02PY4F7JxdKPUqPHZcFi5FeLTW/9dFr&#10;iJ8JB7V53995Z6yrP4Y47g5a395ML88gMk35Ej63t0bDg5rD6Uw5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6vesMAAADcAAAADwAAAAAAAAAAAAAAAACYAgAAZHJzL2Rv&#10;d25yZXYueG1sUEsFBgAAAAAEAAQA9QAAAIgDAAAAAA==&#10;" path="m57,46l,46,6,41,11,26,26,r5,l36,5,57,26r,15l57,46xe" fillcolor="#faf9fb" stroked="f">
                  <v:path arrowok="t" o:connecttype="custom" o:connectlocs="57,46;0,46;6,41;11,26;26,0;31,0;36,5;57,26;57,41;57,46" o:connectangles="0,0,0,0,0,0,0,0,0,0"/>
                </v:shape>
                <v:shape id="Freeform 302" o:spid="_x0000_s1326" style="position:absolute;left:1978;top:3374;width:88;height:11;visibility:visible;mso-wrap-style:square;v-text-anchor:top" coordsize="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BpJsQA&#10;AADcAAAADwAAAGRycy9kb3ducmV2LnhtbESPQYvCMBSE74L/ITzBm6Yq7C7VKCIIIh60Loq3R/Ns&#10;i81LbaLW/fVmQfA4zMw3zGTWmFLcqXaFZQWDfgSCOLW64EzB737Z+wHhPLLG0jIpeJKD2bTdmmCs&#10;7YN3dE98JgKEXYwKcu+rWEqX5mTQ9W1FHLyzrQ36IOtM6hofAW5KOYyiL2mw4LCQY0WLnNJLcjMK&#10;9Pov2a5Ox8Qv0oM8Hhr3fd1ulOp2mvkYhKfGf8Lv9korGEVD+D8TjoC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waSbEAAAA3AAAAA8AAAAAAAAAAAAAAAAAmAIAAGRycy9k&#10;b3ducmV2LnhtbFBLBQYAAAAABAAEAPUAAACJAwAAAAA=&#10;" path="m88,5l41,11r-20,l,5,,,46,,67,,88,5xe" fillcolor="#f1eff3" stroked="f">
                  <v:path arrowok="t" o:connecttype="custom" o:connectlocs="88,5;41,11;21,11;0,5;0,0;46,0;67,0;88,5" o:connectangles="0,0,0,0,0,0,0,0"/>
                </v:shape>
                <v:shape id="Freeform 303" o:spid="_x0000_s1327" style="position:absolute;left:1953;top:3405;width:148;height:31;visibility:visible;mso-wrap-style:square;v-text-anchor:top" coordsize="14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Pb8YA&#10;AADcAAAADwAAAGRycy9kb3ducmV2LnhtbESPT2vCQBTE7wW/w/IKvRTd+AfR6CqiFErBgxoQb4/s&#10;azaYfRuz25h++25B8DjMzG+Y5bqzlWip8aVjBcNBAoI4d7rkQkF2+ujPQPiArLFyTAp+ycN61XtZ&#10;YqrdnQ/UHkMhIoR9igpMCHUqpc8NWfQDVxNH79s1FkOUTSF1g/cIt5UcJclUWiw5LhisaWsovx5/&#10;rILdaJJ9bfeHW7aZv1/RXkx7nhil3l67zQJEoC48w4/2p1YwTsbwfyYe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kPb8YAAADcAAAADwAAAAAAAAAAAAAAAACYAgAAZHJz&#10;L2Rvd25yZXYueG1sUEsFBgAAAAAEAAQA9QAAAIsDAAAAAA==&#10;" path="m148,16r-5,10l133,31,10,31,,26,,11,10,,128,r10,l148,16xe" stroked="f">
                  <v:path arrowok="t" o:connecttype="custom" o:connectlocs="148,16;143,26;133,31;10,31;0,26;0,11;10,0;128,0;138,0;148,16" o:connectangles="0,0,0,0,0,0,0,0,0,0"/>
                </v:shape>
                <v:shape id="Freeform 304" o:spid="_x0000_s1328" style="position:absolute;left:1983;top:3462;width:88;height:11;visibility:visible;mso-wrap-style:square;v-text-anchor:top" coordsize="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VUycUA&#10;AADcAAAADwAAAGRycy9kb3ducmV2LnhtbESPQYvCMBSE7wv+h/AEb2uqLqtUo4ggiHhwqyjeHs2z&#10;LTYvtYna9debBWGPw8x8w0xmjSnFnWpXWFbQ60YgiFOrC84U7HfLzxEI55E1lpZJwS85mE1bHxOM&#10;tX3wD90Tn4kAYRejgtz7KpbSpTkZdF1bEQfvbGuDPsg6k7rGR4CbUvaj6FsaLDgs5FjRIqf0ktyM&#10;Ar1+JtvV6Zj4RXqQx0PjhtftRqlOu5mPQXhq/H/43V5pBYPoC/7OhCMgp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VVTJxQAAANwAAAAPAAAAAAAAAAAAAAAAAJgCAABkcnMv&#10;ZG93bnJldi54bWxQSwUGAAAAAAQABAD1AAAAigMAAAAA&#10;" path="m88,11r-47,l,11,,5,41,,88,5r,6xe" fillcolor="#f1eff3" stroked="f">
                  <v:path arrowok="t" o:connecttype="custom" o:connectlocs="88,11;41,11;0,11;0,5;41,0;88,5;88,11" o:connectangles="0,0,0,0,0,0,0"/>
                </v:shape>
              </v:group>
              <v:group id="Group 305" o:spid="_x0000_s1329" style="position:absolute;left:8775;top:13212;width:2100;height:2350;flip:x y" coordorigin="1875,1044" coordsize="2430,2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cMC2xgAAANwA&#10;AAAPAAAAAAAAAAAAAAAAAKoCAABkcnMvZG93bnJldi54bWxQSwUGAAAAAAQABAD6AAAAnQMAAAAA&#10;">
                <v:shape id="Freeform 306" o:spid="_x0000_s1330" style="position:absolute;left:1875;top:1044;width:2430;height:2455;visibility:visible;mso-wrap-style:square;v-text-anchor:top" coordsize="2430,2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wUW8YA&#10;AADcAAAADwAAAGRycy9kb3ducmV2LnhtbESPQUvDQBSE70L/w/IEb3bXKqXGbkuoCB6ipa0Hj4/s&#10;axLNvg3ZZxL/vSsIHoeZ+YZZbyffqoH62AS2cDM3oIjL4BquLLydnq5XoKIgO2wDk4VvirDdzC7W&#10;mLkw8oGGo1QqQThmaKEW6TKtY1mTxzgPHXHyzqH3KEn2lXY9jgnuW70wZqk9NpwWauxoV1P5efzy&#10;FmR4LO5W5+I+f93l+9G8FPLxXlp7dTnlD6CEJvkP/7WfnYVbs4TfM+kI6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wUW8YAAADcAAAADwAAAAAAAAAAAAAAAACYAgAAZHJz&#10;L2Rvd25yZXYueG1sUEsFBgAAAAAEAAQA9QAAAIsDAAAAAA==&#10;" path="m381,46r1515,l1922,46r15,l1947,36r16,-15l1978,21r10,l2004,5,2014,r10,l2040,21r20,20l2081,52r26,5l2153,46r36,-10l2214,36r26,l2266,57r15,10l2297,83r5,-16l2312,57r15,l2338,46r15,-10l2358,36r16,l2389,46r5,21l2410,67r10,l2425,72r5,140l2404,212r-10,l2394,222r-5,6l2379,233r-16,5l2348,233r-10,-11l2327,212r-5,-5l2307,202r-5,-5l2291,212r-15,10l2266,238r-21,5l2225,243r-31,l2142,238r-25,l2086,238r-21,5l2040,254r-16,31l2009,274r-15,-20l1983,254r-20,-6l1952,238r-375,-5l1572,238r52,36l1634,274r5,5l1654,274r11,-5l1670,269r5,5l1680,285r10,5l1685,311r-5,5l1665,321r-11,l1639,316r-51,20l1547,357r-16,26l1500,352r-25,-10l1459,331r-10,-10l1428,321r-15,l1403,316r-5,20l1398,362r-124,l1213,367r-57,6l1100,388r-57,21l997,435r-26,21l951,481r-26,37l905,559r-16,47l879,647r31,-5l925,642r5,-21l930,601r-5,-42l930,559r10,l956,590r15,16l992,611r20,-5l1048,606r11,5l1069,621r5,21l1069,658r-16,15l1038,678r-15,-5l1023,689r,10l1012,735r,26l1002,787r-36,36l1002,844r10,10l1028,859r5,6l1028,870r-57,41l982,927r10,31l1002,984r5,31l946,1004,925,994,899,979r-41,72l843,1041r-10,-21l817,994r-31,21l756,1020r-36,5l689,1025r,31l679,1072r-11,10l637,1087r-10,-5l617,1077r-16,-21l601,1046r,-16l607,1020r10,-5l622,999r,-10l596,963,571,932r5,-5l586,932r10,l612,932r31,l658,896r-41,5l576,911r-36,21l509,953r-36,36l447,1015r-20,41l411,1093r-20,77l386,1248r,166l375,1419r-5,l355,1419r-5,5l350,1434r5,16l350,1476r20,36l386,1533r20,15l406,1553r-10,6l375,1569r-10,41l345,1652r5,15l350,1683r-11,10l324,1698r-15,l298,1683r6,-31l288,1631r-10,-21l257,1569r-5,l252,1755r,182l273,1957r5,16l273,1988r25,26l283,2014r-10,11l247,2045r-5,32l242,2108r10,67l252,2206r,31l247,2268r-10,16l216,2294r-15,10l216,2315r,20l237,2351r10,26l247,2387r,5l237,2408r-11,10l221,2429r,26l216,2455r-133,l83,2418,57,2403r-5,-11l52,2377r,-5l57,2361r21,-15l78,2320r5,-5l88,2304,67,2294,52,2273,42,2247r,-36l52,2108r,-21l52,2061,36,2035,11,2020r-5,-6l6,2009r5,-5l21,1999r15,-11l36,1963r16,-32l52,1056r,-652l26,367,6,326,,290,,238,11,212r5,-10l21,191,11,150,6,109,6,67,11,21,42,15r30,l139,15r46,6l206,15,232,5,257,r31,l314,5r25,10l381,46xe" fillcolor="black" stroked="f">
                  <v:path arrowok="t" o:connecttype="custom" o:connectlocs="1947,36;2014,0;2107,57;2266,57;2327,57;2389,46;2430,212;2379,233;2322,207;2266,238;2117,238;2009,274;1577,233;1654,274;1690,290;1639,316;1475,342;1403,316;1156,373;951,481;910,642;930,559;1012,606;1069,658;1023,699;1002,844;971,911;1007,1015;843,1041;720,1025;637,1087;601,1030;596,963;612,932;540,932;411,1093;370,1419;350,1476;396,1559;350,1683;304,1652;252,1755;298,2014;242,2108;237,2284;237,2351;226,2418;83,2418;57,2361;67,2294;52,2087;6,2009;52,1931;0,290;11,150;72,15;257,0" o:connectangles="0,0,0,0,0,0,0,0,0,0,0,0,0,0,0,0,0,0,0,0,0,0,0,0,0,0,0,0,0,0,0,0,0,0,0,0,0,0,0,0,0,0,0,0,0,0,0,0,0,0,0,0,0,0,0,0,0"/>
                </v:shape>
                <v:shape id="Freeform 307" o:spid="_x0000_s1331" style="position:absolute;left:1875;top:1044;width:2430;height:2455;visibility:visible;mso-wrap-style:square;v-text-anchor:top" coordsize="2430,2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XesUA&#10;AADcAAAADwAAAGRycy9kb3ducmV2LnhtbESPQWvCQBSE74X+h+UVequ7WqkSs4rYBtqjWnp+Zp9J&#10;SPZtzK4x9dd3hYLHYWa+YdLVYBvRU+crxxrGIwWCOHem4kLD9z57mYPwAdlg45g0/JKH1fLxIcXE&#10;uAtvqd+FQkQI+wQ1lCG0iZQ+L8miH7mWOHpH11kMUXaFNB1eItw2cqLUm7RYcVwosaVNSXm9O1sN&#10;4et9cto09XR+6OXP+XjNDh8q0/r5aVgvQAQawj383/40Gl7VDG5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xd6xQAAANwAAAAPAAAAAAAAAAAAAAAAAJgCAABkcnMv&#10;ZG93bnJldi54bWxQSwUGAAAAAAQABAD1AAAAigMAAAAA&#10;" path="m381,46r1515,l1922,46r15,l1947,36r16,-15l1978,21r10,l2004,5,2014,r10,l2040,21r20,20l2081,52r26,5l2153,46r36,-10l2214,36r26,l2266,57r15,10l2297,83r5,-16l2312,57r15,l2338,46r15,-10l2358,36r16,l2389,46r5,21l2410,67r10,l2425,72r5,140l2404,212r-10,l2394,222r-5,6l2379,233r-16,5l2348,233r-10,-11l2327,212r-5,-5l2307,202r-5,-5l2291,212r-15,10l2266,238r-21,5l2225,243r-31,l2142,238r-25,l2086,238r-21,5l2040,254r-16,31l2009,274r-15,-20l1983,254r-20,-6l1952,238r-375,-5l1572,238r52,36l1634,274r5,5l1654,274r11,-5l1670,269r5,5l1680,285r10,5l1685,311r-5,5l1665,321r-11,l1639,316r-51,20l1547,357r-16,26l1500,352r-25,-10l1459,331r-10,-10l1428,321r-15,l1403,316r-5,20l1398,362r-124,l1213,367r-57,6l1100,388r-57,21l997,435r-26,21l951,481r-26,37l905,559r-16,47l879,647r31,-5l925,642r5,-21l930,601r-5,-42l930,559r10,l956,590r15,16l992,611r20,-5l1048,606r11,5l1069,621r5,21l1069,658r-16,15l1038,678r-15,-5l1023,689r,10l1012,735r,26l1002,787r-36,36l1002,844r10,10l1028,859r5,6l1028,870r-57,41l982,927r10,31l1002,984r5,31l946,1004,925,994,899,979r-41,72l843,1041r-10,-21l817,994r-31,21l756,1020r-36,5l689,1025r,31l679,1072r-11,10l637,1087r-10,-5l617,1077r-16,-21l601,1046r,-16l607,1020r10,-5l622,999r,-10l596,963,571,932r5,-5l586,932r10,l612,932r31,l658,896r-41,5l576,911r-36,21l509,953r-36,36l447,1015r-20,41l411,1093r-20,77l386,1248r,166l375,1419r-5,l355,1419r-5,5l350,1434r5,16l350,1476r20,36l386,1533r20,15l406,1553r-10,6l375,1569r-10,41l345,1652r5,15l350,1683r-11,10l324,1698r-15,l298,1683r6,-31l288,1631r-10,-21l257,1569r-5,l252,1755r,182l273,1957r5,16l273,1988r25,26l283,2014r-10,11l247,2045r-5,32l242,2108r10,67l252,2206r,31l247,2268r-10,16l216,2294r-15,10l216,2315r,20l237,2351r10,26l247,2387r,5l237,2408r-11,10l221,2429r,26l216,2455r-133,l83,2418,57,2403r-5,-11l52,2377r,-5l57,2361r21,-15l78,2320r5,-5l88,2304,67,2294,52,2273,42,2247r,-36l52,2108r,-21l52,2061,36,2035,11,2020r-5,-6l6,2009r5,-5l21,1999r15,-11l36,1963r16,-32l52,1056r,-652l26,367,6,326,,290,,238,11,212r5,-10l21,191,11,150,6,109,6,67,11,21,42,15r30,l139,15r46,6l206,15,232,5,257,r31,l314,5r25,10l381,46e" filled="f" strokeweight=".25pt">
                  <v:path arrowok="t" o:connecttype="custom" o:connectlocs="1947,36;2014,0;2107,57;2266,57;2327,57;2389,46;2430,212;2379,233;2322,207;2266,238;2117,238;2009,274;1577,233;1654,274;1690,290;1639,316;1475,342;1403,316;1156,373;951,481;910,642;930,559;1012,606;1069,658;1023,699;1002,844;971,911;1007,1015;843,1041;720,1025;637,1087;601,1030;596,963;612,932;540,932;411,1093;370,1419;350,1476;396,1559;350,1683;304,1652;252,1755;298,2014;242,2108;237,2284;237,2351;226,2418;83,2418;57,2361;67,2294;52,2087;6,2009;52,1931;0,290;11,150;72,15;257,0" o:connectangles="0,0,0,0,0,0,0,0,0,0,0,0,0,0,0,0,0,0,0,0,0,0,0,0,0,0,0,0,0,0,0,0,0,0,0,0,0,0,0,0,0,0,0,0,0,0,0,0,0,0,0,0,0,0,0,0,0"/>
                </v:shape>
                <v:shape id="Freeform 308" o:spid="_x0000_s1332" style="position:absolute;left:2086;top:1059;width:154;height:42;visibility:visible;mso-wrap-style:square;v-text-anchor:top" coordsize="15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YjrwA&#10;AADcAAAADwAAAGRycy9kb3ducmV2LnhtbERPSwrCMBDdC94hjOBGNFVBpBpFREF3/g4wNmNbbCY1&#10;iVpvbxaCy8f7z5eNqcSLnC8tKxgOEhDEmdUl5wou521/CsIHZI2VZVLwIQ/LRbs1x1TbNx/pdQq5&#10;iCHsU1RQhFCnUvqsIIN+YGviyN2sMxgidLnUDt8x3FRylCQTabDk2FBgTeuCsvvpaRRc0Znew272&#10;57Cr9/n2MD3cvVeq22lWMxCBmvAX/9w7rWCcxLXxTDwCcvE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LeViOvAAAANwAAAAPAAAAAAAAAAAAAAAAAJgCAABkcnMvZG93bnJldi54&#10;bWxQSwUGAAAAAAQABAD1AAAAgQMAAAAA&#10;" path="m154,31l144,42,128,31,98,21,67,16r-31,l10,21,,21,15,6r26,l62,,87,6r31,10l154,31xe" stroked="f">
                  <v:path arrowok="t" o:connecttype="custom" o:connectlocs="154,31;144,42;128,31;98,21;67,16;36,16;10,21;0,21;15,6;41,6;62,0;87,6;118,16;154,31" o:connectangles="0,0,0,0,0,0,0,0,0,0,0,0,0,0"/>
                </v:shape>
                <v:shape id="Freeform 309" o:spid="_x0000_s1333" style="position:absolute;left:1901;top:1080;width:252;height:249;visibility:visible;mso-wrap-style:square;v-text-anchor:top" coordsize="252,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y8MsYA&#10;AADcAAAADwAAAGRycy9kb3ducmV2LnhtbESPQWvCQBSE74L/YXmCFzEblRabZhVpFeuhlGppe3xk&#10;n0kw+zZkV5P+e7cgeBxm5hsmXXamEhdqXGlZwSSKQRBnVpecK/g6bMZzEM4ja6wsk4I/crBc9Hsp&#10;Jtq2/EmXvc9FgLBLUEHhfZ1I6bKCDLrI1sTBO9rGoA+yyaVusA1wU8lpHD9KgyWHhQJreikoO+3P&#10;RkH2+v2w+m2rkdmZo6f1x/bn/cBKDQfd6hmEp87fw7f2m1Ywi5/g/0w4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y8MsYAAADcAAAADwAAAAAAAAAAAAAAAACYAgAAZHJz&#10;L2Rvd25yZXYueG1sUEsFBgAAAAAEAAQA9QAAAIsDAAAAAA==&#10;" path="m226,83r16,15l247,119r5,52l252,176r-5,-5l236,135,221,98,200,62,185,47,170,36,139,21,113,16,46,5,26,10r-10,l10,21r,31l10,83r6,21l26,135r15,26l57,186r20,16l103,218r20,10l139,233r20,l180,243r-10,6l134,249,108,238,77,223,52,202,31,181,21,161,10,135,5,104,,57,5,5,31,,67,r36,l129,5r30,5l185,31r26,21l226,83xe" stroked="f">
                  <v:path arrowok="t" o:connecttype="custom" o:connectlocs="226,83;242,98;247,119;252,171;252,176;247,171;236,135;221,98;200,62;185,47;170,36;139,21;113,16;46,5;26,10;16,10;10,21;10,52;10,83;16,104;26,135;41,161;57,186;77,202;103,218;123,228;139,233;159,233;180,243;170,249;134,249;108,238;77,223;52,202;31,181;21,161;10,135;5,104;0,57;5,5;31,0;67,0;103,0;129,5;159,10;185,31;211,52;226,83" o:connectangles="0,0,0,0,0,0,0,0,0,0,0,0,0,0,0,0,0,0,0,0,0,0,0,0,0,0,0,0,0,0,0,0,0,0,0,0,0,0,0,0,0,0,0,0,0,0,0,0"/>
                </v:shape>
                <v:shape id="Freeform 310" o:spid="_x0000_s1334" style="position:absolute;left:3879;top:1070;width:267;height:217;visibility:visible;mso-wrap-style:square;v-text-anchor:top" coordsize="267,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tdr0A&#10;AADcAAAADwAAAGRycy9kb3ducmV2LnhtbERPvQrCMBDeBd8hnOCmqQoi1SiiCOIiWhe3oznbYnMp&#10;SbT17c0gOH58/6tNZ2rxJucrywom4wQEcW51xYWCW3YYLUD4gKyxtkwKPuRhs+73Vphq2/KF3tdQ&#10;iBjCPkUFZQhNKqXPSzLox7YhjtzDOoMhQldI7bCN4aaW0ySZS4MVx4YSG9qVlD+vL6PA7YuPkafD&#10;/LzVdJdZ1t4f+1ap4aDbLkEE6sJf/HMftYLZJM6PZ+IRkO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rZtdr0AAADcAAAADwAAAAAAAAAAAAAAAACYAgAAZHJzL2Rvd25yZXYu&#10;eG1sUEsFBgAAAAAEAAQA9QAAAIIDAAAAAA==&#10;" path="m195,31r21,5l236,41r15,10l262,72,236,88,226,98r-5,10l226,129r10,16l267,165r-10,16l241,186r-20,10l195,202r-36,-6l103,196r-26,l51,202,15,217,10,207r5,-5l31,196r5,l46,196,36,181r,-5l36,171r15,5l61,186r11,5l77,191r10,-5l72,165,56,160r,-15l67,145r5,l92,160r21,21l123,181r15,l128,171r-5,-11l103,145,97,134r57,37l180,181r36,5l221,186r5,-5l221,171r-11,l200,171r-15,-6l159,150,128,124r10,-5l149,119r10,5l164,134r16,11l200,134r10,-15l205,103,200,88r-15,l169,88,154,98r-10,5l128,103,144,88,159,72,216,57r5,-6l221,46r-21,l180,46,154,57,123,83,92,103,82,98,87,88,103,77r15,-5l128,57r-5,-6l113,46,82,67,61,88,51,98,46,88r,-11l56,72,72,57r,-11l51,57,31,67,20,57,41,36,31,31r-11,l10,26,,15,,5,5,,25,20,46,31,72,41r25,5l149,41,195,31xe" stroked="f">
                  <v:path arrowok="t" o:connecttype="custom" o:connectlocs="216,36;251,51;236,88;221,108;236,145;257,181;221,196;159,196;77,196;15,217;15,202;36,196;36,181;36,171;61,186;77,191;72,165;56,145;72,145;113,181;138,181;123,160;97,134;180,181;221,186;221,171;200,171;159,150;138,119;159,124;180,145;210,119;200,88;169,88;144,103;144,88;216,57;221,46;180,46;123,83;82,98;103,77;128,57;113,46;61,88;46,88;56,72;72,46;31,67;41,36;20,31;0,15;5,0;46,31;97,46;195,31" o:connectangles="0,0,0,0,0,0,0,0,0,0,0,0,0,0,0,0,0,0,0,0,0,0,0,0,0,0,0,0,0,0,0,0,0,0,0,0,0,0,0,0,0,0,0,0,0,0,0,0,0,0,0,0,0,0,0,0"/>
                </v:shape>
                <v:shape id="Freeform 311" o:spid="_x0000_s1335" style="position:absolute;left:3838;top:1085;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X9sQA&#10;AADcAAAADwAAAGRycy9kb3ducmV2LnhtbESP3WoCMRSE7wXfIRyhdzW7llpZjSJioQgF6w/eHjbH&#10;3cXkZJukun37Rih4OczMN8xs0VkjruRD41hBPsxAEJdON1wpOOzfnycgQkTWaByTgl8KsJj3ezMs&#10;tLvxF113sRIJwqFABXWMbSFlKGuyGIauJU7e2XmLMUlfSe3xluDWyFGWjaXFhtNCjS2taiovux+r&#10;4G2k1waNPp78Bj+/43r7Ot5USj0NuuUURKQuPsL/7Q+t4CXP4X4mHQ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2V/bEAAAA3AAAAA8AAAAAAAAAAAAAAAAAmAIAAGRycy9k&#10;b3ducmV2LnhtbFBLBQYAAAAABAAEAPUAAACJAwAAAAA=&#10;" path="m36,16l31,26,20,31,10,26,,16,5,5,15,,25,5,36,16xe" fillcolor="#f1eff3" stroked="f">
                  <v:path arrowok="t" o:connecttype="custom" o:connectlocs="36,16;31,26;20,31;10,26;0,16;5,5;15,0;25,5;36,16" o:connectangles="0,0,0,0,0,0,0,0,0"/>
                </v:shape>
                <v:shape id="Freeform 312" o:spid="_x0000_s1336" style="position:absolute;left:2250;top:1111;width:1583;height:21;visibility:visible;mso-wrap-style:square;v-text-anchor:top" coordsize="158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7AwMYA&#10;AADcAAAADwAAAGRycy9kb3ducmV2LnhtbESPT2vCQBTE74V+h+UJ3uomaq1E1+AfpLUntYVeH9ln&#10;kpp9G7Krrt++Wyj0OMzMb5h5HkwjrtS52rKCdJCAIC6srrlU8PmxfZqCcB5ZY2OZFNzJQb54fJhj&#10;pu2ND3Q9+lJECLsMFVTet5mUrqjIoBvYljh6J9sZ9FF2pdQd3iLcNHKYJBNpsOa4UGFL64qK8/Fi&#10;FMjTavI6ftncv7/2dhSm77uwap6V6vfCcgbCU/D/4b/2m1YwSof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7AwMYAAADcAAAADwAAAAAAAAAAAAAAAACYAgAAZHJz&#10;L2Rvd25yZXYueG1sUEsFBgAAAAAEAAQA9QAAAIsDAAAAAA==&#10;" path="m1562,r21,16l1572,16r-5,l1557,16r-26,l1506,16r-36,l1428,16r-51,l1326,16r-57,l1208,16r-134,l930,16r-144,l643,16r-144,l360,16r-56,l247,16r-56,l144,16r-46,l67,16r-31,l16,21,,21,,5,6,,1562,xe" stroked="f">
                  <v:path arrowok="t" o:connecttype="custom" o:connectlocs="1562,0;1583,16;1572,16;1567,16;1557,16;1531,16;1506,16;1470,16;1428,16;1377,16;1326,16;1269,16;1208,16;1074,16;930,16;786,16;643,16;499,16;360,16;304,16;247,16;191,16;144,16;98,16;67,16;36,16;16,21;0,21;0,5;6,0;1562,0" o:connectangles="0,0,0,0,0,0,0,0,0,0,0,0,0,0,0,0,0,0,0,0,0,0,0,0,0,0,0,0,0,0,0"/>
                </v:shape>
                <v:shape id="Freeform 313" o:spid="_x0000_s1337" style="position:absolute;left:1932;top:1111;width:190;height:176;visibility:visible;mso-wrap-style:square;v-text-anchor:top" coordsize="190,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Uv/cYA&#10;AADcAAAADwAAAGRycy9kb3ducmV2LnhtbESPQWvCQBSE7wX/w/IKvRTdxJQiaTYioqGHemjU+2v2&#10;NQlm34bsGtN/3y0IPQ4z8w2TrSfTiZEG11pWEC8iEMSV1S3XCk7H/XwFwnlkjZ1lUvBDDtb57CHD&#10;VNsbf9JY+loECLsUFTTe96mUrmrIoFvYnjh433Yw6IMcaqkHvAW46eQyil6lwZbDQoM9bRuqLuXV&#10;KPj6OBT25flYJOPWl+fisr/iLlbq6XHavIHwNPn/8L39rhUkcQJ/Z8IR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Uv/cYAAADcAAAADwAAAAAAAAAAAAAAAACYAgAAZHJz&#10;L2Rvd25yZXYueG1sUEsFBgAAAAAEAAQA9QAAAIsDAAAAAA==&#10;" path="m41,26r5,l41,16,41,5r5,21l62,47,72,42r,-11l82,52r,5l92,57r6,l113,67r5,l123,62r,-5l128,67r,16l139,93r10,l154,104r10,5l164,104r5,-5l164,78r,-11l164,62r11,11l180,93r10,42l185,140,159,130r-15,-6l128,124r6,52l92,171,67,155r15,l92,155r11,l103,150r,-10l98,135r-52,5l46,130r10,-6l72,130r10,l82,119r,-5l77,109r5,-5l72,93,51,88,26,83r-16,l10,78r16,l41,83r10,l62,83,67,73,51,67,36,62,5,57r5,l21,57r15,5l46,57r5,l46,52,41,47r-20,l10,42,5,36r,-5l15,26,5,16,,5,10,r5,5l26,21r5,5l41,26xe" stroked="f">
                  <v:path arrowok="t" o:connecttype="custom" o:connectlocs="46,26;41,5;62,47;72,31;82,57;98,57;118,67;123,57;128,83;149,93;164,109;169,99;164,67;175,73;190,135;159,130;128,124;92,171;82,155;103,155;103,140;46,140;56,124;82,130;82,114;77,109;72,93;26,83;10,78;41,83;62,83;51,67;5,57;21,57;46,57;46,52;21,47;5,36;15,26;0,5;15,5;31,26" o:connectangles="0,0,0,0,0,0,0,0,0,0,0,0,0,0,0,0,0,0,0,0,0,0,0,0,0,0,0,0,0,0,0,0,0,0,0,0,0,0,0,0,0,0"/>
                </v:shape>
                <v:shape id="Freeform 314" o:spid="_x0000_s1338" style="position:absolute;left:2117;top:1111;width:31;height:47;visibility:visible;mso-wrap-style:square;v-text-anchor:top" coordsize="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6B/sQA&#10;AADcAAAADwAAAGRycy9kb3ducmV2LnhtbESPUWvCMBSF3wf+h3AF32bq3ESqUZwgbGwIq/6AS3NN&#10;i81NTWLb/ftlMNjj4ZzzHc56O9hGdORD7VjBbJqBIC6drtkoOJ8Oj0sQISJrbByTgm8KsN2MHtaY&#10;a9fzF3VFNCJBOOSooIqxzaUMZUUWw9S1xMm7OG8xJumN1B77BLeNfMqyhbRYc1qosKV9ReW1uFsF&#10;xn682v7o6ri/FZ/Xzr8fvXlRajIedisQkYb4H/5rv2kF89kz/J5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Ogf7EAAAA3AAAAA8AAAAAAAAAAAAAAAAAmAIAAGRycy9k&#10;b3ducmV2LnhtbFBLBQYAAAAABAAEAPUAAACJAwAAAAA=&#10;" path="m31,47l,,20,21,31,47xe" stroked="f">
                  <v:path arrowok="t" o:connecttype="custom" o:connectlocs="31,47;0,0;20,21;31,47" o:connectangles="0,0,0,0"/>
                </v:shape>
                <v:shape id="Freeform 315" o:spid="_x0000_s1339" style="position:absolute;left:2148;top:1116;width:15;height:16;visibility:visible;mso-wrap-style:square;v-text-anchor:top" coordsize="1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QHMUA&#10;AADcAAAADwAAAGRycy9kb3ducmV2LnhtbESPQWvCQBSE70L/w/IKvelGxVqiqxRBkF6KGqzHR/aZ&#10;Dcm+TbOrSf+9KxQ8DjPzDbNc97YWN2p96VjBeJSAIM6dLrlQkB23ww8QPiBrrB2Tgj/ysF69DJaY&#10;atfxnm6HUIgIYZ+iAhNCk0rpc0MW/cg1xNG7uNZiiLItpG6xi3Bby0mSvEuLJccFgw1tDOXV4WoV&#10;fM1339tZda72WX0q5uefXna/Rqm31/5zASJQH57h//ZOK5iOZ/A4E4+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FAcxQAAANwAAAAPAAAAAAAAAAAAAAAAAJgCAABkcnMv&#10;ZG93bnJldi54bWxQSwUGAAAAAAQABAD1AAAAigMAAAAA&#10;" path="m15,16l5,11,,,15,16xe" stroked="f">
                  <v:path arrowok="t" o:connecttype="custom" o:connectlocs="15,16;5,11;0,0;15,16" o:connectangles="0,0,0,0"/>
                </v:shape>
                <v:shape id="Freeform 316" o:spid="_x0000_s1340" style="position:absolute;left:4218;top:1106;width:41;height:155;visibility:visible;mso-wrap-style:square;v-text-anchor:top" coordsize="41,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ufMYA&#10;AADcAAAADwAAAGRycy9kb3ducmV2LnhtbESPW2sCMRSE3wv9D+EU+lI0a0u9rEaRUkEKPtQLvh42&#10;x93VzcmapBr/vSkU+jjMzDfMZBZNIy7kfG1ZQa+bgSAurK65VLDdLDpDED4ga2wsk4IbeZhNHx8m&#10;mGt75W+6rEMpEoR9jgqqENpcSl9UZNB3bUucvIN1BkOSrpTa4TXBTSNfs6wvDdacFips6aOi4rT+&#10;MQoG588byZPZx/ev0fFl4HYyrhZKPT/F+RhEoBj+w3/tpVbw1uvD75l0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ufMYAAADcAAAADwAAAAAAAAAAAAAAAACYAgAAZHJz&#10;L2Rvd25yZXYueG1sUEsFBgAAAAAEAAQA9QAAAIsDAAAAAA==&#10;" path="m31,10l41,145r-5,5l31,155,15,150r-5,l,145,,72,,5,10,,20,,31,5r,5xe" stroked="f">
                  <v:path arrowok="t" o:connecttype="custom" o:connectlocs="31,10;41,145;36,150;31,155;15,150;10,150;0,145;0,72;0,5;10,0;20,0;31,5;31,10" o:connectangles="0,0,0,0,0,0,0,0,0,0,0,0,0"/>
                </v:shape>
                <v:shape id="Freeform 317" o:spid="_x0000_s1341" style="position:absolute;left:2168;top:1116;width:52;height:150;visibility:visible;mso-wrap-style:square;v-text-anchor:top" coordsize="52,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D64cIA&#10;AADcAAAADwAAAGRycy9kb3ducmV2LnhtbESPzarCMBSE94LvEI7gTlOvoNdqlIt/iLi5Kq6PzbEt&#10;NieliVrf3giCy2FmvmEms9oU4k6Vyy0r6HUjEMSJ1TmnCo6HVecXhPPIGgvLpOBJDmbTZmOCsbYP&#10;/qf73qciQNjFqCDzvoyldElGBl3XlsTBu9jKoA+ySqWu8BHgppA/UTSQBnMOCxmWNM8oue5vRsEi&#10;Xc3Xi+3JjI7Jxp13rMvlc6RUu1X/jUF4qv03/GlvtIJ+bwjvM+EIyO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8PrhwgAAANwAAAAPAAAAAAAAAAAAAAAAAJgCAABkcnMvZG93&#10;bnJldi54bWxQSwUGAAAAAAQABAD1AAAAhwMAAAAA&#10;" path="m52,5l46,26,41,42r5,41l46,125r-5,15l26,150r-5,l16,150,5,135r,-26l5,88,,68,5,78r6,l21,78r,-16l16,47,,26,16,42r5,15l26,62r,-5l26,47r,-10l31,42r5,-5l36,16r,-5l36,,46,r6,5xe" stroked="f">
                  <v:path arrowok="t" o:connecttype="custom" o:connectlocs="52,5;46,26;41,42;46,83;46,125;41,140;26,150;21,150;16,150;5,135;5,109;5,88;0,68;5,78;11,78;21,78;21,62;16,47;0,26;16,42;21,57;26,62;26,57;26,47;26,37;31,42;36,37;36,16;36,11;36,0;46,0;52,5" o:connectangles="0,0,0,0,0,0,0,0,0,0,0,0,0,0,0,0,0,0,0,0,0,0,0,0,0,0,0,0,0,0,0,0"/>
                </v:shape>
                <v:shape id="Freeform 318" o:spid="_x0000_s1342" style="position:absolute;left:2179;top:1116;width:10;height:16;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qLHMIA&#10;AADcAAAADwAAAGRycy9kb3ducmV2LnhtbERPTWsCMRC9F/wPYQQvRbNaKGU1ii4UCnrRevA4bMbd&#10;aDIJm6hrf31zKPT4eN+LVe+suFMXjWcF00kBgrj22nCj4Pj9Of4AEROyRuuZFDwpwmo5eFlgqf2D&#10;93Q/pEbkEI4lKmhTCqWUsW7JYZz4QJy5s+8cpgy7RuoOHzncWTkrinfp0HBuaDFQ1VJ9Pdycgh+z&#10;tddjFc3l9bSp7D7sdkHWSo2G/XoOIlGf/sV/7i+t4G2a1+Yz+Qj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OoscwgAAANwAAAAPAAAAAAAAAAAAAAAAAJgCAABkcnMvZG93&#10;bnJldi54bWxQSwUGAAAAAAQABAD1AAAAhwMAAAAA&#10;" path="m10,16l,,10,16xe" stroked="f">
                  <v:path arrowok="t" o:connecttype="custom" o:connectlocs="10,16;0,0;10,16" o:connectangles="0,0,0"/>
                </v:shape>
                <v:shape id="Freeform 319" o:spid="_x0000_s1343" style="position:absolute;left:1994;top:1121;width:10;height:21;visibility:visible;mso-wrap-style:square;v-text-anchor:top" coordsize="1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eXQcYA&#10;AADcAAAADwAAAGRycy9kb3ducmV2LnhtbESP3WrCQBSE7wu+w3IE7+rGCkGjGwmWQqHgX1Tau9Ps&#10;aRLMng3ZraZv3xUKvRxm5htmuepNI67Uudqygsk4AkFcWF1zqeCYvzzOQDiPrLGxTAp+yMEqHTws&#10;MdH2xnu6HnwpAoRdggoq79tESldUZNCNbUscvC/bGfRBdqXUHd4C3DTyKYpiabDmsFBhS+uKisvh&#10;2yig52yXe4xldirO84/N9g33759KjYZ9tgDhqff/4b/2q1YwnczhfiY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eXQcYAAADcAAAADwAAAAAAAAAAAAAAAACYAgAAZHJz&#10;L2Rvd25yZXYueG1sUEsFBgAAAAAEAAQA9QAAAIsDAAAAAA==&#10;" path="m10,21l5,16,,,10,21xe" stroked="f">
                  <v:path arrowok="t" o:connecttype="custom" o:connectlocs="10,21;5,16;0,0;10,21" o:connectangles="0,0,0,0"/>
                </v:shape>
                <v:shape id="Freeform 320" o:spid="_x0000_s1344" style="position:absolute;left:2024;top:1127;width:1;height:15;visibility:visible;mso-wrap-style:square;v-text-anchor:top" coordsize="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ozSsEA&#10;AADcAAAADwAAAGRycy9kb3ducmV2LnhtbERPy2oCMRTdC/5DuIIbqRltkTo1ipQWXEl9Id1dkuvM&#10;YHIzTKKOf28WgsvDec8WrbPiSk2oPCsYDTMQxNqbigsF+93v2yeIEJENWs+k4E4BFvNuZ4a58Tfe&#10;0HUbC5FCOOSooIyxzqUMuiSHYehr4sSdfOMwJtgU0jR4S+HOynGWTaTDilNDiTV9l6TP24tTcNQc&#10;3fHnz08/cPB/sHpgw2qtVL/XLr9ARGrjS/x0r4yC93Gan86kIy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qM0rBAAAA3AAAAA8AAAAAAAAAAAAAAAAAmAIAAGRycy9kb3du&#10;cmV2LnhtbFBLBQYAAAAABAAEAPUAAACGAwAAAAA=&#10;" path="m,15l,10,,,,15xe" stroked="f">
                  <v:path arrowok="t" o:connecttype="custom" o:connectlocs="0,15;0,10;0,0;0,15" o:connectangles="0,0,0,0"/>
                </v:shape>
                <v:shape id="Freeform 321" o:spid="_x0000_s1345" style="position:absolute;left:4187;top:1127;width:10;height:103;visibility:visible;mso-wrap-style:square;v-text-anchor:top" coordsize="1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gkMMA&#10;AADcAAAADwAAAGRycy9kb3ducmV2LnhtbESPQYvCMBSE74L/ITzBm02rINI1yiKsLHtYUXvw+Gie&#10;TbF56TZRu//eCILHYWa+YZbr3jbiRp2vHSvIkhQEcel0zZWC4vg1WYDwAVlj45gU/JOH9Wo4WGKu&#10;3Z33dDuESkQI+xwVmBDaXEpfGrLoE9cSR+/sOoshyq6SusN7hNtGTtN0Li3WHBcMtrQxVF4OV6tg&#10;02aSKkem+P07bX1x+dntz3OlxqP+8wNEoD68w6/2t1Ywm2bw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hgkMMAAADcAAAADwAAAAAAAAAAAAAAAACYAgAAZHJzL2Rv&#10;d25yZXYueG1sUEsFBgAAAAAEAAQA9QAAAIgDAAAAAA==&#10;" path="m10,5r,98l,83,,51,,5,10,r,5xe" fillcolor="#f1eff3" stroked="f">
                  <v:path arrowok="t" o:connecttype="custom" o:connectlocs="10,5;10,103;0,83;0,51;0,5;10,0;10,5" o:connectangles="0,0,0,0,0,0,0"/>
                </v:shape>
                <v:shape id="Freeform 322" o:spid="_x0000_s1346" style="position:absolute;left:4269;top:1132;width:16;height:98;visibility:visible;mso-wrap-style:square;v-text-anchor:top" coordsize="1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9S0sQA&#10;AADcAAAADwAAAGRycy9kb3ducmV2LnhtbESPQWvCQBSE70L/w/IK3nRjCsVGV7FiwYIXY/H82H0m&#10;wezbNLuJ8d93C4LHYWa+YZbrwdaip9ZXjhXMpgkIYu1MxYWCn9PXZA7CB2SDtWNScCcP69XLaImZ&#10;cTc+Up+HQkQI+wwVlCE0mZRel2TRT11DHL2Lay2GKNtCmhZvEW5rmSbJu7RYcVwosaFtSfqad1bB&#10;/sPrnZx3w++56zedDt+fh1mj1Ph12CxABBrCM/xo742CtzSF/zPx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vUtLEAAAA3AAAAA8AAAAAAAAAAAAAAAAAmAIAAGRycy9k&#10;b3ducmV2LnhtbFBLBQYAAAAABAAEAPUAAACJAwAAAAA=&#10;" path="m16,93l5,98,,93,,5,5,,16,5r,88xe" fillcolor="#f1eff3" stroked="f">
                  <v:path arrowok="t" o:connecttype="custom" o:connectlocs="16,93;5,98;0,93;0,5;5,0;16,5;16,93" o:connectangles="0,0,0,0,0,0,0"/>
                </v:shape>
                <v:shape id="Freeform 323" o:spid="_x0000_s1347" style="position:absolute;left:3791;top:1137;width:93;height:93;visibility:visible;mso-wrap-style:square;v-text-anchor:top" coordsize="9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C6q8MA&#10;AADcAAAADwAAAGRycy9kb3ducmV2LnhtbESPW4vCMBSE3xf8D+EIviyaekGkaxQvCIL4YBX29dCc&#10;bco2J6WJWv+9EQQfh5n5hpkvW1uJGzW+dKxgOEhAEOdOl1wouJx3/RkIH5A1Vo5JwYM8LBedrzmm&#10;2t35RLcsFCJC2KeowIRQp1L63JBFP3A1cfT+XGMxRNkUUjd4j3BbyVGSTKXFkuOCwZo2hvL/7GoV&#10;bN32mFiDEx8Oa3PefP/W+4yV6nXb1Q+IQG34hN/tvVYwHo3hdSYe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C6q8MAAADcAAAADwAAAAAAAAAAAAAAAACYAgAAZHJzL2Rv&#10;d25yZXYueG1sUEsFBgAAAAAEAAQA9QAAAIgDAAAAAA==&#10;" path="m93,5l16,47,31,67,47,78,83,93r10,l72,88,47,78,21,67,,47,21,31,42,21,93,r,5xe" stroked="f">
                  <v:path arrowok="t" o:connecttype="custom" o:connectlocs="93,5;16,47;31,67;47,78;83,93;93,93;72,88;47,78;21,67;0,47;21,31;42,21;93,0;93,5" o:connectangles="0,0,0,0,0,0,0,0,0,0,0,0,0,0"/>
                </v:shape>
                <v:shape id="Freeform 324" o:spid="_x0000_s1348" style="position:absolute;left:2071;top:1153;width:5;height:15;visibility:visible;mso-wrap-style:square;v-text-anchor:top" coordsize="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3xsUA&#10;AADcAAAADwAAAGRycy9kb3ducmV2LnhtbESPQWvCQBSE74X+h+UVetNNoxSJrlIKaUVawaj3R/aZ&#10;DWbfhuw2pv56tyD0OMzMN8xiNdhG9NT52rGCl3ECgrh0uuZKwWGfj2YgfEDW2DgmBb/kYbV8fFhg&#10;pt2Fd9QXoRIRwj5DBSaENpPSl4Ys+rFriaN3cp3FEGVXSd3hJcJtI9MkeZUWa44LBlt6N1Seix+r&#10;AM1mMhS9/byuD98fX8c0n5ltrtTz0/A2BxFoCP/he3utFUzSKfyd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DfGxQAAANwAAAAPAAAAAAAAAAAAAAAAAJgCAABkcnMv&#10;ZG93bnJldi54bWxQSwUGAAAAAAQABAD1AAAAigMAAAAA&#10;" path="m5,15l,10,,,5,10r,5xe" stroked="f">
                  <v:path arrowok="t" o:connecttype="custom" o:connectlocs="5,15;0,10;0,0;5,10;5,15" o:connectangles="0,0,0,0,0"/>
                </v:shape>
                <v:shape id="Freeform 325" o:spid="_x0000_s1349" style="position:absolute;left:2235;top:1147;width:1556;height:21;visibility:visible;mso-wrap-style:square;v-text-anchor:top" coordsize="155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ucQMUA&#10;AADcAAAADwAAAGRycy9kb3ducmV2LnhtbESPT2vCQBTE74LfYXmCt7rxT6REVxFRFNtLtYf29sg+&#10;k2D2bcyuJn57t1DwOMzMb5j5sjWluFPtCssKhoMIBHFqdcGZgu/T9u0dhPPIGkvLpOBBDpaLbmeO&#10;ibYNf9H96DMRIOwSVJB7XyVSujQng25gK+LgnW1t0AdZZ1LX2AS4KeUoiqbSYMFhIceK1jmll+PN&#10;KNj9XA/rqPykiYwbf4sn8Wb78atUv9euZiA8tf4V/m/vtYLxKIa/M+EI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5xAxQAAANwAAAAPAAAAAAAAAAAAAAAAAJgCAABkcnMv&#10;ZG93bnJldi54bWxQSwUGAAAAAAQABAD1AAAAigMAAAAA&#10;" path="m1531,r25,11l1546,16r-36,l1474,16r-46,l1382,16r-52,l1274,16r-113,5l1038,21r-129,l647,16r-128,l401,16r-108,l247,16r-47,l159,16r-41,l87,16r-30,l36,16r-15,l10,16r-5,l,11,5,6r5,l21,6r15,l67,6,108,r36,l190,r51,l298,r56,l488,,622,,765,,909,r139,l1171,r67,l1289,r52,l1392,r36,l1464,r31,l1510,r16,l1531,xe" stroked="f">
                  <v:path arrowok="t" o:connecttype="custom" o:connectlocs="1531,0;1556,11;1546,16;1510,16;1474,16;1428,16;1382,16;1330,16;1274,16;1161,21;1038,21;909,21;647,16;519,16;401,16;293,16;247,16;200,16;159,16;118,16;87,16;57,16;36,16;21,16;10,16;5,16;0,11;5,6;10,6;21,6;36,6;67,6;108,0;144,0;190,0;241,0;298,0;354,0;488,0;622,0;765,0;909,0;1048,0;1171,0;1238,0;1289,0;1341,0;1392,0;1428,0;1464,0;1495,0;1510,0;1526,0;1531,0" o:connectangles="0,0,0,0,0,0,0,0,0,0,0,0,0,0,0,0,0,0,0,0,0,0,0,0,0,0,0,0,0,0,0,0,0,0,0,0,0,0,0,0,0,0,0,0,0,0,0,0,0,0,0,0,0,0"/>
                </v:shape>
                <v:shape id="Freeform 326" o:spid="_x0000_s1350" style="position:absolute;left:4115;top:1158;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l7bsUA&#10;AADcAAAADwAAAGRycy9kb3ducmV2LnhtbESP0WrCQBRE3wv+w3IF3+rGCEFS11CKomgpuvYDLtnb&#10;JDR7N2RXTfv1XUHo4zAzZ5hlMdhWXKn3jWMFs2kCgrh0puFKwed587wA4QOywdYxKfghD8Vq9LTE&#10;3Lgbn+iqQyUihH2OCuoQulxKX9Zk0U9dRxy9L9dbDFH2lTQ93iLctjJNkkxabDgu1NjRW03lt75Y&#10;Be/r7GIOx33S7aw+LOYf+tdvtVKT8fD6AiLQEP7Dj/bOKJinGdzP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XtuxQAAANwAAAAPAAAAAAAAAAAAAAAAAJgCAABkcnMv&#10;ZG93bnJldi54bWxQSwUGAAAAAAQABAD1AAAAigMAAAAA&#10;" path="m57,57r-21,l21,46,10,36,,26,,20,10,10,26,5,57,r,57xe" fillcolor="#faf9fb" stroked="f">
                  <v:path arrowok="t" o:connecttype="custom" o:connectlocs="57,57;36,57;21,46;10,36;0,26;0,20;10,10;26,5;57,0;57,57" o:connectangles="0,0,0,0,0,0,0,0,0,0"/>
                </v:shape>
                <v:shape id="Freeform 327" o:spid="_x0000_s1351" style="position:absolute;left:3838;top:1163;width:118;height:52;visibility:visible;mso-wrap-style:square;v-text-anchor:top" coordsize="1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gcasQA&#10;AADcAAAADwAAAGRycy9kb3ducmV2LnhtbESP3YrCMBSE7wXfIRzBuzX1B12rUURRVPBi3X2AQ3Ns&#10;i81JbaJWn94IC14OM/MNM53XphA3qlxuWUG3E4EgTqzOOVXw97v++gbhPLLGwjIpeJCD+azZmGKs&#10;7Z1/6Hb0qQgQdjEqyLwvYyldkpFB17ElcfBOtjLog6xSqSu8B7gpZC+KhtJgzmEhw5KWGSXn49Uo&#10;OLvVfjM4+Mv6QoP+0K7G+XM3VqrdqhcTEJ5q/wn/t7daQb83gv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YHGrEAAAA3AAAAA8AAAAAAAAAAAAAAAAAmAIAAGRycy9k&#10;b3ducmV2LnhtbFBLBQYAAAAABAAEAPUAAACJAwAAAAA=&#10;" path="m77,15r10,l97,21r11,l118,26,97,31,82,41,66,52,36,41,,21,15,15,36,10,66,,77,15xe" fillcolor="#faf9fb" stroked="f">
                  <v:path arrowok="t" o:connecttype="custom" o:connectlocs="77,15;87,15;97,21;108,21;118,26;97,31;82,41;66,52;36,41;0,21;15,15;36,10;66,0;77,15" o:connectangles="0,0,0,0,0,0,0,0,0,0,0,0,0,0"/>
                </v:shape>
                <v:shape id="Freeform 328" o:spid="_x0000_s1352" style="position:absolute;left:2024;top:1178;width:1136;height:1171;visibility:visible;mso-wrap-style:square;v-text-anchor:top" coordsize="113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ucecQA&#10;AADcAAAADwAAAGRycy9kb3ducmV2LnhtbERPTWvCQBC9C/0PyxS86aYRTImuEhoKxUCpqdAeh+yY&#10;xGZn0+yq6b/vHgSPj/e93o6mExcaXGtZwdM8AkFcWd1yreDw+Tp7BuE8ssbOMin4IwfbzcNkjam2&#10;V97TpfS1CCHsUlTQeN+nUrqqIYNubnviwB3tYNAHONRSD3gN4aaTcRQtpcGWQ0ODPb00VP2UZ6Og&#10;TpJjXhTvhzbPMF98fezK0/evUtPHMVuB8DT6u/jmftMKFnFYG86E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7nHnEAAAA3AAAAA8AAAAAAAAAAAAAAAAAmAIAAGRycy9k&#10;b3ducmV2LnhtbFBLBQYAAAAABAAEAPUAAACJAwAAAAA=&#10;" path="m951,26r10,21l961,68r-15,36l951,109r10,l976,68,992,47r26,-21l1048,16r21,l1095,21r30,16l1136,47r,16l1136,88r,11l1120,104r-25,5l1079,104r-10,-5l1069,88r,-10l1074,73r15,-5l1095,68r10,5l1110,78r,10l1115,99r10,l1131,78r,-5l1125,63r-5,-11l1105,47r-31,l1053,63r-51,25l956,125r-26,15l899,145r-30,l833,140,802,130,766,109,648,37,632,26r-15,l607,26r,6l607,37r5,5l637,47r16,16l689,88r20,32l725,156r,36l725,223r-11,47l689,301r-46,72l596,430r-15,42l581,487r5,21l601,524r11,10l622,534r15,-5l643,518r,-5l643,508r-16,l617,508r-5,-5l612,498r,-11l622,477r10,l643,482r10,10l653,518r-5,6l643,539r-21,10l607,549r-11,l565,524,545,498r,-26l550,456r5,-15l565,430r,-5l555,420r-5,l545,415r10,-16l571,384r41,-16l627,353r5,-11l632,327r26,-11l673,306r5,-10l678,270r21,-11l709,233r,-20l699,197r-10,-5l678,197r,11l689,218r5,5l689,239r-5,5l678,249r-10,l653,254r,11l648,259r-5,l632,285r-10,-5l622,270r10,-16l632,244r-5,-5l612,244r-5,15l607,280r5,16l622,301r21,l648,290r5,-20l658,280r,5l653,296r-10,10l632,311r-10,5l612,327r-5,10l601,347r-20,6l565,353r-10,l545,342r-5,-5l530,342r-11,16l504,368r-26,l463,368,452,353,442,337r5,-26l452,301r,-5l442,296r-5,-6l417,290,396,265r-5,-11l391,233r10,-15l417,208r15,-6l442,197,432,177r,-16l437,151r5,-16l447,125r26,-16l483,109r11,5l519,130r16,-21l540,99r15,l565,99r16,l596,104r11,16l612,130r-5,10l591,140r-15,5l565,156r-10,15l555,192r10,16l571,218r15,5l607,223r15,-5l643,208r5,-16l653,177r,-26l648,120,637,99,612,83,586,63,555,57r-31,l488,63,437,88r-26,16l391,130r-16,26l370,182r-10,26l360,239r,31l370,296r5,31l391,353r36,51l417,420r-6,10l386,451,339,415,314,399,298,389r-25,-5l242,378r-21,l190,384r-25,l149,399r-46,26l72,467r-5,20l62,513r-5,26l57,565r10,26l77,617r16,26l119,658r10,5l149,669r11,-6l170,658r20,-10l206,622r5,-10l211,601,201,586,185,570r-20,l149,580r-15,16l129,612,108,601,98,591,88,580,98,560r10,-16l113,539r,-15l103,518,98,508r,-21l103,477r16,-10l134,456r15,l160,456r10,11l180,477r5,-5l190,467r,-16l190,441r16,-26l221,404r5,l242,404r15,6l268,425r10,10l283,467r10,5l298,467r16,l339,477r11,15l355,503r,15l350,539r-16,16l324,560r,10l339,580r11,6l350,601r-5,21l334,637r-10,6l314,643r-10,5l298,658r-5,21l283,694r-26,6l237,700r-11,10l211,715r-10,-5l190,700r-10,l180,710r5,10l201,731r15,5l226,736r31,-21l268,715r15,-5l304,689r10,-20l345,653r15,-10l365,627r10,-41l386,570r5,-5l396,560r5,5l401,575r5,11l417,586r30,-6l468,575r15,5l509,596r10,16l530,627r-11,31l514,674r-10,5l483,684r-5,-5l473,674r,-16l473,648r5,-5l478,637r16,6l504,643r,-16l483,612,468,601r-36,11l396,632r-57,52l283,731r-36,15l216,751r-46,l129,741,98,715,77,700,72,684,57,653,47,617r-5,-5l36,612r-5,20l36,648r11,31l67,720r21,42l134,845r5,36l149,912r-10,41l129,990r-5,10l72,1062r-15,16l52,1093r,26l57,1140r10,10l77,1160r21,-10l103,1145r5,-10l103,1129r-5,l88,1129r-11,l72,1114r,-16l77,1093r11,l103,1093r10,11l124,1124r,16l113,1155r-10,11l88,1171r-16,l57,1166,31,1150,16,1124r-5,-31l26,1072r16,-25l67,1026r21,-21l88,1000r,-5l62,1000r-15,l36,995,21,984,11,969,,948,,927,11,886,31,860,47,824r5,-21l52,782r20,32l83,845r10,36l98,907,72,902r-10,l52,907,42,917r-6,16l36,943r6,16l57,974r15,16l83,990r15,-6l113,964r11,-21l129,917r,-21l124,876,103,829,88,793,57,736,26,679,11,612,6,549r5,-41l26,477,47,441,72,415r41,-31l108,378r-10,l83,378r-11,l52,373,31,358,16,337,11,316,,285,6,275,16,259,26,244,42,233,72,223r31,5l124,244r10,26l129,296r-10,15l113,290r,-10l103,270r-5,-5l88,265r-16,5l57,285r-5,16l62,322r10,15l98,347r26,6l175,353r51,-6l252,353r26,5l334,389r52,36l391,420r5,-10l375,368,350,322,339,270r-5,-52l329,130r-5,-21l314,99,309,78,283,73r-15,l247,83,237,99r,10l237,120r10,10l268,140r30,-10l293,145r-15,11l268,161r-11,l226,156,216,135,206,109r,-21l216,63,226,47,247,26r21,-5l293,16r16,5l334,32r16,20l360,73r,15l360,104r-10,26l355,140r5,l370,130r5,-16l386,99r5,-11l411,63,437,47,463,32,483,21,509,11,545,6r20,l601,11r77,31l756,78r71,42l869,130r20,l915,120r20,-16l940,88r,-10l935,57r-5,-5l920,47,910,42r-11,l879,52r-5,11l869,73r,15l874,99r-31,l812,88,756,52r20,l791,47,822,32,858,16,894,r16,6l925,6r26,20xe" fillcolor="#faf9fb" stroked="f">
                  <v:path arrowok="t" o:connecttype="custom" o:connectlocs="1048,16;1079,104;1115,99;956,125;607,26;725,223;622,534;622,477;565,524;555,399;699,259;684,244;632,254;653,270;581,353;452,353;391,233;473,109;607,120;586,223;586,63;360,239;314,399;67,487;160,663;134,596;98,508;190,467;283,467;324,560;298,658;180,710;345,653;417,586;483,684;483,612;98,715;67,720;52,1093;88,1129;113,1155;67,1026;0,927;72,902;98,984;11,612;83,378;42,233;98,265;226,347;334,218;237,120;206,109;360,73;411,63;827,120;910,42;776,52" o:connectangles="0,0,0,0,0,0,0,0,0,0,0,0,0,0,0,0,0,0,0,0,0,0,0,0,0,0,0,0,0,0,0,0,0,0,0,0,0,0,0,0,0,0,0,0,0,0,0,0,0,0,0,0,0,0,0,0,0,0"/>
                </v:shape>
                <v:shape id="Freeform 329" o:spid="_x0000_s1353" style="position:absolute;left:2677;top:1194;width:1114;height:451;visibility:visible;mso-wrap-style:square;v-text-anchor:top" coordsize="111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Ve8QA&#10;AADcAAAADwAAAGRycy9kb3ducmV2LnhtbESPT2sCMRTE7wW/Q3iCl6JZtdh2NUoRhR7rWjw/Ns/d&#10;xc3LkqT7x0/fFAoeh5n5DbPZ9aYWLTlfWVYwnyUgiHOrKy4UfJ+P0zcQPiBrrC2TgoE87Lajpw2m&#10;2nZ8ojYLhYgQ9ikqKENoUil9XpJBP7MNcfSu1hkMUbpCaoddhJtaLpJkJQ1WHBdKbGhfUn7LfoyC&#10;rLss+9fBHVnf7deBW3t6Hl6Umoz7jzWIQH14hP/bn1rBcvEOf2fiE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3lXvEAAAA3AAAAA8AAAAAAAAAAAAAAAAAmAIAAGRycy9k&#10;b3ducmV2LnhtbFBLBQYAAAAABAAEAPUAAACJAwAAAAA=&#10;" path="m1094,5r20,16l986,21r-395,l534,21r-5,10l529,135r-5,5l406,140r-57,10l298,161r-57,15l195,197r-51,31l103,269,72,311,46,357,5,451,,440,,425,5,399,20,362,46,321,72,280,97,249r36,-32l169,192r41,-21l246,155r77,-20l359,129r36,-5l503,119r5,-10l508,r586,5xe" stroked="f">
                  <v:path arrowok="t" o:connecttype="custom" o:connectlocs="1094,5;1114,21;986,21;591,21;534,21;529,31;529,135;524,140;406,140;349,150;298,161;241,176;195,197;144,228;103,269;72,311;46,357;5,451;0,440;0,425;5,399;20,362;46,321;72,280;97,249;133,217;169,192;210,171;246,155;323,135;359,129;395,124;503,119;508,109;508,0;1094,5" o:connectangles="0,0,0,0,0,0,0,0,0,0,0,0,0,0,0,0,0,0,0,0,0,0,0,0,0,0,0,0,0,0,0,0,0,0,0,0"/>
                </v:shape>
                <v:shape id="Freeform 330" o:spid="_x0000_s1354" style="position:absolute;left:1958;top:1215;width:25;height:5;visibility:visible;mso-wrap-style:square;v-text-anchor:top" coordsize="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VpsQA&#10;AADcAAAADwAAAGRycy9kb3ducmV2LnhtbERPy2rCQBTdF/yH4Qrd1YmGiqSOUgRLS6FiNMXlJXNN&#10;UjN3Qmby6N87i0KXh/Neb0dTi55aV1lWMJ9FIIhzqysuFJxP+6cVCOeRNdaWScEvOdhuJg9rTLQd&#10;+Eh96gsRQtglqKD0vkmkdHlJBt3MNsSBu9rWoA+wLaRucQjhppaLKFpKgxWHhhIb2pWU39LOKMjq&#10;3Vf2uSzS7mN+eL59v52q7PKj1ON0fH0B4Wn0/+I/97tWEMdhfjgTjoD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blabEAAAA3AAAAA8AAAAAAAAAAAAAAAAAmAIAAGRycy9k&#10;b3ducmV2LnhtbFBLBQYAAAAABAAEAPUAAACJAwAAAAA=&#10;" path="m25,l10,5,,5,5,r5,l25,xe" stroked="f">
                  <v:path arrowok="t" o:connecttype="custom" o:connectlocs="25,0;10,5;0,5;5,0;10,0;25,0" o:connectangles="0,0,0,0,0,0"/>
                </v:shape>
                <v:shape id="Freeform 331" o:spid="_x0000_s1355" style="position:absolute;left:2692;top:1230;width:1146;height:560;visibility:visible;mso-wrap-style:square;v-text-anchor:top" coordsize="1146,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edmMQA&#10;AADcAAAADwAAAGRycy9kb3ducmV2LnhtbESPQYvCMBSE78L+h/AEL6KpFUSqUWShuHgQVt09P5pn&#10;W2xeapNt6783C4LHYWa+Ydbb3lSipcaVlhXMphEI4szqknMFl3M6WYJwHlljZZkUPMjBdvMxWGOi&#10;bcff1J58LgKEXYIKCu/rREqXFWTQTW1NHLyrbQz6IJtc6ga7ADeVjKNoIQ2WHBYKrOmzoOx2+jMK&#10;loffR9z9xKm5jRdpi3t5vMurUqNhv1uB8NT7d/jV/tIK5vMZ/J8JR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ZjEAAAA3AAAAA8AAAAAAAAAAAAAAAAAmAIAAGRycy9k&#10;b3ducmV2LnhtbFBLBQYAAAAABAAEAPUAAACJAwAAAAA=&#10;" path="m1146,11r-16,20l1079,36r-509,l565,36r-5,120l437,156r-57,10l319,171r-57,16l211,213r-52,31l139,264r-21,26l98,321,77,352,62,383r-5,37l41,492,31,560r-21,l5,554,,518,,482,5,446,16,409,41,337,72,275r36,-37l144,207r41,-31l226,156r46,-16l319,130r51,-5l416,125r52,l524,125r5,l534,r596,5l1146,11xe" stroked="f">
                  <v:path arrowok="t" o:connecttype="custom" o:connectlocs="1146,11;1130,31;1079,36;570,36;565,36;560,156;437,156;380,166;319,171;262,187;211,213;159,244;139,264;118,290;98,321;77,352;62,383;57,420;41,492;31,560;10,560;5,554;0,518;0,482;5,446;16,409;41,337;72,275;108,238;144,207;185,176;226,156;272,140;319,130;370,125;416,125;468,125;524,125;529,125;534,0;534,0;1130,5;1146,11" o:connectangles="0,0,0,0,0,0,0,0,0,0,0,0,0,0,0,0,0,0,0,0,0,0,0,0,0,0,0,0,0,0,0,0,0,0,0,0,0,0,0,0,0,0,0"/>
                </v:shape>
                <v:shape id="Freeform 332" o:spid="_x0000_s1356" style="position:absolute;left:1896;top:1256;width:36;height:161;visibility:visible;mso-wrap-style:square;v-text-anchor:top" coordsize="3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AI8cA&#10;AADcAAAADwAAAGRycy9kb3ducmV2LnhtbESP3WrCQBSE74W+w3IKvdONSkXSrKIVoSBU/IH28pg9&#10;SbbNnk2zW03fvisIXg4z8w2TzTtbizO13jhWMBwkIIhzpw2XCo6HdX8KwgdkjbVjUvBHHuazh16G&#10;qXYX3tF5H0oRIexTVFCF0KRS+rwii37gGuLoFa61GKJsS6lbvES4reUoSSbSouG4UGFDrxXl3/tf&#10;q6Cwq5M5bZZfP6vN83q5NfT50bwr9fTYLV5ABOrCPXxrv2kF4/EIrmfiEZ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rwCPHAAAA3AAAAA8AAAAAAAAAAAAAAAAAmAIAAGRy&#10;cy9kb3ducmV2LnhtbFBLBQYAAAAABAAEAPUAAACMAwAAAAA=&#10;" path="m10,36l5,73,15,99r6,25l36,155r-5,6l10,124,,93,,52,5,16,15,r,10l15,21,10,36xe" stroked="f">
                  <v:path arrowok="t" o:connecttype="custom" o:connectlocs="10,36;5,73;15,99;21,124;36,155;31,161;10,124;0,93;0,52;5,16;15,0;15,10;15,21;10,36" o:connectangles="0,0,0,0,0,0,0,0,0,0,0,0,0,0"/>
                </v:shape>
                <v:shape id="Freeform 333" o:spid="_x0000_s1357" style="position:absolute;left:2081;top:1261;width:293;height:290;visibility:visible;mso-wrap-style:square;v-text-anchor:top" coordsize="293,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YP8YA&#10;AADcAAAADwAAAGRycy9kb3ducmV2LnhtbESPT2sCMRTE74V+h/AKvdWkrlXZGkXaCtKT/xC8vW5e&#10;N6ubl2UTdf32TaHQ4zAzv2Ems87V4kJtqDxreO4pEMSFNxWXGnbbxdMYRIjIBmvPpOFGAWbT+7sJ&#10;5sZfeU2XTSxFgnDIUYONscmlDIUlh6HnG+LkffvWYUyyLaVp8ZrgrpZ9pYbSYcVpwWJDb5aK0+bs&#10;NJxDXNrDQX6t1GC8V58vx9vH6F3rx4du/goiUhf/w3/tpdGQZRn8nklHQE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YP8YAAADcAAAADwAAAAAAAAAAAAAAAACYAgAAZHJz&#10;L2Rvd25yZXYueG1sUEsFBgAAAAAEAAQA9QAAAIsDAAAAAA==&#10;" path="m98,31l87,26r-5,l72,31r,6l72,42r31,20l118,88r,6l113,104r-10,5l87,109,72,99,46,68r-5,5l36,78r20,36l72,135r26,5l113,140r20,-5l144,125r5,-11l149,94,123,62,103,31r10,16l133,62r16,21l159,104r,5l159,125r,10l169,140r16,-5l200,125r11,l226,135r15,15l252,182r5,31l272,244r21,46l231,254,164,228,144,218r-5,-5l133,202r,-15l144,176r,-10l144,161r-11,-5l123,161r-15,l92,150,51,109,31,88,20,57,,5,5,,51,11,72,21,98,31xe" stroked="f">
                  <v:path arrowok="t" o:connecttype="custom" o:connectlocs="87,26;72,31;72,42;118,88;113,104;87,109;46,68;36,78;72,135;113,140;144,125;149,94;103,31;133,62;159,104;159,125;169,140;200,125;226,135;252,182;272,244;231,254;144,218;133,202;144,176;144,161;123,161;92,150;31,88;0,5;51,11;98,31" o:connectangles="0,0,0,0,0,0,0,0,0,0,0,0,0,0,0,0,0,0,0,0,0,0,0,0,0,0,0,0,0,0,0,0"/>
                </v:shape>
                <v:shape id="Freeform 334" o:spid="_x0000_s1358" style="position:absolute;left:3848;top:1256;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aBMEA&#10;AADcAAAADwAAAGRycy9kb3ducmV2LnhtbESP24rCMBRF3wX/IRzBF9HUCyrVKF4Y8E2qfsChOb1o&#10;c1KaqJ2/nwwIPm72ZbHX29ZU4kWNKy0rGI8iEMSp1SXnCm7Xn+EShPPIGivLpOCXHGw33c4aY23f&#10;nNDr4nMRRtjFqKDwvo6ldGlBBt3I1sTBy2xj0AfZ5FI3+A7jppKTKJpLgyUHQoE1HQpKH5enCZD2&#10;vqifZcrHbI9M2eA8SA6ZUv1eu1uB8NT6b/jTPmkF0+kM/s+EIy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Q2gTBAAAA3AAAAA8AAAAAAAAAAAAAAAAAmAIAAGRycy9kb3du&#10;cmV2LnhtbFBLBQYAAAAABAAEAPUAAACGAwAAAAA=&#10;" path="m26,10l21,21,10,26,,21,,10,10,,21,5r5,5xe" fillcolor="#f1eff3" stroked="f">
                  <v:path arrowok="t" o:connecttype="custom" o:connectlocs="26,10;21,21;10,26;0,21;0,21;0,10;10,0;21,5;26,10" o:connectangles="0,0,0,0,0,0,0,0,0"/>
                </v:shape>
                <v:shape id="Freeform 335" o:spid="_x0000_s1359" style="position:absolute;left:3339;top:1282;width:67;height:114;visibility:visible;mso-wrap-style:square;v-text-anchor:top" coordsize="67,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4+cIA&#10;AADcAAAADwAAAGRycy9kb3ducmV2LnhtbESPT2vCQBTE74V+h+UVeqsbDUpIXUWUUm/FPwePj+wz&#10;Cc2+DftWTb+9WxA8DjPzG2a+HFynrhSk9WxgPMpAEVfetlwbOB6+PgpQEpEtdp7JwB8JLBevL3Ms&#10;rb/xjq77WKsEYSnRQBNjX2otVUMOZeR74uSdfXAYkwy1tgFvCe46PcmymXbYclposKd1Q9Xv/uIM&#10;FEeMOt/M7M+3yy4kJzmvgxjz/jasPkFFGuIz/GhvrYE8n8L/mXQE9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9Lj5wgAAANwAAAAPAAAAAAAAAAAAAAAAAJgCAABkcnMvZG93&#10;bnJldi54bWxQSwUGAAAAAAQABAD1AAAAhwMAAAAA&#10;" path="m62,21l47,47,36,52r-20,l16,62r5,l52,83r5,10l62,109r,5l11,83,,78,,73,,52,16,36,31,26,52,16,57,,67,10,62,21xe" stroked="f">
                  <v:path arrowok="t" o:connecttype="custom" o:connectlocs="62,21;47,47;36,52;16,52;16,62;21,62;52,83;57,93;62,109;62,114;11,83;0,78;0,73;0,52;16,36;31,26;52,16;57,0;67,10;62,21" o:connectangles="0,0,0,0,0,0,0,0,0,0,0,0,0,0,0,0,0,0,0,0"/>
                </v:shape>
                <v:shape id="Freeform 336" o:spid="_x0000_s1360" style="position:absolute;left:1932;top:1287;width:31;height:31;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phO8IA&#10;AADcAAAADwAAAGRycy9kb3ducmV2LnhtbESPT4vCMBTE7wt+h/AEL4umKohUo+iCf/Cm1fujebbF&#10;5KU0Wa376TeC4HGYmd8w82VrjbhT4yvHCoaDBARx7nTFhYJztulPQfiArNE4JgVP8rBcdL7mmGr3&#10;4CPdT6EQEcI+RQVlCHUqpc9LsugHriaO3tU1FkOUTSF1g48It0aOkmQiLVYcF0qs6aek/Hb6tQqy&#10;y7fJtqtAxc4MD9mZ1vs/fVSq121XMxCB2vAJv9t7rWA8nsDrTDw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qmE7wgAAANwAAAAPAAAAAAAAAAAAAAAAAJgCAABkcnMvZG93&#10;bnJldi54bWxQSwUGAAAAAAQABAD1AAAAhwMAAAAA&#10;" path="m31,31r-5,l21,26,,11,,,31,31xe" stroked="f">
                  <v:path arrowok="t" o:connecttype="custom" o:connectlocs="31,31;26,31;21,26;0,11;0,0;31,31" o:connectangles="0,0,0,0,0,0"/>
                </v:shape>
                <v:shape id="Freeform 337" o:spid="_x0000_s1361" style="position:absolute;left:2749;top:1287;width:77;height:78;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mrcMMA&#10;AADcAAAADwAAAGRycy9kb3ducmV2LnhtbESP3WoCMRSE7wXfIRzBO82qpZbVKOJvBW+0fYDTzXGz&#10;uDlZN1G3b28KBS+HmfmGmc4bW4o71b5wrGDQT0AQZ04XnCv4/tr0PkD4gKyxdEwKfsnDfNZuTTHV&#10;7sFHup9CLiKEfYoKTAhVKqXPDFn0fVcRR+/saoshyjqXusZHhNtSDpPkXVosOC4YrGhpKLucblbB&#10;wWz3u61f+bfC4uV85fFyzT9KdTvNYgIiUBNe4f/2p1YwGo3h70w8An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mrcMMAAADcAAAADwAAAAAAAAAAAAAAAACYAgAAZHJzL2Rv&#10;d25yZXYueG1sUEsFBgAAAAAEAAQA9QAAAIgDAAAAAA==&#10;" path="m72,78r-16,l46,73,25,62,10,31,,,25,21,51,31,61,42r11,5l77,62,72,78xe" stroked="f">
                  <v:path arrowok="t" o:connecttype="custom" o:connectlocs="72,78;56,78;46,73;25,62;10,31;0,0;25,21;51,31;61,42;72,47;77,62;72,78" o:connectangles="0,0,0,0,0,0,0,0,0,0,0,0"/>
                </v:shape>
                <v:shape id="Freeform 338" o:spid="_x0000_s1362" style="position:absolute;left:2543;top:1292;width:52;height:109;visibility:visible;mso-wrap-style:square;v-text-anchor:top" coordsize="5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5gTMAA&#10;AADcAAAADwAAAGRycy9kb3ducmV2LnhtbERPy4rCMBTdD/gP4QrupqkPxOkYRQRBFzJa/YBLc6ft&#10;2NyUJNb692YhzPJw3st1bxrRkfO1ZQXjJAVBXFhdc6ngetl9LkD4gKyxsUwKnuRhvRp8LDHT9sFn&#10;6vJQihjCPkMFVQhtJqUvKjLoE9sSR+7XOoMhQldK7fARw00jJ2k6lwZrjg0VtrStqLjld6PAfeWd&#10;ba35odnx7xjy66EYnw5KjYb95htEoD78i9/uvVYwnca18Uw8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5gTMAAAADcAAAADwAAAAAAAAAAAAAAAACYAgAAZHJzL2Rvd25y&#10;ZXYueG1sUEsFBgAAAAAEAAQA9QAAAIUDAAAAAA==&#10;" path="m52,16r,10l41,31r-5,6l31,47,21,68r,15l26,94r10,5l36,104r-15,5l11,104,5,83,,57,,37,21,11,26,,36,,46,6r6,10xe" fillcolor="#cacdd1" stroked="f">
                  <v:path arrowok="t" o:connecttype="custom" o:connectlocs="52,16;52,26;41,31;36,37;31,47;21,68;21,83;26,94;36,99;36,104;21,109;11,104;5,83;0,57;0,37;21,11;26,0;36,0;46,6;52,16" o:connectangles="0,0,0,0,0,0,0,0,0,0,0,0,0,0,0,0,0,0,0,0"/>
                </v:shape>
                <v:shape id="Freeform 339" o:spid="_x0000_s1363" style="position:absolute;left:2543;top:1292;width:52;height:109;visibility:visible;mso-wrap-style:square;v-text-anchor:top" coordsize="5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nebcQA&#10;AADcAAAADwAAAGRycy9kb3ducmV2LnhtbESPQWvCQBSE7wX/w/KE3upGU4qJriKC2JOl1oPHZ/aZ&#10;BLNv4+5Wk3/fFYQeh5n5hpkvO9OIGzlfW1YwHiUgiAuray4VHH42b1MQPiBrbCyTgp48LBeDlznm&#10;2t75m277UIoIYZ+jgiqENpfSFxUZ9CPbEkfvbJ3BEKUrpXZ4j3DTyEmSfEiDNceFCltaV1Rc9r9G&#10;we6042s91V/bInN9v3lPs9Vxq9TrsFvNQATqwn/42f7UCtI0g8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p3m3EAAAA3AAAAA8AAAAAAAAAAAAAAAAAmAIAAGRycy9k&#10;b3ducmV2LnhtbFBLBQYAAAAABAAEAPUAAACJAwAAAAA=&#10;" path="m52,16r,10l41,31r-5,6l31,47,21,68r,15l26,94r10,5l36,104r-15,5l11,104,5,83,,57,,37,21,11,26,,36,,46,6r6,10e" fillcolor="black" strokecolor="#cacdd1" strokeweight=".25pt">
                  <v:path arrowok="t" o:connecttype="custom" o:connectlocs="52,16;52,26;41,31;36,37;31,47;21,68;21,83;26,94;36,99;36,104;21,109;11,104;5,83;0,57;0,37;21,11;26,0;36,0;46,6;52,16" o:connectangles="0,0,0,0,0,0,0,0,0,0,0,0,0,0,0,0,0,0,0,0"/>
                </v:shape>
                <v:shape id="Freeform 340" o:spid="_x0000_s1364" style="position:absolute;left:2476;top:1308;width:57;height:88;visibility:visible;mso-wrap-style:square;v-text-anchor:top" coordsize="5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42FsYA&#10;AADcAAAADwAAAGRycy9kb3ducmV2LnhtbESP3WrCQBBG7wu+wzKF3tVNqxWNriJCi/Qi4M8DDNkx&#10;CWZn4+4a07fvXBR6OXzznTmz2gyuVT2F2Hg28DbOQBGX3jZcGTifPl/noGJCtth6JgM/FGGzHj2t&#10;MLf+wQfqj6lSAuGYo4E6pS7XOpY1OYxj3xFLdvHBYZIxVNoGfAjctfo9y2baYcNyocaOdjWV1+Pd&#10;icYlfJwWty89322L/fR7VhT95G7My/OwXYJKNKT/5b/23hqYTEVfnhEC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42FsYAAADcAAAADwAAAAAAAAAAAAAAAACYAgAAZHJz&#10;L2Rvd25yZXYueG1sUEsFBgAAAAAEAAQA9QAAAIsDAAAAAA==&#10;" path="m57,26r,10l47,36r-5,l31,26,26,21,21,31r5,10l36,57,52,67r5,21l42,88,26,78,11,52,,31,,21,11,10,21,,31,,47,10,57,26xe" fillcolor="#cacdd1" stroked="f">
                  <v:path arrowok="t" o:connecttype="custom" o:connectlocs="57,26;57,36;47,36;42,36;31,26;26,21;26,21;21,31;26,41;36,57;52,67;57,88;42,88;26,78;11,52;0,31;0,21;11,10;21,0;31,0;47,10;57,26" o:connectangles="0,0,0,0,0,0,0,0,0,0,0,0,0,0,0,0,0,0,0,0,0,0"/>
                </v:shape>
                <v:shape id="Freeform 341" o:spid="_x0000_s1365" style="position:absolute;left:2476;top:1308;width:57;height:88;visibility:visible;mso-wrap-style:square;v-text-anchor:top" coordsize="5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70fcUA&#10;AADcAAAADwAAAGRycy9kb3ducmV2LnhtbESP3WrCQBCF7wt9h2UKvasbUysSXYNKC70pYuIDjNkx&#10;iWZnQ3ZrEp++Wyj08nB+Ps4qHUwjbtS52rKC6SQCQVxYXXOp4Jh/vCxAOI+ssbFMCkZykK4fH1aY&#10;aNvzgW6ZL0UYYZeggsr7NpHSFRUZdBPbEgfvbDuDPsiulLrDPoybRsZRNJcGaw6EClvaVVRcs28T&#10;IPt7vH9zeni/bL/8mJfHbHe6KvX8NGyWIDwN/j/81/7UCl5nU/g9E4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vR9xQAAANwAAAAPAAAAAAAAAAAAAAAAAJgCAABkcnMv&#10;ZG93bnJldi54bWxQSwUGAAAAAAQABAD1AAAAigMAAAAA&#10;" path="m57,26r,10l47,36r-5,l31,26,26,21,21,31r5,10l36,57,52,67r5,21l42,88,26,78,11,52,,31,,21,11,10,21,,31,,47,10,57,26e" fillcolor="black" strokecolor="#cacdd1" strokeweight=".25pt">
                  <v:path arrowok="t" o:connecttype="custom" o:connectlocs="57,26;57,36;47,36;42,36;31,26;26,21;26,21;21,31;26,41;36,57;52,67;57,88;42,88;26,78;11,52;0,31;0,21;11,10;21,0;31,0;47,10;57,26" o:connectangles="0,0,0,0,0,0,0,0,0,0,0,0,0,0,0,0,0,0,0,0,0,0"/>
                </v:shape>
                <v:shape id="Freeform 342" o:spid="_x0000_s1366" style="position:absolute;left:3427;top:1298;width:36;height:31;visibility:visible;mso-wrap-style:square;v-text-anchor:top" coordsize="3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aNx8UA&#10;AADcAAAADwAAAGRycy9kb3ducmV2LnhtbESP0WrCQBRE3wv9h+UKvohuaopIdJVWibRQKEY/4Jq9&#10;JsHs3ZBdk/j33UKhj8PMnGHW28HUoqPWVZYVvMwiEMS51RUXCs6ndLoE4TyyxtoyKXiQg+3m+WmN&#10;ibY9H6nLfCEChF2CCkrvm0RKl5dk0M1sQxy8q20N+iDbQuoW+wA3tZxH0UIarDgslNjQrqT8lt2N&#10;Al7iN57Sy/7r/bCPP/V5csi7iVLj0fC2AuFp8P/hv/aHVhC/zu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No3HxQAAANwAAAAPAAAAAAAAAAAAAAAAAJgCAABkcnMv&#10;ZG93bnJldi54bWxQSwUGAAAAAAQABAD1AAAAigMAAAAA&#10;" path="m36,20r,5l31,31,15,25,,10,,,20,10,36,20xe" fillcolor="#faf9fb" stroked="f">
                  <v:path arrowok="t" o:connecttype="custom" o:connectlocs="36,20;36,25;31,31;15,25;0,10;0,0;20,10;36,20" o:connectangles="0,0,0,0,0,0,0,0"/>
                </v:shape>
                <v:shape id="Freeform 343" o:spid="_x0000_s1367" style="position:absolute;left:1932;top:1323;width:159;height:73;visibility:visible;mso-wrap-style:square;v-text-anchor:top" coordsize="15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GEcUA&#10;AADcAAAADwAAAGRycy9kb3ducmV2LnhtbESPQWsCMRSE7wX/Q3iCt27WKlVWo5QWtaeKtuj1uXnu&#10;Lt28bJOoW3+9KRQ8DjPzDTOdt6YWZ3K+sqygn6QgiHOrKy4UfH0uHscgfEDWWFsmBb/kYT7rPEwx&#10;0/bCGzpvQyEihH2GCsoQmkxKn5dk0Ce2IY7e0TqDIUpXSO3wEuGmlk9p+iwNVhwXSmzotaT8e3sy&#10;CnY0+lmuT6uxte5jf13x9bBo3pTqdduXCYhAbbiH/9vvWsFgOIC/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94YRxQAAANwAAAAPAAAAAAAAAAAAAAAAAJgCAABkcnMv&#10;ZG93bnJldi54bWxQSwUGAAAAAAQABAD1AAAAigMAAAAA&#10;" path="m51,16l51,6r52,15l128,26r31,l159,37r,5l149,52,128,63,98,68r-31,l36,73r-10,l15,68r,-11l46,57,62,52r10,l77,37r,-11l67,26,26,21,,6,5,,26,11,41,21,51,16xe" stroked="f">
                  <v:path arrowok="t" o:connecttype="custom" o:connectlocs="51,16;51,6;103,21;128,26;159,26;159,37;159,42;149,52;128,63;98,68;67,68;36,73;26,73;15,68;15,57;46,57;62,52;72,52;77,37;77,26;67,26;26,21;0,6;5,0;26,11;41,21;51,16" o:connectangles="0,0,0,0,0,0,0,0,0,0,0,0,0,0,0,0,0,0,0,0,0,0,0,0,0,0,0"/>
                </v:shape>
                <v:shape id="Freeform 344" o:spid="_x0000_s1368" style="position:absolute;left:3293;top:1323;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7yrcUA&#10;AADcAAAADwAAAGRycy9kb3ducmV2LnhtbESP3WoCMRSE74W+QzgFb0STVpGyNUp/WPHGC7UPcNyc&#10;7m7dnCxJqqtPbwTBy2FmvmFmi8424kg+1I41vIwUCOLCmZpLDT+7fPgGIkRkg41j0nCmAIv5U2+G&#10;mXEn3tBxG0uRIBwy1FDF2GZShqIii2HkWuLk/TpvMSbpS2k8nhLcNvJVqam0WHNaqLClr4qKw/bf&#10;atjnKl9j7q36XHbtZjC+DL4Pf1r3n7uPdxCRuvgI39sro2E8mcDtTDo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TvKtxQAAANwAAAAPAAAAAAAAAAAAAAAAAJgCAABkcnMv&#10;ZG93bnJldi54bWxQSwUGAAAAAAQABAD1AAAAigMAAAAA&#10;" path="m26,16l21,26r-5,l10,26,,26,,21,,11,10,,21,6r5,10xe" stroked="f">
                  <v:path arrowok="t" o:connecttype="custom" o:connectlocs="26,16;21,26;16,26;10,26;0,26;0,21;0,11;10,0;21,6;26,16" o:connectangles="0,0,0,0,0,0,0,0,0,0"/>
                </v:shape>
                <v:shape id="Freeform 345" o:spid="_x0000_s1369" style="position:absolute;left:3468;top:1329;width:31;height:20;visibility:visible;mso-wrap-style:square;v-text-anchor:top" coordsize="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0W8sUA&#10;AADcAAAADwAAAGRycy9kb3ducmV2LnhtbESPQWvCQBSE74X+h+UVvJlN1doSXUUCFQu9GIX2+Mg+&#10;k7S7b0N2NfHfuwWhx2FmvmGW68EacaHON44VPCcpCOLS6YYrBcfD+/gNhA/IGo1jUnAlD+vV48MS&#10;M+163tOlCJWIEPYZKqhDaDMpfVmTRZ+4ljh6J9dZDFF2ldQd9hFujZyk6VxabDgu1NhSXlP5W5yt&#10;gt60+SC/Pj+KH9pMXsP3dbc1uVKjp2GzABFoCP/he3unFUxnL/B3Jh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RbyxQAAANwAAAAPAAAAAAAAAAAAAAAAAJgCAABkcnMv&#10;ZG93bnJldi54bWxQSwUGAAAAAAQABAD1AAAAigMAAAAA&#10;" path="m31,15r-5,5l15,20r-5,l,15,15,,26,5r5,10xe" fillcolor="#faf9fb" stroked="f">
                  <v:path arrowok="t" o:connecttype="custom" o:connectlocs="31,15;26,20;15,20;10,20;0,15;15,0;26,5;31,15" o:connectangles="0,0,0,0,0,0,0,0"/>
                </v:shape>
                <v:shape id="Freeform 346" o:spid="_x0000_s1370" style="position:absolute;left:3391;top:1329;width:46;height:31;visibility:visible;mso-wrap-style:square;v-text-anchor:top" coordsize="4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rb38QA&#10;AADcAAAADwAAAGRycy9kb3ducmV2LnhtbESPT2sCMRTE7wW/Q3iCt26iFilbo4gieCr4p4e9PZLX&#10;3cXNy7KJ7uqnbwqFHoeZ+Q2zXA+uEXfqQu1ZwzRTIIiNtzWXGi7n/es7iBCRLTaeScODAqxXo5cl&#10;5tb3fKT7KZYiQTjkqKGKsc2lDKYihyHzLXHyvn3nMCbZldJ22Ce4a+RMqYV0WHNaqLClbUXmero5&#10;DaZoirOSqjDq+Dz08mv3qW5PrSfjYfMBItIQ/8N/7YPVMH9bwO+Zd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q29/EAAAA3AAAAA8AAAAAAAAAAAAAAAAAmAIAAGRycy9k&#10;b3ducmV2LnhtbFBLBQYAAAAABAAEAPUAAACJAwAAAAA=&#10;" path="m46,15l31,26,20,31r-5,l5,20,,10,15,r5,l36,5,46,15xe" fillcolor="#faf9fb" stroked="f">
                  <v:path arrowok="t" o:connecttype="custom" o:connectlocs="46,15;31,26;20,31;15,31;5,20;0,10;15,0;20,0;36,5;46,15" o:connectangles="0,0,0,0,0,0,0,0,0,0"/>
                </v:shape>
                <v:shape id="Freeform 347" o:spid="_x0000_s1371" style="position:absolute;left:3529;top:1334;width:16;height:15;visibility:visible;mso-wrap-style:square;v-text-anchor:top" coordsize="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OpA8YA&#10;AADcAAAADwAAAGRycy9kb3ducmV2LnhtbESPT2sCMRTE74V+h/AK3mq2tfhna5QiCD21akX09ti8&#10;btZuXsImums/vSkIPQ4z8xtmOu9sLc7UhMqxgqd+BoK4cLriUsH2a/k4BhEissbaMSm4UID57P5u&#10;irl2La/pvImlSBAOOSowMfpcylAYshj6zhMn79s1FmOSTSl1g22C21o+Z9lQWqw4LRj0tDBU/GxO&#10;VsEq84cPOu7M6XK0v34/aUefq1ap3kP39goiUhf/w7f2u1YweBnB35l0BO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8OpA8YAAADcAAAADwAAAAAAAAAAAAAAAACYAgAAZHJz&#10;L2Rvd25yZXYueG1sUEsFBgAAAAAEAAQA9QAAAIsDAAAAAA==&#10;" path="m16,5r-5,5l11,15,6,10,,5,6,r5,l16,5xe" stroked="f">
                  <v:path arrowok="t" o:connecttype="custom" o:connectlocs="16,5;11,10;11,15;6,10;0,5;6,0;11,0;16,5" o:connectangles="0,0,0,0,0,0,0,0"/>
                </v:shape>
                <v:shape id="Freeform 348" o:spid="_x0000_s1372" style="position:absolute;left:1932;top:1349;width:26;height:16;visibility:visible;mso-wrap-style:square;v-text-anchor:top" coordsize="2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RvcMA&#10;AADcAAAADwAAAGRycy9kb3ducmV2LnhtbERPPW/CMBDdK/EfrENiA4dCSRUwqEJULQNCDV26HfGR&#10;BOJzZBtI/309IHV8et+LVWcacSPna8sKxqMEBHFhdc2lgu/D+/AVhA/IGhvLpOCXPKyWvacFZtre&#10;+YtueShFDGGfoYIqhDaT0hcVGfQj2xJH7mSdwRChK6V2eI/hppHPSTKTBmuODRW2tK6ouORXo2B/&#10;OLr04+UnTbe7+rrVYbrJz1apQb97m4MI1IV/8cP9qRVMpnFtPB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GRvcMAAADcAAAADwAAAAAAAAAAAAAAAACYAgAAZHJzL2Rv&#10;d25yZXYueG1sUEsFBgAAAAAEAAQA9QAAAIgDAAAAAA==&#10;" path="m26,11r-5,5l5,16,,,15,,26,11xe" stroked="f">
                  <v:path arrowok="t" o:connecttype="custom" o:connectlocs="26,11;21,16;5,16;0,0;15,0;26,11" o:connectangles="0,0,0,0,0,0"/>
                </v:shape>
                <v:shape id="Freeform 349" o:spid="_x0000_s1373" style="position:absolute;left:3427;top:1360;width:31;height:15;visibility:visible;mso-wrap-style:square;v-text-anchor:top" coordsize="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gff8cA&#10;AADcAAAADwAAAGRycy9kb3ducmV2LnhtbESP3UoDMRSE7wu+QzgF79ps/al2bVpEUEpZKK623h43&#10;x93o5mRJ0nZ9+6YgeDnMzDfMfNnbVhzIB+NYwWScgSCunDZcK3h/ex7dgwgRWWPrmBT8UoDl4mIw&#10;x1y7I7/SoYy1SBAOOSpoYuxyKUPVkMUwdh1x8r6ctxiT9LXUHo8Jblt5lWVTadFwWmiwo6eGqp9y&#10;bxVYa0zhy+/tXfFyu/tYfxabbVcodTnsHx9AROrjf/ivvdIKrm9mcD6TjoBcn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YH3/HAAAA3AAAAA8AAAAAAAAAAAAAAAAAmAIAAGRy&#10;cy9kb3ducmV2LnhtbFBLBQYAAAAABAAEAPUAAACMAwAAAAA=&#10;" path="m31,10l15,15,5,15,,15,15,,25,r6,l31,10xe" fillcolor="#faf9fb" stroked="f">
                  <v:path arrowok="t" o:connecttype="custom" o:connectlocs="31,10;15,15;5,15;0,15;15,0;25,0;31,0;31,10" o:connectangles="0,0,0,0,0,0,0,0"/>
                </v:shape>
                <v:shape id="Freeform 350" o:spid="_x0000_s1374" style="position:absolute;left:2435;top:1396;width:113;height:57;visibility:visible;mso-wrap-style:square;v-text-anchor:top" coordsize="1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hrvsIA&#10;AADcAAAADwAAAGRycy9kb3ducmV2LnhtbERPS2vCQBC+F/oflhF6KbrpSyS6SigUpCcb68HbkB2T&#10;YHY2zU418de7B8Hjx/derHrXqBN1ofZs4GWSgCIuvK25NPC7/RrPQAVBtth4JgMDBVgtHx8WmFp/&#10;5h865VKqGMIhRQOVSJtqHYqKHIaJb4kjd/CdQ4mwK7Xt8BzDXaNfk2SqHdYcGyps6bOi4pj/OwPv&#10;a/8sfwNlYTrkm2+57GWXtcY8jfpsDkqol7v45l5bA28fcX48E4+AX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SGu+wgAAANwAAAAPAAAAAAAAAAAAAAAAAJgCAABkcnMvZG93&#10;bnJldi54bWxQSwUGAAAAAAQABAD1AAAAhwMAAAAA&#10;" path="m108,26r5,5l108,36r-10,l88,31,67,21,41,15,31,21r-5,5l31,36r10,5l52,41r5,l62,47,52,57r-11,l26,57,6,41,,26,6,10,21,,41,,72,5r36,21xe" fillcolor="#cacdd1" stroked="f">
                  <v:path arrowok="t" o:connecttype="custom" o:connectlocs="108,26;113,31;108,36;98,36;88,31;67,21;41,15;31,21;26,26;31,36;41,41;52,41;57,41;62,47;52,57;41,57;26,57;6,41;0,26;6,10;21,0;41,0;72,5;108,26" o:connectangles="0,0,0,0,0,0,0,0,0,0,0,0,0,0,0,0,0,0,0,0,0,0,0,0"/>
                </v:shape>
                <v:shape id="Freeform 351" o:spid="_x0000_s1375" style="position:absolute;left:2435;top:1396;width:113;height:57;visibility:visible;mso-wrap-style:square;v-text-anchor:top" coordsize="1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kLAsYA&#10;AADcAAAADwAAAGRycy9kb3ducmV2LnhtbESPQUvDQBSE74L/YXmCN7uppUXSbIoKggcRTI3Y2yP7&#10;uglm34bdNYn+elco9DjMzDdMsZttL0byoXOsYLnIQBA3TndsFLzvn27uQISIrLF3TAp+KMCuvLwo&#10;MNdu4jcaq2hEgnDIUUEb45BLGZqWLIaFG4iTd3TeYkzSG6k9Tglue3mbZRtpseO00OJAjy01X9W3&#10;VWCmqv44vPYP65fP/cr81jIe/KjU9dV8vwURaY7n8Kn9rBWs1kv4P5OOg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kLAsYAAADcAAAADwAAAAAAAAAAAAAAAACYAgAAZHJz&#10;L2Rvd25yZXYueG1sUEsFBgAAAAAEAAQA9QAAAIsDAAAAAA==&#10;" path="m108,26r5,5l108,36r-10,l88,31,67,21,41,15,31,21r-5,5l31,36r10,5l52,41r5,l62,47,52,57r-11,l26,57,6,41,,26,6,10,21,,41,,72,5r36,21e" fillcolor="black" strokecolor="#cacdd1" strokeweight=".25pt">
                  <v:path arrowok="t" o:connecttype="custom" o:connectlocs="108,26;113,31;108,36;98,36;88,31;67,21;41,15;31,21;26,26;31,36;41,41;52,41;57,41;62,47;52,57;41,57;26,57;6,41;0,26;6,10;21,0;41,0;72,5;108,26" o:connectangles="0,0,0,0,0,0,0,0,0,0,0,0,0,0,0,0,0,0,0,0,0,0,0,0"/>
                </v:shape>
                <v:shape id="Freeform 352" o:spid="_x0000_s1376" style="position:absolute;left:2235;top:1406;width:82;height:83;visibility:visible;mso-wrap-style:square;v-text-anchor:top" coordsize="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mBu8UA&#10;AADcAAAADwAAAGRycy9kb3ducmV2LnhtbESPQWvCQBSE74X+h+UVvBTdqEQkukpRBL3Z2EN7e80+&#10;N6HZtyG7muivdwuFHoeZ+YZZrntbiyu1vnKsYDxKQBAXTldsFHycdsM5CB+QNdaOScGNPKxXz09L&#10;zLTr+J2ueTAiQthnqKAMocmk9EVJFv3INcTRO7vWYoiyNVK32EW4reUkSWbSYsVxocSGNiUVP/nF&#10;Kki3jd7YcKhm+f34bU5f5jN97ZQavPRvCxCB+vAf/mvvtYJpOoHf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mYG7xQAAANwAAAAPAAAAAAAAAAAAAAAAAJgCAABkcnMv&#10;ZG93bnJldi54bWxQSwUGAAAAAAQABAD1AAAAigMAAAAA&#10;" path="m77,21r5,21l82,62,62,78,41,83r-15,l5,68,,57,5,37,15,31r6,6l21,52r,5l31,68r5,l46,62,57,47r,-16l57,26,51,21,36,26,31,21r,-5l31,5,46,,57,5r15,6l77,21xe" fillcolor="#cacdd1" stroked="f">
                  <v:path arrowok="t" o:connecttype="custom" o:connectlocs="77,21;82,42;82,62;62,78;41,83;26,83;5,68;0,57;5,37;15,31;21,37;21,52;21,57;31,68;36,68;46,62;57,47;57,31;57,26;51,21;36,26;31,21;31,16;31,5;46,0;57,5;72,11;77,21" o:connectangles="0,0,0,0,0,0,0,0,0,0,0,0,0,0,0,0,0,0,0,0,0,0,0,0,0,0,0,0"/>
                </v:shape>
                <v:shape id="Freeform 353" o:spid="_x0000_s1377" style="position:absolute;left:2235;top:1406;width:82;height:83;visibility:visible;mso-wrap-style:square;v-text-anchor:top" coordsize="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dpFsYA&#10;AADcAAAADwAAAGRycy9kb3ducmV2LnhtbESPUWvCMBSF3wf7D+EKexmabmVDq1G2gTAQBu0UXy/N&#10;tSkmN6WJ2u3Xm8HAx8M55zucxWpwVpypD61nBU+TDARx7XXLjYLt93o8BREiskbrmRT8UIDV8v5u&#10;gYX2Fy7pXMVGJAiHAhWYGLtCylAbchgmviNO3sH3DmOSfSN1j5cEd1Y+Z9mrdNhyWjDY0Yeh+lid&#10;nILHfFOWX7v3aXuy9cz87tbVvrRKPYyGtzmISEO8hf/bn1pB/pLD35l0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dpFsYAAADcAAAADwAAAAAAAAAAAAAAAACYAgAAZHJz&#10;L2Rvd25yZXYueG1sUEsFBgAAAAAEAAQA9QAAAIsDAAAAAA==&#10;" path="m77,21r5,21l82,62,62,78,41,83r-15,l5,68,,57,5,37,15,31r6,6l21,52r,5l31,68r5,l46,62,57,47r,-16l57,26,51,21,36,26,31,21r,-5l31,5,46,,57,5r15,6l77,21e" fillcolor="black" strokecolor="#cacdd1" strokeweight=".25pt">
                  <v:path arrowok="t" o:connecttype="custom" o:connectlocs="77,21;82,42;82,62;62,78;41,83;26,83;5,68;0,57;5,37;15,31;21,37;21,52;21,57;31,68;36,68;46,62;57,47;57,31;57,26;51,21;36,26;31,21;31,16;31,5;46,0;57,5;72,11;77,21" o:connectangles="0,0,0,0,0,0,0,0,0,0,0,0,0,0,0,0,0,0,0,0,0,0,0,0,0,0,0,0"/>
                </v:shape>
                <v:shape id="Freeform 354" o:spid="_x0000_s1378" style="position:absolute;left:1994;top:1411;width:15;height:1533;visibility:visible;mso-wrap-style:square;v-text-anchor:top" coordsize="15,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FA8MA&#10;AADcAAAADwAAAGRycy9kb3ducmV2LnhtbESPT2sCMRTE74V+h/AKvYgm1iqyGsW2FHv1H3h8bF43&#10;SzcvS5K6229vhILHYWZ+wyzXvWvEhUKsPWsYjxQI4tKbmisNx8PncA4iJmSDjWfS8EcR1qvHhyUW&#10;xne8o8s+VSJDOBaowabUFlLG0pLDOPItcfa+fXCYsgyVNAG7DHeNfFFqJh3WnBcstvRuqfzZ/zoN&#10;oRykj3M16Hb1m1JbPlGwJ9L6+anfLEAk6tM9/N/+Mhom01e4nclH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GFA8MAAADcAAAADwAAAAAAAAAAAAAAAACYAgAAZHJzL2Rv&#10;d25yZXYueG1sUEsFBgAAAAAEAAQA9QAAAIgDAAAAAA==&#10;" path="m10,11r5,1440l15,1497r-5,21l,1533r,-88l,6,10,r,6l10,11xe" stroked="f">
                  <v:path arrowok="t" o:connecttype="custom" o:connectlocs="10,11;15,1451;15,1497;10,1518;0,1533;0,1445;0,6;10,0;10,6;10,11" o:connectangles="0,0,0,0,0,0,0,0,0,0"/>
                </v:shape>
                <v:shape id="Freeform 355" o:spid="_x0000_s1379" style="position:absolute;left:1947;top:1422;width:21;height:1569;visibility:visible;mso-wrap-style:square;v-text-anchor:top" coordsize="21,1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vdcEA&#10;AADcAAAADwAAAGRycy9kb3ducmV2LnhtbESPQYvCMBSE78L+h/AWvNl0FUW6RhFZwavdxfOzedu0&#10;Ni+libb+eyMIHoeZ+YZZbQbbiBt1vnKs4CtJQRAXTldcKvj73U+WIHxA1tg4JgV38rBZf4xWmGnX&#10;85FueShFhLDPUIEJoc2k9IUhiz5xLXH0/l1nMUTZlVJ32Ee4beQ0TRfSYsVxwWBLO0PFJb9aBedZ&#10;YU/5IZx3dd27H9nX7dHUSo0/h+03iEBDeIdf7YNWMJvP4XkmHgG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zr3XBAAAA3AAAAA8AAAAAAAAAAAAAAAAAmAIAAGRycy9kb3du&#10;cmV2LnhtbFBLBQYAAAAABAAEAPUAAACGAwAAAAA=&#10;" path="m21,1569l,1559r,-6l,1538r,-21l,1491r,-36l,1414r,-47l,1315r,-57l,1201,,1067,,927,,787,,642,,502,,368,,311,,254,,202,,155,,114,,78,,52,,31,,15,21,r,15l21,36r,31l21,103r,37l21,191r,52l21,300r,62l21,497r,140l21,782r,145l21,1072r,135l21,1263r,63l21,1377r,47l21,1465r,37l21,1533r,15l21,1569xe" stroked="f">
                  <v:path arrowok="t" o:connecttype="custom" o:connectlocs="21,1569;0,1559;0,1553;0,1538;0,1517;0,1491;0,1455;0,1414;0,1367;0,1315;0,1258;0,1201;0,1067;0,927;0,787;0,642;0,502;0,368;0,311;0,254;0,202;0,155;0,114;0,78;0,52;0,31;0,15;21,0;21,15;21,36;21,67;21,103;21,140;21,191;21,243;21,300;21,362;21,497;21,637;21,782;21,927;21,1072;21,1207;21,1263;21,1326;21,1377;21,1424;21,1465;21,1502;21,1533;21,1548;21,1569" o:connectangles="0,0,0,0,0,0,0,0,0,0,0,0,0,0,0,0,0,0,0,0,0,0,0,0,0,0,0,0,0,0,0,0,0,0,0,0,0,0,0,0,0,0,0,0,0,0,0,0,0,0,0,0"/>
                </v:shape>
                <v:shape id="Freeform 356" o:spid="_x0000_s1380" style="position:absolute;left:2487;top:1437;width:144;height:94;visibility:visible;mso-wrap-style:square;v-text-anchor:top" coordsize="14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AO9cUA&#10;AADcAAAADwAAAGRycy9kb3ducmV2LnhtbESPQWvCQBSE7wX/w/IEb3WjbaNEVxGptMWDGMXzI/tM&#10;gtm3YXfVtL++Wyh4HGbmG2a+7EwjbuR8bVnBaJiAIC6srrlUcDxsnqcgfEDW2FgmBd/kYbnoPc0x&#10;0/bOe7rloRQRwj5DBVUIbSalLyoy6Ie2JY7e2TqDIUpXSu3wHuGmkeMkSaXBmuNChS2tKyou+dUo&#10;MO/uVebnj3R9uu4m9usn2R52F6UG/W41AxGoC4/wf/tTK3h5S+Hv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UA71xQAAANwAAAAPAAAAAAAAAAAAAAAAAJgCAABkcnMv&#10;ZG93bnJldi54bWxQSwUGAAAAAAQABAD1AAAAigMAAAAA&#10;" path="m118,11l108,31r-6,11l108,57r5,6l118,63r5,-11l133,52r5,l144,57r-6,16l123,88r-5,l108,83,97,73,92,63r,-11l92,26,61,31r-30,l20,47,15,57r5,6l25,68r11,l46,57,56,52r5,l67,68,56,73,41,88,31,94r-11,l10,88,,68,,47,10,31,25,21,46,11r26,l92,11r,10l102,6,113,r5,11xe" fillcolor="#cacdd1" stroked="f">
                  <v:path arrowok="t" o:connecttype="custom" o:connectlocs="118,11;108,31;102,42;108,57;113,63;118,63;123,52;133,52;138,52;144,57;138,73;123,88;118,88;108,83;97,73;92,63;92,52;92,26;61,31;31,31;20,47;15,57;20,63;25,68;36,68;46,57;56,52;61,52;67,68;56,73;41,88;31,94;20,94;10,88;0,68;0,47;10,31;25,21;46,11;72,11;92,11;92,21;102,6;113,0;118,11" o:connectangles="0,0,0,0,0,0,0,0,0,0,0,0,0,0,0,0,0,0,0,0,0,0,0,0,0,0,0,0,0,0,0,0,0,0,0,0,0,0,0,0,0,0,0,0,0"/>
                </v:shape>
                <v:shape id="Freeform 357" o:spid="_x0000_s1381" style="position:absolute;left:2487;top:1437;width:144;height:94;visibility:visible;mso-wrap-style:square;v-text-anchor:top" coordsize="14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sHz8cA&#10;AADcAAAADwAAAGRycy9kb3ducmV2LnhtbESPQWvCQBSE7wX/w/IKvUjdtFJjo6tIRRFKhUZ7f2Zf&#10;k2D2bcyuGv31rlDocZiZb5jxtDWVOFHjSssKXnoRCOLM6pJzBdvN4nkIwnlkjZVlUnAhB9NJ52GM&#10;ibZn/qZT6nMRIOwSVFB4XydSuqwgg65na+Lg/drGoA+yyaVu8BzgppKvUTSQBksOCwXW9FFQtk+P&#10;RkF3fbhc6907zuKv7WHZnceLH/xU6umxnY1AeGr9f/ivvdIK+m8x3M+EIy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bB8/HAAAA3AAAAA8AAAAAAAAAAAAAAAAAmAIAAGRy&#10;cy9kb3ducmV2LnhtbFBLBQYAAAAABAAEAPUAAACMAwAAAAA=&#10;" path="m118,11l108,31r-6,11l108,57r5,6l118,63r5,-11l133,52r5,l144,57r-6,16l123,88r-5,l108,83,97,73,92,63r,-11l92,26,61,31r-30,l20,47,15,57r5,6l25,68r11,l46,57,56,52r5,l67,68,56,73,41,88,31,94r-11,l10,88,,68,,47,10,31,25,21,46,11r26,l92,11r,10l102,6,113,r5,11e" fillcolor="black" strokecolor="#cacdd1" strokeweight=".25pt">
                  <v:path arrowok="t" o:connecttype="custom" o:connectlocs="118,11;108,31;102,42;108,57;113,63;118,63;123,52;133,52;138,52;144,57;138,73;123,88;118,88;108,83;97,73;92,63;92,52;92,26;61,31;31,31;20,47;15,57;20,63;25,68;36,68;46,57;56,52;61,52;67,68;56,73;41,88;31,94;20,94;10,88;0,68;0,47;10,31;25,21;46,11;72,11;92,11;92,21;102,6;113,0;118,11" o:connectangles="0,0,0,0,0,0,0,0,0,0,0,0,0,0,0,0,0,0,0,0,0,0,0,0,0,0,0,0,0,0,0,0,0,0,0,0,0,0,0,0,0,0,0,0,0"/>
                </v:shape>
                <v:shape id="Freeform 358" o:spid="_x0000_s1382" style="position:absolute;left:2297;top:1468;width:61;height:63;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Q6VMAA&#10;AADcAAAADwAAAGRycy9kb3ducmV2LnhtbERPzYrCMBC+C75DGGFvmrqL7lqNIrKCeFP7AGMztsVm&#10;0k2i7fr05iB4/Pj+F6vO1OJOzleWFYxHCQji3OqKCwXZaTv8AeEDssbaMin4Jw+rZb+3wFTblg90&#10;P4ZCxBD2KSooQ2hSKX1ekkE/sg1x5C7WGQwRukJqh20MN7X8TJKpNFhxbCixoU1J+fV4Mwoe6+L7&#10;L8tm+XS8t1tH/vzbtmelPgbdeg4iUBfe4pd7pxV8TeLaeCYeAb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Q6VMAAAADcAAAADwAAAAAAAAAAAAAAAACYAgAAZHJzL2Rvd25y&#10;ZXYueG1sUEsFBgAAAAAEAAQA9QAAAIUDAAAAAA==&#10;" path="m36,l51,42,61,57r,6l56,63,31,47,,37,,32,10,26,20,11,25,r6,l36,xe" fillcolor="#cacdd1" stroked="f">
                  <v:path arrowok="t" o:connecttype="custom" o:connectlocs="36,0;51,42;61,57;61,63;56,63;31,47;0,37;0,32;10,26;20,11;25,0;31,0;36,0" o:connectangles="0,0,0,0,0,0,0,0,0,0,0,0,0"/>
                </v:shape>
                <v:shape id="Freeform 359" o:spid="_x0000_s1383" style="position:absolute;left:2297;top:1468;width:61;height:63;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hxsQA&#10;AADcAAAADwAAAGRycy9kb3ducmV2LnhtbESPQWvCQBSE7wX/w/IEL6VutMRqdBURhJaeoqV4fGSf&#10;STD7NuyuGv31bqHgcZiZb5jFqjONuJDztWUFo2ECgriwuuZSwc9++zYF4QOyxsYyKbiRh9Wy97LA&#10;TNsr53TZhVJECPsMFVQhtJmUvqjIoB/aljh6R+sMhihdKbXDa4SbRo6TZCIN1hwXKmxpU1Fx2p1N&#10;pPC0O6TyN78fPlL7tf4ml59flRr0u/UcRKAuPMP/7U+t4D2dwd+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a4cbEAAAA3AAAAA8AAAAAAAAAAAAAAAAAmAIAAGRycy9k&#10;b3ducmV2LnhtbFBLBQYAAAAABAAEAPUAAACJAwAAAAA=&#10;" path="m36,l51,42,61,57r,6l56,63,31,47,,37,,32,10,26,20,11,25,r6,l36,e" fillcolor="black" strokecolor="#cacdd1" strokeweight=".25pt">
                  <v:path arrowok="t" o:connecttype="custom" o:connectlocs="36,0;51,42;61,57;61,63;56,63;31,47;0,37;0,32;10,26;20,11;25,0;31,0;36,0" o:connectangles="0,0,0,0,0,0,0,0,0,0,0,0,0"/>
                </v:shape>
                <v:shape id="Freeform 360" o:spid="_x0000_s1384" style="position:absolute;left:2410;top:1577;width:123;height:130;visibility:visible;mso-wrap-style:square;v-text-anchor:top" coordsize="12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s9YsIA&#10;AADcAAAADwAAAGRycy9kb3ducmV2LnhtbERPTWvCQBC9C/0PyxS86aYVgqTZiBRKW4WCSfE8Zsck&#10;mp0N2W0S++u7h4LHx/tON5NpxUC9aywreFpGIIhLqxuuFHwXb4s1COeRNbaWScGNHGyyh1mKibYj&#10;H2jIfSVCCLsEFdTed4mUrqzJoFvajjhwZ9sb9AH2ldQ9jiHctPI5imJpsOHQUGNHrzWV1/zHKDh9&#10;fU6/e267dyz2x8sFMT6WO6Xmj9P2BYSnyd/F/+4PrWAVh/nhTDgCM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mz1iwgAAANwAAAAPAAAAAAAAAAAAAAAAAJgCAABkcnMvZG93&#10;bnJldi54bWxQSwUGAAAAAAQABAD1AAAAhwMAAAAA&#10;" path="m123,16r,10l118,36,97,57,56,93,15,130r-5,-5l,119,15,88,46,62,97,5,108,r5,l123,16xe" stroked="f">
                  <v:path arrowok="t" o:connecttype="custom" o:connectlocs="123,16;123,26;118,36;97,57;56,93;15,130;10,125;0,119;15,88;46,62;97,5;108,0;113,0;123,16" o:connectangles="0,0,0,0,0,0,0,0,0,0,0,0,0,0"/>
                </v:shape>
                <v:shape id="Freeform 361" o:spid="_x0000_s1385" style="position:absolute;left:2230;top:1608;width:56;height:114;visibility:visible;mso-wrap-style:square;v-text-anchor:top" coordsize="5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aZwr8A&#10;AADcAAAADwAAAGRycy9kb3ducmV2LnhtbESPwQrCMBBE74L/EFbwpqkKKtUoIgiCJ6sHj0uzNsVm&#10;U5po698bQfA4zMwbZr3tbCVe1PjSsYLJOAFBnDtdcqHgejmMliB8QNZYOSYFb/Kw3fR7a0y1a/lM&#10;rywUIkLYp6jAhFCnUvrckEU/djVx9O6usRiibAqpG2wj3FZymiRzabHkuGCwpr2h/JE9rYLlJbyn&#10;2WlxlYs71+Z2TPaH9qHUcNDtViACdeEf/rWPWsFsPoHvmXgE5OY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hpnCvwAAANwAAAAPAAAAAAAAAAAAAAAAAJgCAABkcnMvZG93bnJl&#10;di54bWxQSwUGAAAAAAQABAD1AAAAhAMAAAAA&#10;" path="m51,21r5,21l56,57,46,62,41,42,31,31,20,26,15,37r5,20l20,68r21,41l41,114r-5,l20,88,,57,,37,,16,15,,31,,41,11,51,21xe" fillcolor="#cacdd1" stroked="f">
                  <v:path arrowok="t" o:connecttype="custom" o:connectlocs="51,21;56,42;56,57;46,62;41,42;31,31;20,26;20,26;15,37;20,57;20,68;41,109;41,114;36,114;20,88;0,57;0,37;0,16;15,0;31,0;41,11;51,21" o:connectangles="0,0,0,0,0,0,0,0,0,0,0,0,0,0,0,0,0,0,0,0,0,0"/>
                </v:shape>
                <v:shape id="Freeform 362" o:spid="_x0000_s1386" style="position:absolute;left:2230;top:1608;width:56;height:114;visibility:visible;mso-wrap-style:square;v-text-anchor:top" coordsize="5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8lRcYA&#10;AADcAAAADwAAAGRycy9kb3ducmV2LnhtbESPT2vCQBTE7wW/w/KE3uomKViN2YgIhRa8+A/09sw+&#10;k2D2bchuTeyn7xYKPQ4z8xsmWw6mEXfqXG1ZQTyJQBAXVtdcKjjs319mIJxH1thYJgUPcrDMR08Z&#10;ptr2vKX7zpciQNilqKDyvk2ldEVFBt3EtsTBu9rOoA+yK6XusA9w08gkiqbSYM1hocKW1hUVt92X&#10;UfB5ofZ7c972M5uUb5c6jk9yflTqeTysFiA8Df4//Nf+0Apepwn8nglH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8lRcYAAADcAAAADwAAAAAAAAAAAAAAAACYAgAAZHJz&#10;L2Rvd25yZXYueG1sUEsFBgAAAAAEAAQA9QAAAIsDAAAAAA==&#10;" path="m51,21r5,21l56,57,46,62,41,42,31,31,20,26,15,37r5,20l20,68r21,41l41,114r-5,l20,88,,57,,37,,16,15,,31,,41,11,51,21e" fillcolor="black" strokecolor="#cacdd1" strokeweight=".25pt">
                  <v:path arrowok="t" o:connecttype="custom" o:connectlocs="51,21;56,42;56,57;46,62;41,42;31,31;20,26;20,26;15,37;20,57;20,68;41,109;41,114;36,114;20,88;0,57;0,37;0,16;15,0;31,0;41,11;51,21" o:connectangles="0,0,0,0,0,0,0,0,0,0,0,0,0,0,0,0,0,0,0,0,0,0"/>
                </v:shape>
                <v:shape id="Freeform 363" o:spid="_x0000_s1387" style="position:absolute;left:2471;top:1650;width:52;height:52;visibility:visible;mso-wrap-style:square;v-text-anchor:top" coordsize="5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658UA&#10;AADcAAAADwAAAGRycy9kb3ducmV2LnhtbESPT2sCMRTE70K/Q3gFb5qtipXVKKWrKHgQrej1sXn7&#10;h25e1k3U9dsbodDjMDO/YWaL1lTiRo0rLSv46EcgiFOrS84VHH9WvQkI55E1VpZJwYMcLOZvnRnG&#10;2t55T7eDz0WAsItRQeF9HUvp0oIMur6tiYOX2cagD7LJpW7wHuCmkoMoGkuDJYeFAmv6Lij9PVyN&#10;gu3oIj93uHfJOtmcluedPGdJplT3vf2agvDU+v/wX3ujFQzHQ3id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8rrnxQAAANwAAAAPAAAAAAAAAAAAAAAAAJgCAABkcnMv&#10;ZG93bnJldi54bWxQSwUGAAAAAAQABAD1AAAAigMAAAAA&#10;" path="m52,5l5,52,,52,26,20,36,5,52,r,5xe" stroked="f">
                  <v:path arrowok="t" o:connecttype="custom" o:connectlocs="52,5;5,52;0,52;26,20;36,5;52,0;52,5" o:connectangles="0,0,0,0,0,0,0"/>
                </v:shape>
                <v:shape id="Freeform 364" o:spid="_x0000_s1388" style="position:absolute;left:2132;top:1655;width:93;height:62;visibility:visible;mso-wrap-style:square;v-text-anchor:top" coordsize="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4E1MUA&#10;AADcAAAADwAAAGRycy9kb3ducmV2LnhtbESPT2sCMRTE74V+h/AKvdVstYhsjSKCUHpT20Nvj+S5&#10;f9y8rMlTt376plDocZiZ3zDz5eA7daGYmsAGnkcFKGIbXMOVgY/95mkGKgmywy4wGfimBMvF/d0c&#10;SxeuvKXLTiqVIZxKNFCL9KXWydbkMY1CT5y9Q4geJctYaRfxmuG+0+OimGqPDeeFGnta12SPu7M3&#10;cJvYr9nQnvfNyh4kfp7a96O0xjw+DKtXUEKD/If/2m/OwGT6Ar9n8hH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HgTUxQAAANwAAAAPAAAAAAAAAAAAAAAAAJgCAABkcnMv&#10;ZG93bnJldi54bWxQSwUGAAAAAAQABAD1AAAAigMAAAAA&#10;" path="m93,47r,10l88,57,57,31,47,15r-6,l26,21r-5,5l26,36r10,5l41,47,36,62,21,57,5,36,,21,,10,11,,21,,47,,62,10,82,26,93,47xe" fillcolor="#cacdd1" stroked="f">
                  <v:path arrowok="t" o:connecttype="custom" o:connectlocs="93,47;93,57;88,57;57,31;47,15;41,15;26,21;21,26;26,36;36,41;41,47;36,62;21,57;5,36;0,21;0,10;11,0;21,0;47,0;62,10;82,26;93,47" o:connectangles="0,0,0,0,0,0,0,0,0,0,0,0,0,0,0,0,0,0,0,0,0,0"/>
                </v:shape>
                <v:shape id="Freeform 365" o:spid="_x0000_s1389" style="position:absolute;left:2132;top:1655;width:93;height:62;visibility:visible;mso-wrap-style:square;v-text-anchor:top" coordsize="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5NksQA&#10;AADcAAAADwAAAGRycy9kb3ducmV2LnhtbESP0YrCMBRE34X9h3AX9kU0dUWRrlFkQVYEBasfcLe5&#10;psXmpjZR698bQfBxmJkzzHTe2kpcqfGlYwWDfgKCOHe6ZKPgsF/2JiB8QNZYOSYFd/Iwn310pphq&#10;d+MdXbNgRISwT1FBEUKdSunzgiz6vquJo3d0jcUQZWOkbvAW4baS30kylhZLjgsF1vRbUH7KLlbB&#10;XxXWl+XKmKGfnP8H+X7rN4euUl+f7eIHRKA2vMOv9korGI5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TZLEAAAA3AAAAA8AAAAAAAAAAAAAAAAAmAIAAGRycy9k&#10;b3ducmV2LnhtbFBLBQYAAAAABAAEAPUAAACJAwAAAAA=&#10;" path="m93,47r,10l88,57,57,31,47,15r-6,l26,21r-5,5l26,36r10,5l41,47,36,62,21,57,5,36,,21,,10,11,,21,,47,,62,10,82,26,93,47e" fillcolor="black" strokecolor="#cacdd1" strokeweight=".25pt">
                  <v:path arrowok="t" o:connecttype="custom" o:connectlocs="93,47;93,57;88,57;57,31;47,15;41,15;26,21;21,26;26,36;36,41;41,47;36,62;21,57;5,36;0,21;0,10;11,0;21,0;47,0;62,10;82,26;93,47" o:connectangles="0,0,0,0,0,0,0,0,0,0,0,0,0,0,0,0,0,0,0,0,0,0"/>
                </v:shape>
                <v:shape id="Freeform 366" o:spid="_x0000_s1390" style="position:absolute;left:2826;top:1655;width:25;height:41;visibility:visible;mso-wrap-style:square;v-text-anchor:top" coordsize="2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oA/sUA&#10;AADcAAAADwAAAGRycy9kb3ducmV2LnhtbESP3WrCQBSE7wu+w3IE7+rGCKlEVxH/qhel+PMAh+wx&#10;CWbPhuxqYp/eLRR6OczMN8xs0ZlKPKhxpWUFo2EEgjizuuRcweW8fZ+AcB5ZY2WZFDzJwWLee5th&#10;qm3LR3qcfC4ChF2KCgrv61RKlxVk0A1tTRy8q20M+iCbXOoG2wA3lYyjKJEGSw4LBda0Kii7ne5G&#10;wX1kNl8fyU95/JTx4fC9jlva7ZQa9LvlFISnzv+H/9p7rWCcJPB7JhwB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gD+xQAAANwAAAAPAAAAAAAAAAAAAAAAAJgCAABkcnMv&#10;ZG93bnJldi54bWxQSwUGAAAAAAQABAD1AAAAigMAAAAA&#10;" path="m20,41r-10,l,26,,,20,15r5,11l25,36r-5,5xe" fillcolor="#faf9fb" stroked="f">
                  <v:path arrowok="t" o:connecttype="custom" o:connectlocs="20,41;10,41;0,26;0,0;20,15;25,26;25,36;20,41" o:connectangles="0,0,0,0,0,0,0,0"/>
                </v:shape>
                <v:shape id="Freeform 367" o:spid="_x0000_s1391" style="position:absolute;left:2286;top:1655;width:72;height:103;visibility:visible;mso-wrap-style:square;v-text-anchor:top" coordsize="7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fspMMA&#10;AADcAAAADwAAAGRycy9kb3ducmV2LnhtbESPQWsCMRSE74L/ITyhF6lZq1XZGkWElV48aP0Br5vn&#10;ZunmZdlEN/33TUHwOMzMN8x6G20j7tT52rGC6SQDQVw6XXOl4PJVvK5A+ICssXFMCn7Jw3YzHKwx&#10;167nE93PoRIJwj5HBSaENpfSl4Ys+olriZN3dZ3FkGRXSd1hn+C2kW9ZtpAWa04LBlvaGyp/zjer&#10;YEzlnA9x15tj5GL5faFi+k5KvYzi7gNEoBie4Uf7UyuYLZbwfyY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fspMMAAADcAAAADwAAAAAAAAAAAAAAAACYAgAAZHJzL2Rv&#10;d25yZXYueG1sUEsFBgAAAAAEAAQA9QAAAIgDAAAAAA==&#10;" path="m67,15r5,6l72,31,67,52,62,62r-10,l47,52r,-16l47,21r-11,l21,41r,21l21,103r-5,l11,103,6,78,,57,6,31,16,15,31,10,36,,52,10r15,5xe" fillcolor="#cacdd1" stroked="f">
                  <v:path arrowok="t" o:connecttype="custom" o:connectlocs="67,15;72,21;72,31;67,52;62,62;52,62;47,52;47,36;47,21;47,21;36,21;21,41;21,62;21,103;16,103;11,103;6,78;0,57;6,31;16,15;31,10;36,0;52,10;67,15" o:connectangles="0,0,0,0,0,0,0,0,0,0,0,0,0,0,0,0,0,0,0,0,0,0,0,0"/>
                </v:shape>
                <v:shape id="Freeform 368" o:spid="_x0000_s1392" style="position:absolute;left:2286;top:1655;width:72;height:103;visibility:visible;mso-wrap-style:square;v-text-anchor:top" coordsize="7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GfMsIA&#10;AADcAAAADwAAAGRycy9kb3ducmV2LnhtbERP3WrCMBS+H/gO4QjeDE3noIxqlKpId7EbnQ9wbI5N&#10;sTnpkqj17ZeLwS4/vv/lerCduJMPrWMFb7MMBHHtdMuNgtP3fvoBIkRkjZ1jUvCkAOvV6GWJhXYP&#10;PtD9GBuRQjgUqMDE2BdShtqQxTBzPXHiLs5bjAn6RmqPjxRuOznPslxabDk1GOxpa6i+Hm9Wwddu&#10;U22pzPLToTVD9Vr66qc+KzUZD+UCRKQh/ov/3J9awXue1qY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0Z8ywgAAANwAAAAPAAAAAAAAAAAAAAAAAJgCAABkcnMvZG93&#10;bnJldi54bWxQSwUGAAAAAAQABAD1AAAAhwMAAAAA&#10;" path="m67,15r5,6l72,31,67,52,62,62r-10,l47,52r,-16l47,21r-11,l21,41r,21l21,103r-5,l11,103,6,78,,57,6,31,16,15,31,10,36,,52,10r15,5e" fillcolor="black" strokecolor="#cacdd1" strokeweight=".25pt">
                  <v:path arrowok="t" o:connecttype="custom" o:connectlocs="67,15;72,21;72,31;67,52;62,62;52,62;47,52;47,36;47,21;47,21;36,21;21,41;21,62;21,103;16,103;11,103;6,78;0,57;6,31;16,15;31,10;36,0;52,10;67,15" o:connectangles="0,0,0,0,0,0,0,0,0,0,0,0,0,0,0,0,0,0,0,0,0,0,0,0"/>
                </v:shape>
                <v:shape id="Freeform 369" o:spid="_x0000_s1393" style="position:absolute;left:2497;top:1660;width:431;height:451;visibility:visible;mso-wrap-style:square;v-text-anchor:top" coordsize="431,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DHsUA&#10;AADcAAAADwAAAGRycy9kb3ducmV2LnhtbESP3WrCQBSE7wt9h+UUvCl1Ywvapm5CrRTEO9M+wCF7&#10;8kOzZ+PuGqNP7wqCl8PMfMMs89F0YiDnW8sKZtMEBHFpdcu1gr/fn5d3ED4ga+wsk4ITecizx4cl&#10;ptoeeUdDEWoRIexTVNCE0KdS+rIhg35qe+LoVdYZDFG6WmqHxwg3nXxNkrk02HJcaLCn74bK/+Jg&#10;FCxW/b7aPJ8Oaz+ct6Xd786VG5WaPI1fnyACjeEevrU3WsHb/AOuZ+IRk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IMexQAAANwAAAAPAAAAAAAAAAAAAAAAAJgCAABkcnMv&#10;ZG93bnJldi54bWxQSwUGAAAAAAQABAD1AAAAigMAAAAA&#10;" path="m426,16r5,10l426,31,416,42r-5,l406,31r,-10l390,36r-5,16l380,83r,31l370,145r-16,31l329,192r-26,15l277,207r-36,l216,202,164,166,123,124r-5,l113,130r62,77l200,254r5,21l205,300r,21l195,347r-15,16l154,378r-10,10l123,394r-41,l46,399r-15,5l15,414r6,11l26,425r10,l36,420r10,5l41,435,31,451r-21,l5,451,,440,,425,,414,15,394,31,383r20,l82,373r,-10l72,363,57,352,46,337,41,321r,-21l46,295,62,275,82,259r21,5l123,269r11,16l134,290r,5l118,290r-10,l98,295r-11,5l87,311r,10l113,342r10,5l139,342r15,-5l164,326r16,-31l180,264r-5,-31l159,207,149,187r-10,-6l139,187r5,15l154,228r5,21l159,275r-5,20l149,238,139,212,123,192,98,150,72,114,5,57,36,16r87,82l170,130r25,15l226,161r41,5l252,166r-26,l175,145r-11,5l180,166r20,10l226,187r26,5l277,187r26,-11l324,155r,-15l324,119r-6,-15l308,93r-25,l277,104r-10,10l267,135r-10,l252,130r,-16l252,93r,-20l262,57,277,47r31,-5l329,52r20,15l354,78r,5l360,93r10,l370,83r,-10l365,57r,-15l380,16,385,5,401,r15,5l426,16xe" stroked="f">
                  <v:path arrowok="t" o:connecttype="custom" o:connectlocs="426,31;406,31;385,52;370,145;303,207;216,202;118,124;200,254;205,321;154,378;82,394;15,414;36,425;41,435;5,451;0,414;51,383;72,363;41,321;62,275;123,269;134,295;98,295;87,321;139,342;180,295;159,207;139,187;159,249;149,238;98,150;36,16;195,145;252,166;164,150;226,187;303,176;324,119;283,93;267,135;252,114;262,57;329,52;354,83;370,83;365,42;401,0" o:connectangles="0,0,0,0,0,0,0,0,0,0,0,0,0,0,0,0,0,0,0,0,0,0,0,0,0,0,0,0,0,0,0,0,0,0,0,0,0,0,0,0,0,0,0,0,0,0,0"/>
                </v:shape>
                <v:shape id="Freeform 370" o:spid="_x0000_s1394" style="position:absolute;left:2317;top:1702;width:5;height:5;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vq8AA&#10;AADcAAAADwAAAGRycy9kb3ducmV2LnhtbERPy4rCMBTdC/MP4Q6409QHo3ZMiwhCXTk+wO2ludMW&#10;m5vSRFv/3iwEl4fzXqe9qcWDWldZVjAZRyCIc6srLhRczrvREoTzyBpry6TgSQ7S5Guwxljbjo/0&#10;OPlChBB2MSoovW9iKV1ekkE3tg1x4P5ta9AH2BZSt9iFcFPLaRT9SIMVh4YSG9qWlN9Od6PAbXbY&#10;7a+rP5fN9eGcyWN0ePZKDb/7zS8IT73/iN/uTCuYLcL8cCYcAZm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Tvq8AAAADcAAAADwAAAAAAAAAAAAAAAACYAgAAZHJzL2Rvd25y&#10;ZXYueG1sUEsFBgAAAAAEAAQA9QAAAIUDAAAAAA==&#10;" path="m5,l,5,,,5,xe" fillcolor="#cacdd1" stroked="f">
                  <v:path arrowok="t" o:connecttype="custom" o:connectlocs="5,0;0,5;0,0;5,0" o:connectangles="0,0,0,0"/>
                </v:shape>
                <v:shape id="Freeform 371" o:spid="_x0000_s1395" style="position:absolute;left:2317;top:1702;width:5;height:5;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rYdcUA&#10;AADcAAAADwAAAGRycy9kb3ducmV2LnhtbESPQWvCQBSE74L/YXkFL6K7WrE2dRURBE+tWsHra/aZ&#10;hGTfhuwa03/fLQgeh5n5hlmuO1uJlhpfONYwGSsQxKkzBWcazt+70QKED8gGK8ek4Zc8rFf93hIT&#10;4+58pPYUMhEh7BPUkIdQJ1L6NCeLfuxq4uhdXWMxRNlk0jR4j3BbyalSc2mx4LiQY03bnNLydLMa&#10;1OGnnZXu/ev6uTnvOrMYluoy1Hrw0m0+QATqwjP8aO+Nhte3Cfyfi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th1xQAAANwAAAAPAAAAAAAAAAAAAAAAAJgCAABkcnMv&#10;ZG93bnJldi54bWxQSwUGAAAAAAQABAD1AAAAigMAAAAA&#10;" path="m5,r,l,5,,,5,e" filled="f" strokecolor="#cacdd1" strokeweight=".25pt">
                  <v:path arrowok="t" o:connecttype="custom" o:connectlocs="5,0;5,0;0,5;0,0;5,0" o:connectangles="0,0,0,0,0"/>
                </v:shape>
                <v:shape id="Freeform 372" o:spid="_x0000_s1396" style="position:absolute;left:2127;top:1717;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B7/8QA&#10;AADcAAAADwAAAGRycy9kb3ducmV2LnhtbESPQWvCQBSE74L/YXkFL1I3WrEhdRVpsQiejELp7ZF9&#10;TUKzb+PuqvHfu4LgcZiZb5j5sjONOJPztWUF41ECgriwuuZSwWG/fk1B+ICssbFMCq7kYbno9+aY&#10;aXvhHZ3zUIoIYZ+hgiqENpPSFxUZ9CPbEkfvzzqDIUpXSu3wEuGmkZMkmUmDNceFClv6rKj4z09G&#10;gZv+ht1JD7ffnKQpb7/Sn2PrlRq8dKsPEIG68Aw/2hut4O19A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Ae//EAAAA3AAAAA8AAAAAAAAAAAAAAAAAmAIAAGRycy9k&#10;b3ducmV2LnhtbFBLBQYAAAAABAAEAPUAAACJAwAAAAA=&#10;" path="m87,16l57,21,21,57,10,52,,41,10,26,21,5,36,,46,,77,,87,16xe" fillcolor="#cacdd1" stroked="f">
                  <v:path arrowok="t" o:connecttype="custom" o:connectlocs="87,16;57,21;21,57;10,52;0,41;10,26;21,5;36,0;46,0;77,0;87,16" o:connectangles="0,0,0,0,0,0,0,0,0,0,0"/>
                </v:shape>
                <v:shape id="Freeform 373" o:spid="_x0000_s1397" style="position:absolute;left:2127;top:1717;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pz4cUA&#10;AADcAAAADwAAAGRycy9kb3ducmV2LnhtbESPT4vCMBTE74LfITzBm6auoKVrFFHUPXjxzx729mie&#10;bdfmpduk2v32RhA8DjPzG2a2aE0pblS7wrKC0TACQZxaXXCm4HzaDGIQziNrLC2Tgn9ysJh3OzNM&#10;tL3zgW5Hn4kAYZeggtz7KpHSpTkZdENbEQfvYmuDPsg6k7rGe4CbUn5E0UQaLDgs5FjRKqf0emyM&#10;gmaybrbL35/LN22av52J9tJtY6X6vXb5CcJT69/hV/tLKxhPx/A8E4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SnPhxQAAANwAAAAPAAAAAAAAAAAAAAAAAJgCAABkcnMv&#10;ZG93bnJldi54bWxQSwUGAAAAAAQABAD1AAAAigMAAAAA&#10;" path="m87,16l57,21,21,57,10,52,,41,10,26,21,5,36,,46,,77,,87,16e" fillcolor="black" stroked="f" strokecolor="#cacdd1" strokeweight=".25pt">
                  <v:path arrowok="t" o:connecttype="custom" o:connectlocs="87,16;57,21;21,57;10,52;0,41;10,26;21,5;36,0;46,0;77,0;87,16" o:connectangles="0,0,0,0,0,0,0,0,0,0,0"/>
                </v:shape>
                <v:shape id="Freeform 374" o:spid="_x0000_s1398" style="position:absolute;left:2656;top:1733;width:16;height:41;visibility:visible;mso-wrap-style:square;v-text-anchor:top" coordsize="1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QldsYA&#10;AADcAAAADwAAAGRycy9kb3ducmV2LnhtbESPQWvCQBSE70L/w/IKvemmqdiQugmptCB4sbbS6yP7&#10;TEKyb0N21dhf3xUEj8PMfMMs89F04kSDaywreJ5FIIhLqxuuFPx8f04TEM4ja+wsk4ILOcizh8kS&#10;U23P/EWnna9EgLBLUUHtfZ9K6cqaDLqZ7YmDd7CDQR/kUEk94DnATSfjKFpIgw2HhRp7WtVUtruj&#10;UfC7+SsuhamS+H3T7j+ixSHZ7qVST49j8QbC0+jv4Vt7rRW8vM7heiYcAZ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QldsYAAADcAAAADwAAAAAAAAAAAAAAAACYAgAAZHJz&#10;L2Rvd25yZXYueG1sUEsFBgAAAAAEAAQA9QAAAIsDAAAAAA==&#10;" path="m16,41r,l,31,,25,11,10,16,r,41xe" stroked="f">
                  <v:path arrowok="t" o:connecttype="custom" o:connectlocs="16,41;16,41;0,31;0,25;11,10;16,0;16,41" o:connectangles="0,0,0,0,0,0,0"/>
                </v:shape>
                <v:shape id="Freeform 375" o:spid="_x0000_s1399" style="position:absolute;left:2271;top:1758;width:87;height:47;visibility:visible;mso-wrap-style:square;v-text-anchor:top" coordsize="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OV4cYA&#10;AADcAAAADwAAAGRycy9kb3ducmV2LnhtbESP3WoCMRSE7wu+QziCdzWri1W2RlHBUhBa/IHenm5O&#10;N6ubk2UTdfXpTaHQy2FmvmGm89ZW4kKNLx0rGPQTEMS50yUXCg779fMEhA/IGivHpOBGHuazztMU&#10;M+2uvKXLLhQiQthnqMCEUGdS+tyQRd93NXH0flxjMUTZFFI3eI1wW8lhkrxIiyXHBYM1rQzlp93Z&#10;Kvj+PKVLc9zrj0Pg+3b9lo429ZdSvW67eAURqA3/4b/2u1aQjkfweyY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OV4cYAAADcAAAADwAAAAAAAAAAAAAAAACYAgAAZHJz&#10;L2Rvd25yZXYueG1sUEsFBgAAAAAEAAQA9QAAAIsDAAAAAA==&#10;" path="m87,16r,5l87,32,72,47r-10,l57,47r-6,l57,42,62,32r5,-6l67,16r-16,l36,21,10,47,,47,,42,10,21,21,16,36,6,51,,72,,87,16xe" fillcolor="#cacdd1" stroked="f">
                  <v:path arrowok="t" o:connecttype="custom" o:connectlocs="87,16;87,21;87,32;72,47;62,47;57,47;51,47;57,42;62,32;67,26;67,16;51,16;36,21;10,47;0,47;0,42;10,21;21,16;36,6;51,0;72,0;87,16" o:connectangles="0,0,0,0,0,0,0,0,0,0,0,0,0,0,0,0,0,0,0,0,0,0"/>
                </v:shape>
                <v:shape id="Freeform 376" o:spid="_x0000_s1400" style="position:absolute;left:2271;top:1758;width:87;height:47;visibility:visible;mso-wrap-style:square;v-text-anchor:top" coordsize="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9usQA&#10;AADcAAAADwAAAGRycy9kb3ducmV2LnhtbESP0WrCQBRE3wv+w3KFvgTdVMFKdBUxltrHGj/gkr0m&#10;0ezduLvVtF/fFQp9HGbmDLNc96YVN3K+sazgZZyCIC6tbrhScCzeRnMQPiBrbC2Tgm/ysF4NnpaY&#10;aXvnT7odQiUihH2GCuoQukxKX9Zk0I9tRxy9k3UGQ5SuktrhPcJNKydpOpMGG44LNXa0ram8HL6M&#10;gnxaoHlPPo5uh1dXnJP8mvzkSj0P+80CRKA+/If/2nutYPo6g8e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8fbrEAAAA3AAAAA8AAAAAAAAAAAAAAAAAmAIAAGRycy9k&#10;b3ducmV2LnhtbFBLBQYAAAAABAAEAPUAAACJAwAAAAA=&#10;" path="m87,16r,5l87,32,72,47r-10,l57,47r-6,l57,42,62,32r5,-6l67,16r-16,l36,21,10,47,,47,,42,10,21,21,16,36,6,51,,72,,87,16e" fillcolor="black" strokecolor="#cacdd1" strokeweight=".25pt">
                  <v:path arrowok="t" o:connecttype="custom" o:connectlocs="87,16;87,21;87,32;72,47;62,47;57,47;51,47;57,42;62,32;67,26;67,16;51,16;36,21;10,47;0,47;0,42;10,21;21,16;36,6;51,0;72,0;87,16" o:connectangles="0,0,0,0,0,0,0,0,0,0,0,0,0,0,0,0,0,0,0,0,0,0"/>
                </v:shape>
                <v:shape id="Freeform 377" o:spid="_x0000_s1401" style="position:absolute;left:2081;top:1784;width:1;height:6;visibility:visible;mso-wrap-style:square;v-text-anchor:top" coordsize="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fNV8YA&#10;AADcAAAADwAAAGRycy9kb3ducmV2LnhtbESPQWvCQBSE74L/YXmCN91YobbRVUQoWMRDtRS8PbOv&#10;2dTs25DdmPjvXaHgcZiZb5jFqrOluFLtC8cKJuMEBHHmdMG5gu/jx+gNhA/IGkvHpOBGHlbLfm+B&#10;qXYtf9H1EHIRIexTVGBCqFIpfWbIoh+7ijh6v662GKKsc6lrbCPclvIlSV6lxYLjgsGKNoayy6Gx&#10;Cva3c9uU69PudNl9Nqb5e5/+4F6p4aBbz0EE6sIz/N/eagXT2Qwe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fNV8YAAADcAAAADwAAAAAAAAAAAAAAAACYAgAAZHJz&#10;L2Rvd25yZXYueG1sUEsFBgAAAAAEAAQA9QAAAIsDAAAAAA==&#10;" path="m,l,6,,xe" fillcolor="#cacdd1" stroked="f">
                  <v:path arrowok="t" o:connecttype="custom" o:connectlocs="0,0;0,6;0,0" o:connectangles="0,0,0"/>
                </v:shape>
                <v:shape id="Freeform 378" o:spid="_x0000_s1402" style="position:absolute;left:2081;top:1784;width:1;height:6;visibility:visible;mso-wrap-style:square;v-text-anchor:top" coordsize="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gkCMMA&#10;AADcAAAADwAAAGRycy9kb3ducmV2LnhtbERPz2vCMBS+D/Y/hDfYZWjaCTo60yKFwS5T1BWvb81b&#10;W9a81CbT+N+bg+Dx4/u9LILpxYlG11lWkE4TEMS11R03Cr73H5M3EM4ja+wtk4ILOSjyx4clZtqe&#10;eUunnW9EDGGXoYLW+yGT0tUtGXRTOxBH7teOBn2EYyP1iOcYbnr5miRzabDj2NDiQGVL9d/u3yg4&#10;BPMyO/oq3SQ/23L46qt1GVKlnp/C6h2Ep+Dv4pv7UyuYLeLaeCYeAZl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gkCMMAAADcAAAADwAAAAAAAAAAAAAAAACYAgAAZHJzL2Rv&#10;d25yZXYueG1sUEsFBgAAAAAEAAQA9QAAAIgDAAAAAA==&#10;" path="m,l,6,,e" filled="f" strokecolor="#cacdd1" strokeweight=".25pt">
                  <v:path arrowok="t" o:connecttype="custom" o:connectlocs="0,0;0,6;0,0" o:connectangles="0,0,0"/>
                </v:shape>
                <v:shape id="Freeform 379" o:spid="_x0000_s1403" style="position:absolute;left:2256;top:1821;width:56;height:46;visibility:visible;mso-wrap-style:square;v-text-anchor:top" coordsize="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pMLMMA&#10;AADcAAAADwAAAGRycy9kb3ducmV2LnhtbESPT2vCQBDF74V+h2UKvdWNEW0bXaUIAcGTf8DrkJ1m&#10;g9nZkJ1q+u1dQfD4ePN+b95iNfhWXaiPTWAD41EGirgKtuHawPFQfnyBioJssQ1MBv4pwmr5+rLA&#10;woYr7+iyl1olCMcCDTiRrtA6Vo48xlHoiJP3G3qPkmRfa9vjNcF9q/Msm2mPDacGhx2tHVXn/Z9P&#10;b2zbjKZ5vikPLMfyJJP12J2MeX8bfuaghAZ5Hj/SG2tg8vkN9zGJAHp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pMLMMAAADcAAAADwAAAAAAAAAAAAAAAACYAgAAZHJzL2Rv&#10;d25yZXYueG1sUEsFBgAAAAAEAAQA9QAAAIgDAAAAAA==&#10;" path="m56,20l51,31,41,46r-5,l36,36r,-10l36,20r,-5l25,20r-5,6l10,26,,31,,26,,15,15,5,36,r5,l51,5r5,15xe" fillcolor="#cacdd1" stroked="f">
                  <v:path arrowok="t" o:connecttype="custom" o:connectlocs="56,20;51,31;41,46;36,46;36,36;36,26;36,20;36,15;25,20;20,26;10,26;0,31;0,26;0,15;15,5;36,0;41,0;51,5;56,20" o:connectangles="0,0,0,0,0,0,0,0,0,0,0,0,0,0,0,0,0,0,0"/>
                </v:shape>
                <v:shape id="Freeform 380" o:spid="_x0000_s1404" style="position:absolute;left:2256;top:1821;width:56;height:46;visibility:visible;mso-wrap-style:square;v-text-anchor:top" coordsize="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p3oMAA&#10;AADcAAAADwAAAGRycy9kb3ducmV2LnhtbERP3WrCMBS+F3yHcAbeaboVRLqmoqK4gTd2e4BDctYU&#10;m5PSZLa+/XIx8PLj+y+3k+vEnYbQelbwuspAEGtvWm4UfH+dlhsQISIb7DyTggcF2FbzWYmF8SNf&#10;6V7HRqQQDgUqsDH2hZRBW3IYVr4nTtyPHxzGBIdGmgHHFO46+ZZla+mw5dRgsaeDJX2rf50CjpdD&#10;XVt5bD4fF33an2/6mmdKLV6m3TuISFN8iv/dH0ZBvknz05l0BGT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p3oMAAAADcAAAADwAAAAAAAAAAAAAAAACYAgAAZHJzL2Rvd25y&#10;ZXYueG1sUEsFBgAAAAAEAAQA9QAAAIUDAAAAAA==&#10;" path="m56,20l51,31,41,46r-5,l36,36r,-10l36,20r,-5l25,20r-5,6l10,26,,31,,26,,15,15,5,36,r5,l51,5r5,15e" fillcolor="black" strokecolor="#cacdd1" strokeweight=".25pt">
                  <v:path arrowok="t" o:connecttype="custom" o:connectlocs="56,20;51,31;41,46;36,46;36,36;36,26;36,20;36,15;25,20;20,26;10,26;0,31;0,26;0,15;15,5;36,0;41,0;51,5;56,20" o:connectangles="0,0,0,0,0,0,0,0,0,0,0,0,0,0,0,0,0,0,0"/>
                </v:shape>
                <v:shape id="Freeform 381" o:spid="_x0000_s1405" style="position:absolute;left:2569;top:182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2ncUA&#10;AADcAAAADwAAAGRycy9kb3ducmV2LnhtbESPQWvCQBSE70L/w/IKvenGlpYYXUUsFo9t1IO3Z/Y1&#10;Sd19G7JrjP/eLQgeh5n5hpktemtER62vHSsYjxIQxIXTNZcKdtv1MAXhA7JG45gUXMnDYv40mGGm&#10;3YV/qMtDKSKEfYYKqhCaTEpfVGTRj1xDHL1f11oMUbal1C1eItwa+ZokH9JizXGhwoZWFRWn/GwV&#10;TPzm63Ay3eTTvJ//jsl2n3+na6VenvvlFESgPjzC9/ZGK3hLx/B/Jh4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q/adxQAAANwAAAAPAAAAAAAAAAAAAAAAAJgCAABkcnMv&#10;ZG93bnJldi54bWxQSwUGAAAAAAQABAD1AAAAigMAAAAA&#10;" path="m20,10r,11l15,21,,21,,10,,,10,,20,10xe" stroked="f">
                  <v:path arrowok="t" o:connecttype="custom" o:connectlocs="20,10;20,21;15,21;0,21;0,10;0,0;10,0;20,10" o:connectangles="0,0,0,0,0,0,0,0"/>
                </v:shape>
                <v:shape id="Freeform 382" o:spid="_x0000_s1406" style="position:absolute;left:2045;top:1847;width:437;height:1082;visibility:visible;mso-wrap-style:square;v-text-anchor:top" coordsize="437,1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1tccA&#10;AADcAAAADwAAAGRycy9kb3ducmV2LnhtbESPQWvCQBSE7wX/w/KEXorZaKFomo2IUppLD1VBe3tk&#10;n0kw+zZmtybtr3eFQo/DzHzDpMvBNOJKnastK5hGMQjiwuqaSwX73dtkDsJ5ZI2NZVLwQw6W2egh&#10;xUTbnj/puvWlCBB2CSqovG8TKV1RkUEX2ZY4eCfbGfRBdqXUHfYBbho5i+MXabDmsFBhS+uKivP2&#10;2yhoPzb6uPFT/fX+tDC5vqwOxW+p1ON4WL2C8DT4//BfO9cKnuczuJ8JR0B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9dbXHAAAA3AAAAA8AAAAAAAAAAAAAAAAAmAIAAGRy&#10;cy9kb3ducmV2LnhtbFBLBQYAAAAABAAEAPUAAACMAwAAAAA=&#10;" path="m437,15l396,25,360,41,318,67,288,93r-36,31l226,155r-21,36l180,227r-16,42l149,336r-10,73l139,548,15,554r-5,5l10,1035r,47l,1082,,989,,538r56,-5l118,533r,-10l118,424r10,-83l139,300r10,-47l169,217r26,-47l241,113,293,62,329,41,365,20,396,10,431,r6,15xe" stroked="f">
                  <v:path arrowok="t" o:connecttype="custom" o:connectlocs="437,15;396,25;360,41;318,67;288,93;252,124;226,155;205,191;180,227;164,269;149,336;139,409;139,548;15,554;10,559;10,1035;10,1082;0,1082;0,989;0,538;56,533;118,533;118,523;118,424;128,341;139,300;149,253;169,217;195,170;241,113;293,62;329,41;365,20;396,10;431,0;437,15" o:connectangles="0,0,0,0,0,0,0,0,0,0,0,0,0,0,0,0,0,0,0,0,0,0,0,0,0,0,0,0,0,0,0,0,0,0,0,0"/>
                </v:shape>
                <v:shape id="Freeform 383" o:spid="_x0000_s1407" style="position:absolute;left:2076;top:1862;width:544;height:1129;visibility:visible;mso-wrap-style:square;v-text-anchor:top" coordsize="544,1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o4MYA&#10;AADcAAAADwAAAGRycy9kb3ducmV2LnhtbESPQWvCQBSE74L/YXlCL1I3KkqauoqIBfWkthR6e2Rf&#10;k2D2bchuTPTXdwuCx2FmvmEWq86U4kq1KywrGI8iEMSp1QVnCr4+P15jEM4jaywtk4IbOVgt+70F&#10;Jtq2fKLr2WciQNglqCD3vkqkdGlOBt3IVsTB+7W1QR9knUldYxvgppSTKJpLgwWHhRwr2uSUXs6N&#10;UXB/a4/l4WdYNM0upv3pO7ttZ0elXgbd+h2Ep84/w4/2TiuYxlP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qo4MYAAADcAAAADwAAAAAAAAAAAAAAAACYAgAAZHJz&#10;L2Rvd25yZXYueG1sUEsFBgAAAAAEAAQA9QAAAIsDAAAAAA==&#10;" path="m544,31l493,41,442,52,390,67,344,88r-41,26l262,145r-31,47l205,238r-20,37l180,316r-6,88l169,585r-133,l31,590r,275l25,1119r-5,10l15,1129,5,1113r,-20l,1062,,559r5,-5l123,549r5,-5l128,476r,-72l133,342r16,-62l174,218r26,-57l246,109,267,88,298,67,329,52,359,36,421,16,529,r15,31xe" stroked="f">
                  <v:path arrowok="t" o:connecttype="custom" o:connectlocs="544,31;493,41;442,52;390,67;344,88;303,114;262,145;231,192;205,238;185,275;180,316;174,404;169,585;36,585;31,590;31,865;25,1119;20,1129;20,1129;15,1129;5,1113;5,1093;0,1062;0,559;5,554;123,549;128,544;128,476;128,404;133,342;149,280;174,218;200,161;246,109;267,88;298,67;329,52;359,36;421,16;529,0;544,31" o:connectangles="0,0,0,0,0,0,0,0,0,0,0,0,0,0,0,0,0,0,0,0,0,0,0,0,0,0,0,0,0,0,0,0,0,0,0,0,0,0,0,0,0"/>
                </v:shape>
                <v:shape id="Freeform 384" o:spid="_x0000_s1408" style="position:absolute;left:2697;top:1867;width:36;height:36;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rDfsUA&#10;AADcAAAADwAAAGRycy9kb3ducmV2LnhtbESPQWvCQBSE7wX/w/KE3pqNbRGNriJSQw/twSieH9nn&#10;Jph9G7KrSf59t1DocZiZb5j1drCNeFDna8cKZkkKgrh0umaj4Hw6vCxA+ICssXFMCkbysN1MntaY&#10;adfzkR5FMCJC2GeooAqhzaT0ZUUWfeJa4uhdXWcxRNkZqTvsI9w28jVN59JizXGhwpb2FZW34m4V&#10;LL/19TbL07Fp6+Hj8mUu897kSj1Ph90KRKAh/If/2p9awdviHX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msN+xQAAANwAAAAPAAAAAAAAAAAAAAAAAJgCAABkcnMv&#10;ZG93bnJldi54bWxQSwUGAAAAAAQABAD1AAAAigMAAAAA&#10;" path="m36,21r,15l26,36r-5,l16,36,,,16,11,36,21xe" fillcolor="#faf9fb" stroked="f">
                  <v:path arrowok="t" o:connecttype="custom" o:connectlocs="36,21;36,36;26,36;21,36;16,36;0,0;16,11;36,21" o:connectangles="0,0,0,0,0,0,0,0"/>
                </v:shape>
                <v:shape id="Freeform 385" o:spid="_x0000_s1409" style="position:absolute;left:2713;top:1888;width:164;height:171;visibility:visible;mso-wrap-style:square;v-text-anchor:top" coordsize="164,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9JKsgA&#10;AADcAAAADwAAAGRycy9kb3ducmV2LnhtbESPT2vCQBTE74V+h+UJvRTdtEWR6CpaaOtF8U8QvD2z&#10;zyQ1+zZkNxq/fbcgeBxm5jfMeNqaUlyodoVlBW+9CARxanXBmYJk99UdgnAeWWNpmRTcyMF08vw0&#10;xljbK2/osvWZCBB2MSrIva9iKV2ak0HXsxVx8E62NuiDrDOpa7wGuCnlexQNpMGCw0KOFX3mlJ63&#10;jVHQzJJVkyyq+fF0O6x/+vvv5e+rUeql085GIDy1/hG+txdawcewD/9nwhGQk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H0kqyAAAANwAAAAPAAAAAAAAAAAAAAAAAJgCAABk&#10;cnMvZG93bnJldi54bWxQSwUGAAAAAAQABAD1AAAAjQMAAAAA&#10;" path="m164,26l133,41r-10,l102,41,87,31r-10,l67,36r,5l67,47r35,15l113,72r10,16l133,140r-10,-5l97,135,82,124,67,109,56,98,51,83,46,72,36,67r,26l41,129r-5,26l20,171,10,166,5,155,,124,10,67r,-20l15,41,25,36r11,l41,31,36,15,41,5,87,r21,l128,r36,26xe" fillcolor="#f1eff3" stroked="f">
                  <v:path arrowok="t" o:connecttype="custom" o:connectlocs="164,26;133,41;123,41;102,41;87,31;77,31;67,36;67,41;67,47;102,62;113,72;123,88;133,140;123,135;97,135;82,124;67,109;56,98;51,83;46,72;36,67;36,67;36,93;41,129;36,155;20,171;10,166;5,155;0,124;10,67;10,47;15,41;25,36;36,36;41,31;36,15;41,5;87,0;108,0;128,0;164,26" o:connectangles="0,0,0,0,0,0,0,0,0,0,0,0,0,0,0,0,0,0,0,0,0,0,0,0,0,0,0,0,0,0,0,0,0,0,0,0,0,0,0,0,0"/>
                </v:shape>
                <v:shape id="Freeform 386" o:spid="_x0000_s1410" style="position:absolute;left:2127;top:1929;width:77;height:68;visibility:visible;mso-wrap-style:square;v-text-anchor:top" coordsize="7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i5cUA&#10;AADcAAAADwAAAGRycy9kb3ducmV2LnhtbESPQWvCQBSE70L/w/IKXqRurFUkZiNSUDxatWhvr9ln&#10;Esy+Ddk1if++Wyj0OMzMN0yy6k0lWmpcaVnBZByBIM6sLjlXcDpuXhYgnEfWWFkmBQ9ysEqfBgnG&#10;2nb8Qe3B5yJA2MWooPC+jqV0WUEG3djWxMG72sagD7LJpW6wC3BTydcomkuDJYeFAmt6Lyi7He5G&#10;wfdjzf2s/dy8fe1mNLKXabffnpUaPvfrJQhPvf8P/7V3WsF0MYffM+EIyP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2LlxQAAANwAAAAPAAAAAAAAAAAAAAAAAJgCAABkcnMv&#10;ZG93bnJldi54bWxQSwUGAAAAAAQABAD1AAAAigMAAAAA&#10;" path="m62,21r5,21l77,68r-15,l52,63,31,47,,,31,16r31,5xe" stroked="f">
                  <v:path arrowok="t" o:connecttype="custom" o:connectlocs="62,21;67,42;77,68;62,68;52,63;31,47;0,0;31,16;62,21" o:connectangles="0,0,0,0,0,0,0,0,0"/>
                </v:shape>
                <v:shape id="Freeform 387" o:spid="_x0000_s1411" style="position:absolute;left:2492;top:1992;width:41;height:31;visibility:visible;mso-wrap-style:square;v-text-anchor:top" coordsize="4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ncvcQA&#10;AADcAAAADwAAAGRycy9kb3ducmV2LnhtbESP3WrCQBSE7wu+w3KE3hTdaOsP0VWkUJBeaeIDHLLH&#10;JJo9G7Jrsn17t1Do5TAz3zDbfTCN6KlztWUFs2kCgriwuuZSwSX/mqxBOI+ssbFMCn7IwX43etli&#10;qu3AZ+ozX4oIYZeigsr7NpXSFRUZdFPbEkfvajuDPsqulLrDIcJNI+dJspQGa44LFbb0WVFxzx5G&#10;wdspDL0NuTEZni4L+s4/2vlNqddxOGxAeAr+P/zXPmoF7+sV/J6JR0D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53L3EAAAA3AAAAA8AAAAAAAAAAAAAAAAAmAIAAGRycy9k&#10;b3ducmV2LnhtbFBLBQYAAAAABAAEAPUAAACJAwAAAAA=&#10;" path="m41,25l31,31r-16,l,5,10,,26,,41,25xe" fillcolor="#faf9fb" stroked="f">
                  <v:path arrowok="t" o:connecttype="custom" o:connectlocs="41,25;31,31;15,31;0,5;10,0;26,0;41,25" o:connectangles="0,0,0,0,0,0,0"/>
                </v:shape>
                <v:shape id="Freeform 388" o:spid="_x0000_s1412" style="position:absolute;left:2184;top:2478;width:25;height:31;visibility:visible;mso-wrap-style:square;v-text-anchor:top" coordsize="2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fFiMMA&#10;AADcAAAADwAAAGRycy9kb3ducmV2LnhtbERPyW7CMBC9I/EP1lTqBYHTRSgEDEKtqNoL+4HjKJ4m&#10;ofE4sg0Jf18fkDg+vX226EwtruR8ZVnByygBQZxbXXGh4HhYDVMQPiBrrC2Tght5WMz7vRlm2ra8&#10;o+s+FCKGsM9QQRlCk0np85IM+pFtiCP3a53BEKErpHbYxnBTy9ckGUuDFceGEhv6KCn/21+Mgou7&#10;LQ/nz9Vp/X5MN1/tYDupfwqlnp+65RREoC48xHf3t1bwlsa18Uw8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fFiMMAAADcAAAADwAAAAAAAAAAAAAAAACYAgAAZHJzL2Rv&#10;d25yZXYueG1sUEsFBgAAAAAEAAQA9QAAAIgDAAAAAA==&#10;" path="m25,11r,15l10,31r-5,l,21,5,11,10,,20,6r5,5xe" stroked="f">
                  <v:path arrowok="t" o:connecttype="custom" o:connectlocs="25,11;25,26;10,31;5,31;0,21;5,11;10,0;20,6;25,11" o:connectangles="0,0,0,0,0,0,0,0,0"/>
                </v:shape>
                <v:shape id="Freeform 389" o:spid="_x0000_s1413" style="position:absolute;left:2143;top:2535;width:102;height:57;visibility:visible;mso-wrap-style:square;v-text-anchor:top" coordsize="10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HBosIA&#10;AADcAAAADwAAAGRycy9kb3ducmV2LnhtbESPzarCMBSE9xd8h3AENxdNVRCtRhFBkbsp/uH20Bzb&#10;YnNSmljr298IgsthZr5hFqvWlKKh2hWWFQwHEQji1OqCMwXn07Y/BeE8ssbSMil4kYPVsvOzwFjb&#10;Jx+oOfpMBAi7GBXk3lexlC7NyaAb2Io4eDdbG/RB1pnUNT4D3JRyFEUTabDgsJBjRZuc0vvxYQLl&#10;vE4o3ZW/bXM1ziZ/l00ih0r1uu16DsJT67/hT3uvFYynM3ifCUd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IcGiwgAAANwAAAAPAAAAAAAAAAAAAAAAAJgCAABkcnMvZG93&#10;bnJldi54bWxQSwUGAAAAAAQABAD1AAAAhwMAAAAA&#10;" path="m102,52l87,47,71,42,46,21,36,42,25,52,10,57,,57,15,37,25,16,36,,46,,61,,87,21r15,31xe" stroked="f">
                  <v:path arrowok="t" o:connecttype="custom" o:connectlocs="102,52;87,47;71,42;46,21;36,42;25,52;10,57;0,57;15,37;25,16;36,0;46,0;61,0;87,21;102,52" o:connectangles="0,0,0,0,0,0,0,0,0,0,0,0,0,0,0"/>
                </v:shape>
                <v:shape id="Freeform 390" o:spid="_x0000_s1414" style="position:absolute;left:2179;top:2587;width:30;height:42;visibility:visible;mso-wrap-style:square;v-text-anchor:top" coordsize="3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Qw6cMA&#10;AADcAAAADwAAAGRycy9kb3ducmV2LnhtbERPz2vCMBS+C/sfwhvsZtM5EFuNMicDJ15sd9nt0Tyb&#10;sualNLHt9tebw2DHj+/3ZjfZVgzU+8axguckBUFcOd1wreCzfJ+vQPiArLF1TAp+yMNu+zDbYK7d&#10;yBcailCLGMI+RwUmhC6X0leGLPrEdcSRu7reYoiwr6XucYzhtpWLNF1Kiw3HBoMdvRmqvoubVXAs&#10;P7Lx63A2Ug61Wf7yfjwt9ko9PU6vaxCBpvAv/nMftYKXLM6PZ+IR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Qw6cMAAADcAAAADwAAAAAAAAAAAAAAAACYAgAAZHJzL2Rv&#10;d25yZXYueG1sUEsFBgAAAAAEAAQA9QAAAIgDAAAAAA==&#10;" path="m30,16l25,31,15,42,5,31,,21,,16,5,5,15,,25,5r5,5l30,16xe" fillcolor="#faf9fb" stroked="f">
                  <v:path arrowok="t" o:connecttype="custom" o:connectlocs="30,16;25,31;15,42;5,31;0,21;0,16;5,5;15,0;25,5;30,10;30,16" o:connectangles="0,0,0,0,0,0,0,0,0,0,0"/>
                </v:shape>
                <v:shape id="Freeform 391" o:spid="_x0000_s1415" style="position:absolute;left:2214;top:2613;width:21;height:31;visibility:visible;mso-wrap-style:square;v-text-anchor:top" coordsize="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sscQA&#10;AADcAAAADwAAAGRycy9kb3ducmV2LnhtbESPQWsCMRSE74L/IbyCN81upaKrUbRF8OClKp4fm9fN&#10;4uZlSdJ121/fCEKPw8x8w6w2vW1ERz7UjhXkkwwEcel0zZWCy3k/noMIEVlj45gU/FCAzXo4WGGh&#10;3Z0/qTvFSiQIhwIVmBjbQspQGrIYJq4lTt6X8xZjkr6S2uM9wW0jX7NsJi3WnBYMtvRuqLydvq2C&#10;6+7Y3y6zfb471h/+7bfLD4YbpUYv/XYJIlIf/8PP9kErmC5yeJxJR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LrLHEAAAA3AAAAA8AAAAAAAAAAAAAAAAAmAIAAGRycy9k&#10;b3ducmV2LnhtbFBLBQYAAAAABAAEAPUAAACJAwAAAAA=&#10;" path="m21,l16,26r-5,5l,31,,26,,16,11,,21,xe" fillcolor="#faf9fb" stroked="f">
                  <v:path arrowok="t" o:connecttype="custom" o:connectlocs="21,0;16,26;11,31;0,31;0,26;0,16;11,0;21,0" o:connectangles="0,0,0,0,0,0,0,0"/>
                </v:shape>
                <v:shape id="Freeform 392" o:spid="_x0000_s1416" style="position:absolute;left:2153;top:2618;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ifDsMA&#10;AADcAAAADwAAAGRycy9kb3ducmV2LnhtbESP3YrCMBSE7xd8h3AE79ZUBVmrUUQQRNT17wEOzekP&#10;NielSbX69EZY2MthZr5hZovWlOJOtSssKxj0IxDEidUFZwqul/X3DwjnkTWWlknBkxws5p2vGcba&#10;PvhE97PPRICwi1FB7n0VS+mSnAy6vq2Ig5fa2qAPss6krvER4KaUwygaS4MFh4UcK1rllNzOjVFQ&#10;7KpD+myW7f5mm418bdPoiL9K9brtcgrCU+v/w3/tjVYwmgzhcyYcA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ifDsMAAADcAAAADwAAAAAAAAAAAAAAAACYAgAAZHJzL2Rv&#10;d25yZXYueG1sUEsFBgAAAAAEAAQA9QAAAIgDAAAAAA==&#10;" path="m26,26r-11,l10,21,,,5,,20,16r6,10xe" fillcolor="#faf9fb" stroked="f">
                  <v:path arrowok="t" o:connecttype="custom" o:connectlocs="26,26;15,26;10,21;0,0;5,0;20,16;26,26;26,26" o:connectangles="0,0,0,0,0,0,0,0"/>
                </v:shape>
                <v:shape id="Freeform 393" o:spid="_x0000_s1417" style="position:absolute;left:2189;top:2654;width:20;height:26;visibility:visible;mso-wrap-style:square;v-text-anchor:top" coordsize="2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xXsYA&#10;AADcAAAADwAAAGRycy9kb3ducmV2LnhtbESPT2vCQBTE7wW/w/KEXqRurCCauooo/XMoStXen9ln&#10;Esy+jbsbk377bkHocZiZ3zDzZWcqcSPnS8sKRsMEBHFmdcm5guPh9WkKwgdkjZVlUvBDHpaL3sMc&#10;U21b/qLbPuQiQtinqKAIoU6l9FlBBv3Q1sTRO1tnMETpcqkdthFuKvmcJBNpsOS4UGBN64Kyy74x&#10;Cvxb89mE0/b7utu01XlwGszeXaPUY79bvYAI1IX/8L39oRWMZ2P4OxOP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FxXsYAAADcAAAADwAAAAAAAAAAAAAAAACYAgAAZHJz&#10;L2Rvd25yZXYueG1sUEsFBgAAAAAEAAQA9QAAAIsDAAAAAA==&#10;" path="m20,11l15,21,5,26,,16,,6,5,,15,6r5,5xe" fillcolor="#faf9fb" stroked="f">
                  <v:path arrowok="t" o:connecttype="custom" o:connectlocs="20,11;15,21;5,26;0,16;0,6;5,0;15,6;20,11" o:connectangles="0,0,0,0,0,0,0,0"/>
                </v:shape>
                <v:shape id="Freeform 394" o:spid="_x0000_s1418" style="position:absolute;left:2189;top:2706;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D2MYA&#10;AADcAAAADwAAAGRycy9kb3ducmV2LnhtbESPwW7CMBBE75X4B2uReisOtEUkYBACUXEsoT30to2X&#10;JGCvo9iE9O/rSpU4jmbmjWax6q0RHbW+dqxgPEpAEBdO11wq+DjunmYgfEDWaByTgh/ysFoOHhaY&#10;aXfjA3V5KEWEsM9QQRVCk0npi4os+pFriKN3cq3FEGVbSt3iLcKtkZMkmUqLNceFChvaVFRc8qtV&#10;kPr929fFdOnWvF7P38nxM3+f7ZR6HPbrOYhAfbiH/9t7reA5fYG/M/E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XD2MYAAADcAAAADwAAAAAAAAAAAAAAAACYAgAAZHJz&#10;L2Rvd25yZXYueG1sUEsFBgAAAAAEAAQA9QAAAIsDAAAAAA==&#10;" path="m20,11r-5,5l10,21,,16,5,,15,r5,11xe" stroked="f">
                  <v:path arrowok="t" o:connecttype="custom" o:connectlocs="20,11;15,16;10,21;0,16;5,0;15,0;20,11" o:connectangles="0,0,0,0,0,0,0"/>
                </v:shape>
                <v:shape id="Freeform 395" o:spid="_x0000_s1419" style="position:absolute;left:1978;top:2944;width:108;height:104;visibility:visible;mso-wrap-style:square;v-text-anchor:top" coordsize="108,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ug8UA&#10;AADcAAAADwAAAGRycy9kb3ducmV2LnhtbESPzWrCQBSF94LvMNyCO51EabGpo4ggtunKWHF7m7lN&#10;gpk7MTON8e07BcHl4fx8nMWqN7XoqHWVZQXxJAJBnFtdcaHg67Adz0E4j6yxtkwKbuRgtRwOFpho&#10;e+U9dZkvRBhhl6CC0vsmkdLlJRl0E9sQB+/HtgZ9kG0hdYvXMG5qOY2iF2mw4kAosaFNSfk5+zWB&#10;m37Q6XO3Px+6Y5zd0uiyjb9TpUZP/foNhKfeP8L39rtWMHt9hv8z4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HO6DxQAAANwAAAAPAAAAAAAAAAAAAAAAAJgCAABkcnMv&#10;ZG93bnJldi54bWxQSwUGAAAAAAQABAD1AAAAigMAAAAA&#10;" path="m103,78r5,26l103,104r-5,l93,94,82,63,72,47,57,26r-11,l36,31,,99,,94,,88,5,78,21,37,46,,67,11,82,31r21,47xe" stroked="f">
                  <v:path arrowok="t" o:connecttype="custom" o:connectlocs="103,78;108,104;103,104;98,104;93,94;82,63;72,47;57,26;46,26;36,31;0,99;0,94;0,88;5,78;21,37;46,0;67,11;82,31;103,78" o:connectangles="0,0,0,0,0,0,0,0,0,0,0,0,0,0,0,0,0,0,0"/>
                </v:shape>
                <v:shape id="Freeform 396" o:spid="_x0000_s1420" style="position:absolute;left:1994;top:2996;width:61;height:114;visibility:visible;mso-wrap-style:square;v-text-anchor:top" coordsize="6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1NYscA&#10;AADcAAAADwAAAGRycy9kb3ducmV2LnhtbESPQWsCMRSE74X+h/AKXkrNthVbt0ZphWJRhFZ78fbY&#10;vG6W3bwsSdTVX28EocdhZr5hxtPONmJPPlSOFTz2MxDEhdMVlwp+N58PryBCRNbYOCYFRwowndze&#10;jDHX7sA/tF/HUiQIhxwVmBjbXMpQGLIY+q4lTt6f8xZjkr6U2uMhwW0jn7JsKC1WnBYMtjQzVNTr&#10;nVVwLw3qzWJ1mr8Mvk9Hv6w/toNaqd5d9/4GIlIX/8PX9pdW8DwawuVMOgJyc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dTWLHAAAA3AAAAA8AAAAAAAAAAAAAAAAAmAIAAGRy&#10;cy9kb3ducmV2LnhtbFBLBQYAAAAABAAEAPUAAACMAwAAAAA=&#10;" path="m56,36r5,16l61,73,51,78,41,88r,5l41,109r-11,5l25,114r,-10l25,88,,73,15,36,30,,41,5,51,16r5,20xe" fillcolor="#faf9fb" stroked="f">
                  <v:path arrowok="t" o:connecttype="custom" o:connectlocs="56,36;61,52;61,73;51,78;41,88;41,93;41,109;30,114;25,114;25,104;25,88;0,73;15,36;30,0;41,5;51,16;56,36" o:connectangles="0,0,0,0,0,0,0,0,0,0,0,0,0,0,0,0,0"/>
                </v:shape>
                <v:shape id="Freeform 397" o:spid="_x0000_s1421" style="position:absolute;left:1922;top:3001;width:36;height:42;visibility:visible;mso-wrap-style:square;v-text-anchor:top" coordsize="3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WH5cUA&#10;AADcAAAADwAAAGRycy9kb3ducmV2LnhtbESPUWvCQBCE3wv+h2MF3+rFWmqTeorUihV8UJsfsOTW&#10;JDS3F3JbTf+9JxT6OMzMN8x82btGXagLtWcDk3ECirjwtubSQP61eXwFFQTZYuOZDPxSgOVi8DDH&#10;zPorH+lyklJFCIcMDVQibaZ1KCpyGMa+JY7e2XcOJcqu1LbDa4S7Rj8lyYt2WHNcqLCl94qK79OP&#10;MyD7fhu2h/XHOV8/S2qLXb0pW2NGw371Bkqol//wX/vTGpimM7ifiUdAL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YflxQAAANwAAAAPAAAAAAAAAAAAAAAAAJgCAABkcnMv&#10;ZG93bnJldi54bWxQSwUGAAAAAAQABAD1AAAAigMAAAAA&#10;" path="m36,16r,15l25,42,10,37,,26,,16,,11,15,,31,6r5,10xe" fillcolor="#f1eff3" stroked="f">
                  <v:path arrowok="t" o:connecttype="custom" o:connectlocs="36,16;36,31;25,42;10,37;0,26;0,16;0,11;15,0;31,6;36,16" o:connectangles="0,0,0,0,0,0,0,0,0,0"/>
                </v:shape>
                <v:shape id="Freeform 398" o:spid="_x0000_s1422" style="position:absolute;left:2107;top:3007;width:25;height:25;visibility:visible;mso-wrap-style:square;v-text-anchor:top" coordsize="2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FU8MIA&#10;AADcAAAADwAAAGRycy9kb3ducmV2LnhtbERPz2vCMBS+C/4P4Qm7aboKzlajaEWQ7TK7HXZ8NM+2&#10;rHmpSabdf78cBh4/vt/r7WA6cSPnW8sKnmcJCOLK6pZrBZ8fx+kShA/IGjvLpOCXPGw349Eac23v&#10;fKZbGWoRQ9jnqKAJoc+l9FVDBv3M9sSRu1hnMEToaqkd3mO46WSaJAtpsOXY0GBPRUPVd/ljFLjq&#10;/Orfr6lcFi/7TB/8V314Oyn1NBl2KxCBhvAQ/7tPWsE8i2vjmXg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TwwgAAANwAAAAPAAAAAAAAAAAAAAAAAJgCAABkcnMvZG93&#10;bnJldi54bWxQSwUGAAAAAAQABAD1AAAAhwMAAAAA&#10;" path="m25,10r-5,5l15,25,5,25,,15,,5,5,,20,r5,10xe" fillcolor="#f1eff3" stroked="f">
                  <v:path arrowok="t" o:connecttype="custom" o:connectlocs="25,10;20,15;15,25;5,25;0,15;0,5;5,0;20,0;25,10" o:connectangles="0,0,0,0,0,0,0,0,0"/>
                </v:shape>
                <v:shape id="Freeform 399" o:spid="_x0000_s1423" style="position:absolute;left:1906;top:3048;width:108;height:269;visibility:visible;mso-wrap-style:square;v-text-anchor:top" coordsize="108,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yH8cA&#10;AADcAAAADwAAAGRycy9kb3ducmV2LnhtbESPQWsCMRSE74X+h/AKXqRmq6zUrVFKpdCDIK5C29vr&#10;5nU3dPOyJFHXf98IgsdhZr5h5svetuJIPhjHCp5GGQjiymnDtYL97v3xGUSIyBpbx6TgTAGWi/u7&#10;ORbanXhLxzLWIkE4FKigibErpAxVQxbDyHXEyft13mJM0tdSezwluG3lOMum0qLhtNBgR28NVX/l&#10;wSrYrMzODNefm7wc9vn2O/8yP94pNXjoX19AROrjLXxtf2gFk9kMLmfSEZ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Nsh/HAAAA3AAAAA8AAAAAAAAAAAAAAAAAmAIAAGRy&#10;cy9kb3ducmV2LnhtbFBLBQYAAAAABAAEAPUAAACMAwAAAAA=&#10;" path="m31,21r5,26l41,47r6,-6l47,26,52,16r5,-6l62,16r,20l52,57r,21l52,83,62,93r,-5l62,83,67,67,72,52,82,36,93,47r,10l62,98,52,124r,31l57,155r5,l67,124,82,98,93,83r10,l103,88,67,155,57,186,47,218r5,10l62,223,72,176,88,150r20,-21l108,155,93,166,82,181r,5l82,197r11,21l98,223r5,5l93,238,82,249r-5,10l72,269r-10,l47,259,36,249,31,233,26,212r,-26l36,140,47,88,41,67,31,47,16,26,,5,5,,16,5r10,5l31,21xe" stroked="f">
                  <v:path arrowok="t" o:connecttype="custom" o:connectlocs="36,47;47,41;52,16;62,16;52,57;52,83;62,88;67,67;82,36;93,57;52,124;57,155;67,124;93,83;103,88;57,186;52,228;72,176;108,129;93,166;82,186;93,218;103,228;82,249;72,269;47,259;31,233;26,186;47,88;31,47;0,5;16,5;31,21" o:connectangles="0,0,0,0,0,0,0,0,0,0,0,0,0,0,0,0,0,0,0,0,0,0,0,0,0,0,0,0,0,0,0,0,0"/>
                </v:shape>
                <v:shape id="Freeform 400" o:spid="_x0000_s1424" style="position:absolute;left:2024;top:3053;width:103;height:264;visibility:visible;mso-wrap-style:square;v-text-anchor:top" coordsize="103,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7Nr0A&#10;AADcAAAADwAAAGRycy9kb3ducmV2LnhtbERPSwrCMBDdC94hjOBOU6X4qY0igiAIgtUDDM30g82k&#10;NFHr7c1CcPl4/3TXm0a8qHO1ZQWzaQSCOLe65lLB/XacrEA4j6yxsUwKPuRgtx0OUky0ffOVXpkv&#10;RQhhl6CCyvs2kdLlFRl0U9sSB66wnUEfYFdK3eE7hJtGzqNoIQ3WHBoqbOlQUf7InkZBY9fLopzf&#10;MtxLmfWLU3w9X2KlxqN+vwHhqfd/8c990griKMwPZ8IRkN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X7Nr0AAADcAAAADwAAAAAAAAAAAAAAAACYAgAAZHJzL2Rvd25yZXYu&#10;eG1sUEsFBgAAAAAEAAQA9QAAAIIDAAAAAA==&#10;" path="m103,5l88,21,77,47,67,68r,25l88,192r,21l77,228,67,249,57,259r-26,5l,223r6,-5l21,213r5,-21l31,187r-5,-6l21,166,11,156r,-37l21,124r5,16l36,166r16,57l62,223r5,-10l67,197,62,181,42,124,26,104,11,88r,-10l21,73r5,10l36,93r16,26l57,119r,-26l52,83,26,47r,-5l31,36r11,6l47,52r5,5l62,62r,-10l57,36,52,21r5,-5l62,16r21,5l88,5,98,r5,5xe" stroked="f">
                  <v:path arrowok="t" o:connecttype="custom" o:connectlocs="103,5;88,21;77,47;67,68;67,93;88,192;88,213;77,228;67,249;57,259;31,264;0,223;6,218;21,213;26,192;31,187;26,181;21,166;11,156;11,119;21,124;26,140;36,166;52,223;62,223;67,213;67,197;62,181;42,124;26,104;11,88;11,78;21,73;26,83;36,93;52,119;57,119;57,93;52,83;26,47;26,42;31,36;42,42;47,52;52,57;62,62;62,52;57,36;52,21;57,16;62,16;83,21;88,5;98,0;103,5" o:connectangles="0,0,0,0,0,0,0,0,0,0,0,0,0,0,0,0,0,0,0,0,0,0,0,0,0,0,0,0,0,0,0,0,0,0,0,0,0,0,0,0,0,0,0,0,0,0,0,0,0,0,0,0,0,0,0"/>
                </v:shape>
                <v:shape id="Freeform 401" o:spid="_x0000_s1425" style="position:absolute;left:1988;top:3302;width:57;height:46;visibility:visible;mso-wrap-style:square;v-text-anchor:top" coordsize="5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RiH8MA&#10;AADcAAAADwAAAGRycy9kb3ducmV2LnhtbESP0UoDMRRE3wX/IVzBF7FJi4isTYsI0ipU6uoHXDa3&#10;m8XkJmzS3fXvTaHQx2FmzjDL9eSdGKhPXWAN85kCQdwE03Gr4ef77f4JRMrIBl1g0vBHCdar66sl&#10;ViaM/EVDnVtRIJwq1GBzjpWUqbHkMc1CJC7eIfQec5F9K02PY4F7JxdKPUqPHZcFi5FeLTW/9dFr&#10;iJ8JB7V53995Z6yrP4Y47g5a395ML88gMk35Ej63t0bDg5rD6Uw5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RiH8MAAADcAAAADwAAAAAAAAAAAAAAAACYAgAAZHJzL2Rv&#10;d25yZXYueG1sUEsFBgAAAAAEAAQA9QAAAIgDAAAAAA==&#10;" path="m57,46l,46,6,41,11,26,26,r5,l36,5,57,26r,15l57,46xe" fillcolor="#faf9fb" stroked="f">
                  <v:path arrowok="t" o:connecttype="custom" o:connectlocs="57,46;0,46;6,41;11,26;26,0;31,0;36,5;57,26;57,41;57,46" o:connectangles="0,0,0,0,0,0,0,0,0,0"/>
                </v:shape>
                <v:shape id="Freeform 402" o:spid="_x0000_s1426" style="position:absolute;left:1978;top:3374;width:88;height:11;visibility:visible;mso-wrap-style:square;v-text-anchor:top" coordsize="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kQ8QA&#10;AADcAAAADwAAAGRycy9kb3ducmV2LnhtbESPQYvCMBSE74L/ITzBm6aK7C7VKCIIIh60Loq3R/Ns&#10;i81LbaLW/fVmQfA4zMw3zGTWmFLcqXaFZQWDfgSCOLW64EzB737Z+wHhPLLG0jIpeJKD2bTdmmCs&#10;7YN3dE98JgKEXYwKcu+rWEqX5mTQ9W1FHLyzrQ36IOtM6hofAW5KOYyiL2mw4LCQY0WLnNJLcjMK&#10;9Pov2a5Ox8Qv0oM8Hhr3fd1ulOp2mvkYhKfGf8Lv9korGEVD+D8TjoC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apEPEAAAA3AAAAA8AAAAAAAAAAAAAAAAAmAIAAGRycy9k&#10;b3ducmV2LnhtbFBLBQYAAAAABAAEAPUAAACJAwAAAAA=&#10;" path="m88,5l41,11r-20,l,5,,,46,,67,,88,5xe" fillcolor="#f1eff3" stroked="f">
                  <v:path arrowok="t" o:connecttype="custom" o:connectlocs="88,5;41,11;21,11;0,5;0,0;46,0;67,0;88,5" o:connectangles="0,0,0,0,0,0,0,0"/>
                </v:shape>
                <v:shape id="Freeform 403" o:spid="_x0000_s1427" style="position:absolute;left:1953;top:3405;width:148;height:31;visibility:visible;mso-wrap-style:square;v-text-anchor:top" coordsize="14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PCCsYA&#10;AADcAAAADwAAAGRycy9kb3ducmV2LnhtbESPQWvCQBSE74X+h+UVeim60Yai0VXEUihCD2pAvD2y&#10;z2ww+zZmtzH+e1co9DjMzDfMfNnbWnTU+sqxgtEwAUFcOF1xqSDffw0mIHxA1lg7JgU38rBcPD/N&#10;MdPuylvqdqEUEcI+QwUmhCaT0heGLPqha4ijd3KtxRBlW0rd4jXCbS3HSfIhLVYcFww2tDZUnHe/&#10;VsHnOM0365/tJV9N385oj6Y7pEap15d+NQMRqA//4b/2t1aQJu/wOBOP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PCCsYAAADcAAAADwAAAAAAAAAAAAAAAACYAgAAZHJz&#10;L2Rvd25yZXYueG1sUEsFBgAAAAAEAAQA9QAAAIsDAAAAAA==&#10;" path="m148,16r-5,10l133,31,10,31,,26,,11,10,,128,r10,l148,16xe" stroked="f">
                  <v:path arrowok="t" o:connecttype="custom" o:connectlocs="148,16;143,26;133,31;10,31;0,26;0,11;10,0;128,0;138,0;148,16" o:connectangles="0,0,0,0,0,0,0,0,0,0"/>
                </v:shape>
                <v:shape id="Freeform 404" o:spid="_x0000_s1428" style="position:absolute;left:1983;top:3462;width:88;height:11;visibility:visible;mso-wrap-style:square;v-text-anchor:top" coordsize="8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rMYA&#10;AADcAAAADwAAAGRycy9kb3ducmV2LnhtbESPQWvCQBSE7wX/w/KE3ppNi6ikrlIEQUoPNkpCb4/s&#10;Mwlm38bsNkn99V2h0OMwM98wq81oGtFT52rLCp6jGARxYXXNpYLTcfe0BOE8ssbGMin4IQeb9eRh&#10;hYm2A39Sn/pSBAi7BBVU3reJlK6oyKCLbEscvLPtDPogu1LqDocAN418ieO5NFhzWKiwpW1FxSX9&#10;Ngr0+y097L/y1G+LTObZ6BbXw4dSj9Px7RWEp9H/h//ae61gFs/gfiYc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ZrMYAAADcAAAADwAAAAAAAAAAAAAAAACYAgAAZHJz&#10;L2Rvd25yZXYueG1sUEsFBgAAAAAEAAQA9QAAAIsDAAAAAA==&#10;" path="m88,11r-47,l,11,,5,41,,88,5r,6xe" fillcolor="#f1eff3" stroked="f">
                  <v:path arrowok="t" o:connecttype="custom" o:connectlocs="88,11;41,11;0,11;0,5;41,0;88,5;88,11" o:connectangles="0,0,0,0,0,0,0"/>
                </v:shape>
              </v:group>
            </v:group>
          </v:group>
        </w:pict>
      </w:r>
      <w:r w:rsidR="0082265B" w:rsidRPr="00AC3F62">
        <w:rPr>
          <w:position w:val="-6"/>
          <w:sz w:val="26"/>
        </w:rPr>
        <w:object w:dxaOrig="200" w:dyaOrig="279" w14:anchorId="425232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4.4pt" o:ole="">
            <v:imagedata r:id="rId8" o:title=""/>
          </v:shape>
          <o:OLEObject Type="Embed" ProgID="Equation.DSMT4" ShapeID="_x0000_i1025" DrawAspect="Content" ObjectID="_1770570833" r:id="rId9"/>
        </w:object>
      </w:r>
      <w:r w:rsidR="00416DF6" w:rsidRPr="00AC3F62">
        <w:rPr>
          <w:sz w:val="26"/>
        </w:rPr>
        <w:t>n</w:t>
      </w:r>
    </w:p>
    <w:p w14:paraId="45865583" w14:textId="53883DC9" w:rsidR="00B33BE5" w:rsidRPr="00AC3F62" w:rsidRDefault="00792C63" w:rsidP="00B33BE5">
      <w:pPr>
        <w:jc w:val="center"/>
        <w:rPr>
          <w:b/>
          <w:sz w:val="32"/>
          <w:szCs w:val="32"/>
        </w:rPr>
      </w:pPr>
      <w:bookmarkStart w:id="0" w:name="_Toc33368718"/>
      <w:bookmarkStart w:id="1" w:name="_Toc33368982"/>
      <w:bookmarkStart w:id="2" w:name="_Toc39918482"/>
      <w:r w:rsidRPr="00792C63">
        <w:rPr>
          <w:sz w:val="32"/>
          <w:szCs w:val="32"/>
        </w:rPr>
        <w:t xml:space="preserve">          </w:t>
      </w:r>
      <w:r w:rsidR="00B33BE5" w:rsidRPr="00AC3F62">
        <w:rPr>
          <w:sz w:val="32"/>
          <w:szCs w:val="32"/>
        </w:rPr>
        <w:t>TRƯỜNG ĐẠI HỌC CÔNG NGHIỆP HÀ NỘI</w:t>
      </w:r>
      <w:bookmarkEnd w:id="0"/>
      <w:bookmarkEnd w:id="1"/>
      <w:bookmarkEnd w:id="2"/>
    </w:p>
    <w:p w14:paraId="4D8B5490" w14:textId="471B3288" w:rsidR="00B33BE5" w:rsidRPr="00AC3F62" w:rsidRDefault="00792C63" w:rsidP="00B33BE5">
      <w:pPr>
        <w:spacing w:before="60" w:after="60"/>
        <w:jc w:val="center"/>
        <w:rPr>
          <w:b/>
          <w:sz w:val="32"/>
          <w:szCs w:val="32"/>
        </w:rPr>
      </w:pPr>
      <w:r w:rsidRPr="00792C63">
        <w:rPr>
          <w:b/>
          <w:sz w:val="32"/>
          <w:szCs w:val="32"/>
        </w:rPr>
        <w:t xml:space="preserve">        </w:t>
      </w:r>
      <w:r w:rsidR="00B33BE5" w:rsidRPr="00AC3F62">
        <w:rPr>
          <w:b/>
          <w:sz w:val="32"/>
          <w:szCs w:val="32"/>
        </w:rPr>
        <w:t>KHOA: CÔNG NGHỆ THÔNG TIN</w:t>
      </w:r>
    </w:p>
    <w:p w14:paraId="7537E736" w14:textId="77777777" w:rsidR="00B33BE5" w:rsidRPr="00AC3F62" w:rsidRDefault="00B33BE5" w:rsidP="00B33BE5">
      <w:pPr>
        <w:spacing w:before="60" w:after="60"/>
        <w:ind w:firstLine="720"/>
        <w:jc w:val="center"/>
      </w:pPr>
      <w:r w:rsidRPr="00AC3F62">
        <w:t>-------------------------------------</w:t>
      </w:r>
    </w:p>
    <w:p w14:paraId="7CADE6B8" w14:textId="0732E8D7" w:rsidR="00B33BE5" w:rsidRPr="00AC3F62" w:rsidRDefault="00792C63" w:rsidP="00CE5C75">
      <w:pPr>
        <w:tabs>
          <w:tab w:val="left" w:pos="6390"/>
        </w:tabs>
        <w:jc w:val="center"/>
        <w:rPr>
          <w:b/>
          <w:color w:val="002060"/>
          <w:sz w:val="50"/>
          <w:szCs w:val="50"/>
        </w:rPr>
      </w:pPr>
      <w:r>
        <w:rPr>
          <w:b/>
          <w:color w:val="002060"/>
          <w:sz w:val="50"/>
          <w:szCs w:val="50"/>
          <w:lang w:val="en-US"/>
        </w:rPr>
        <w:t xml:space="preserve">     </w:t>
      </w:r>
      <w:r w:rsidR="00B33BE5" w:rsidRPr="00AC3F62">
        <w:rPr>
          <w:b/>
          <w:color w:val="002060"/>
          <w:sz w:val="50"/>
          <w:szCs w:val="50"/>
          <w:lang w:val="en-US"/>
        </w:rPr>
        <w:drawing>
          <wp:inline distT="0" distB="0" distL="0" distR="0" wp14:anchorId="6D5A2FFE" wp14:editId="04824038">
            <wp:extent cx="1574358" cy="1470432"/>
            <wp:effectExtent l="0" t="0" r="0" b="0"/>
            <wp:docPr id="1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04866" cy="1498927"/>
                    </a:xfrm>
                    <a:prstGeom prst="rect">
                      <a:avLst/>
                    </a:prstGeom>
                  </pic:spPr>
                </pic:pic>
              </a:graphicData>
            </a:graphic>
          </wp:inline>
        </w:drawing>
      </w:r>
    </w:p>
    <w:p w14:paraId="6577D619" w14:textId="77777777" w:rsidR="00B33BE5" w:rsidRPr="00AC3F62" w:rsidRDefault="00B33BE5" w:rsidP="00B33BE5">
      <w:pPr>
        <w:jc w:val="center"/>
        <w:rPr>
          <w:b/>
          <w:color w:val="002060"/>
          <w:sz w:val="50"/>
          <w:szCs w:val="50"/>
        </w:rPr>
      </w:pPr>
    </w:p>
    <w:p w14:paraId="36791476" w14:textId="668A2340" w:rsidR="00B33BE5" w:rsidRPr="00AC3F62" w:rsidRDefault="00B33BE5" w:rsidP="00B33BE5">
      <w:pPr>
        <w:spacing w:line="360" w:lineRule="auto"/>
        <w:ind w:left="720"/>
        <w:jc w:val="center"/>
        <w:rPr>
          <w:szCs w:val="28"/>
        </w:rPr>
      </w:pPr>
      <w:r w:rsidRPr="00AC3F62">
        <w:rPr>
          <w:szCs w:val="28"/>
        </w:rPr>
        <w:t xml:space="preserve">BÁO CÁO </w:t>
      </w:r>
      <w:r w:rsidR="00900D68">
        <w:rPr>
          <w:szCs w:val="28"/>
        </w:rPr>
        <w:t>THỰC NGHIỆM</w:t>
      </w:r>
      <w:r w:rsidRPr="00AC3F62">
        <w:rPr>
          <w:szCs w:val="28"/>
        </w:rPr>
        <w:t xml:space="preserve"> THUỘC HỌC PHẦN:</w:t>
      </w:r>
    </w:p>
    <w:p w14:paraId="0C9AC6A4" w14:textId="47DFC674" w:rsidR="00AC3F62" w:rsidRPr="003C063B" w:rsidRDefault="00D403C4" w:rsidP="00D403C4">
      <w:pPr>
        <w:spacing w:line="360" w:lineRule="auto"/>
        <w:ind w:left="720"/>
        <w:rPr>
          <w:sz w:val="36"/>
          <w:szCs w:val="36"/>
        </w:rPr>
      </w:pPr>
      <w:r>
        <w:rPr>
          <w:sz w:val="36"/>
          <w:szCs w:val="36"/>
          <w:lang w:val="en-US"/>
        </w:rPr>
        <w:t xml:space="preserve">                          </w:t>
      </w:r>
      <w:r w:rsidR="00AC3F62" w:rsidRPr="003C063B">
        <w:rPr>
          <w:sz w:val="36"/>
          <w:szCs w:val="36"/>
        </w:rPr>
        <w:t>ĐỒ HỌA MÁY TÍNH</w:t>
      </w:r>
    </w:p>
    <w:p w14:paraId="4E0BD672" w14:textId="77777777" w:rsidR="00F95E9E" w:rsidRPr="00491391" w:rsidRDefault="00F95E9E" w:rsidP="00F95E9E">
      <w:pPr>
        <w:spacing w:line="360" w:lineRule="auto"/>
        <w:ind w:left="720"/>
        <w:jc w:val="center"/>
        <w:rPr>
          <w:b/>
          <w:sz w:val="40"/>
          <w:szCs w:val="40"/>
        </w:rPr>
      </w:pPr>
      <w:r w:rsidRPr="00491391">
        <w:rPr>
          <w:b/>
          <w:sz w:val="40"/>
          <w:szCs w:val="40"/>
        </w:rPr>
        <w:t>Mô phỏng một phòng học lý thuyết thuộc</w:t>
      </w:r>
    </w:p>
    <w:p w14:paraId="46018F65" w14:textId="4852ED17" w:rsidR="00B83EEA" w:rsidRPr="00491391" w:rsidRDefault="00F95E9E" w:rsidP="00F95E9E">
      <w:pPr>
        <w:spacing w:line="360" w:lineRule="auto"/>
        <w:ind w:left="720"/>
        <w:jc w:val="center"/>
        <w:rPr>
          <w:b/>
          <w:sz w:val="40"/>
          <w:szCs w:val="40"/>
        </w:rPr>
      </w:pPr>
      <w:r w:rsidRPr="00491391">
        <w:rPr>
          <w:b/>
          <w:sz w:val="40"/>
          <w:szCs w:val="40"/>
        </w:rPr>
        <w:t>nhà A9 trường ĐH Công nghiệp Hà Nội</w:t>
      </w:r>
    </w:p>
    <w:tbl>
      <w:tblPr>
        <w:tblStyle w:val="TableGrid"/>
        <w:tblpPr w:leftFromText="180" w:rightFromText="180" w:vertAnchor="text" w:horzAnchor="margin" w:tblpXSpec="right" w:tblpY="15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3"/>
        <w:gridCol w:w="4307"/>
      </w:tblGrid>
      <w:tr w:rsidR="00491391" w:rsidRPr="00491391" w14:paraId="430173EC" w14:textId="77777777" w:rsidTr="00491391">
        <w:tc>
          <w:tcPr>
            <w:tcW w:w="3073" w:type="dxa"/>
          </w:tcPr>
          <w:p w14:paraId="218C0C21" w14:textId="77777777" w:rsidR="00491391" w:rsidRPr="00491391" w:rsidRDefault="00491391" w:rsidP="00491391">
            <w:pPr>
              <w:tabs>
                <w:tab w:val="left" w:pos="3330"/>
              </w:tabs>
              <w:rPr>
                <w:lang w:val="en-US"/>
              </w:rPr>
            </w:pPr>
            <w:r w:rsidRPr="00491391">
              <w:rPr>
                <w:lang w:val="en-US"/>
              </w:rPr>
              <w:t>Giáo viên hướng dẫn:</w:t>
            </w:r>
          </w:p>
        </w:tc>
        <w:tc>
          <w:tcPr>
            <w:tcW w:w="4307" w:type="dxa"/>
          </w:tcPr>
          <w:p w14:paraId="14BA1D44" w14:textId="77777777" w:rsidR="00491391" w:rsidRPr="00491391" w:rsidRDefault="00491391" w:rsidP="00491391">
            <w:pPr>
              <w:tabs>
                <w:tab w:val="left" w:pos="3330"/>
              </w:tabs>
              <w:rPr>
                <w:lang w:val="en-US"/>
              </w:rPr>
            </w:pPr>
            <w:r w:rsidRPr="00491391">
              <w:rPr>
                <w:lang w:val="en-US"/>
              </w:rPr>
              <w:t>ThS.Vũ Minh Yến</w:t>
            </w:r>
          </w:p>
        </w:tc>
      </w:tr>
      <w:tr w:rsidR="00491391" w:rsidRPr="00491391" w14:paraId="103E7FC0" w14:textId="77777777" w:rsidTr="00491391">
        <w:tc>
          <w:tcPr>
            <w:tcW w:w="3073" w:type="dxa"/>
          </w:tcPr>
          <w:p w14:paraId="29C903BF" w14:textId="77777777" w:rsidR="00491391" w:rsidRPr="00491391" w:rsidRDefault="00491391" w:rsidP="00491391">
            <w:pPr>
              <w:tabs>
                <w:tab w:val="left" w:pos="3330"/>
              </w:tabs>
              <w:rPr>
                <w:lang w:val="en-US"/>
              </w:rPr>
            </w:pPr>
            <w:r w:rsidRPr="00491391">
              <w:rPr>
                <w:lang w:val="en-US"/>
              </w:rPr>
              <w:t>Nhóm:</w:t>
            </w:r>
          </w:p>
        </w:tc>
        <w:tc>
          <w:tcPr>
            <w:tcW w:w="4307" w:type="dxa"/>
          </w:tcPr>
          <w:p w14:paraId="1FA17627" w14:textId="3BBA19E0" w:rsidR="00491391" w:rsidRPr="00491391" w:rsidRDefault="00491391" w:rsidP="00491391">
            <w:pPr>
              <w:tabs>
                <w:tab w:val="left" w:pos="3330"/>
              </w:tabs>
              <w:rPr>
                <w:lang w:val="en-US"/>
              </w:rPr>
            </w:pPr>
            <w:r w:rsidRPr="00491391">
              <w:rPr>
                <w:lang w:val="en-US"/>
              </w:rPr>
              <w:t>Nhóm 1</w:t>
            </w:r>
            <w:r w:rsidR="00951A07">
              <w:rPr>
                <w:lang w:val="en-US"/>
              </w:rPr>
              <w:t>6</w:t>
            </w:r>
          </w:p>
        </w:tc>
      </w:tr>
      <w:tr w:rsidR="00491391" w:rsidRPr="00491391" w14:paraId="2B63D6ED" w14:textId="77777777" w:rsidTr="00491391">
        <w:trPr>
          <w:trHeight w:val="1880"/>
        </w:trPr>
        <w:tc>
          <w:tcPr>
            <w:tcW w:w="3073" w:type="dxa"/>
          </w:tcPr>
          <w:p w14:paraId="48B7AA76" w14:textId="77777777" w:rsidR="00491391" w:rsidRPr="00491391" w:rsidRDefault="00491391" w:rsidP="00491391">
            <w:pPr>
              <w:tabs>
                <w:tab w:val="left" w:pos="3330"/>
              </w:tabs>
              <w:rPr>
                <w:lang w:val="en-US"/>
              </w:rPr>
            </w:pPr>
            <w:r w:rsidRPr="00491391">
              <w:rPr>
                <w:lang w:val="en-US"/>
              </w:rPr>
              <w:t>Thành Viên:</w:t>
            </w:r>
          </w:p>
        </w:tc>
        <w:tc>
          <w:tcPr>
            <w:tcW w:w="4307" w:type="dxa"/>
          </w:tcPr>
          <w:p w14:paraId="4913562C" w14:textId="0406F43F" w:rsidR="00491391" w:rsidRPr="00491391" w:rsidRDefault="00951A07" w:rsidP="00491391">
            <w:pPr>
              <w:tabs>
                <w:tab w:val="left" w:pos="3796"/>
              </w:tabs>
              <w:rPr>
                <w:lang w:val="en-US"/>
              </w:rPr>
            </w:pPr>
            <w:r>
              <w:rPr>
                <w:lang w:val="en-US"/>
              </w:rPr>
              <w:t>Phó Đình Mạnh</w:t>
            </w:r>
            <w:r w:rsidR="00491391" w:rsidRPr="00491391">
              <w:rPr>
                <w:lang w:val="en-US"/>
              </w:rPr>
              <w:t xml:space="preserve"> – </w:t>
            </w:r>
            <w:r>
              <w:t xml:space="preserve"> </w:t>
            </w:r>
            <w:r w:rsidRPr="00951A07">
              <w:rPr>
                <w:lang w:val="en-US"/>
              </w:rPr>
              <w:t>2020604634</w:t>
            </w:r>
          </w:p>
          <w:p w14:paraId="05DD9FA5" w14:textId="4FA87683" w:rsidR="00491391" w:rsidRPr="00491391" w:rsidRDefault="00951A07" w:rsidP="00491391">
            <w:pPr>
              <w:tabs>
                <w:tab w:val="left" w:pos="3796"/>
              </w:tabs>
              <w:rPr>
                <w:lang w:val="en-US"/>
              </w:rPr>
            </w:pPr>
            <w:r>
              <w:rPr>
                <w:lang w:val="en-US"/>
              </w:rPr>
              <w:t>Trần Minh Thái</w:t>
            </w:r>
            <w:r w:rsidR="00491391" w:rsidRPr="00491391">
              <w:rPr>
                <w:lang w:val="en-US"/>
              </w:rPr>
              <w:t xml:space="preserve"> – </w:t>
            </w:r>
            <w:r>
              <w:t xml:space="preserve"> </w:t>
            </w:r>
            <w:r w:rsidRPr="00951A07">
              <w:rPr>
                <w:lang w:val="en-US"/>
              </w:rPr>
              <w:t>2020600643</w:t>
            </w:r>
          </w:p>
          <w:p w14:paraId="22421F43" w14:textId="4A419635" w:rsidR="00491391" w:rsidRPr="00491391" w:rsidRDefault="00951A07" w:rsidP="00491391">
            <w:pPr>
              <w:tabs>
                <w:tab w:val="left" w:pos="3796"/>
              </w:tabs>
              <w:rPr>
                <w:lang w:val="en-US"/>
              </w:rPr>
            </w:pPr>
            <w:r>
              <w:rPr>
                <w:lang w:val="en-US"/>
              </w:rPr>
              <w:t>Bùi Khôi Nguyên</w:t>
            </w:r>
            <w:r w:rsidR="00491391" w:rsidRPr="00491391">
              <w:rPr>
                <w:lang w:val="en-US"/>
              </w:rPr>
              <w:t xml:space="preserve"> – 20196</w:t>
            </w:r>
            <w:r>
              <w:rPr>
                <w:lang w:val="en-US"/>
              </w:rPr>
              <w:t>01721</w:t>
            </w:r>
          </w:p>
          <w:p w14:paraId="5DB60828" w14:textId="77777777" w:rsidR="00491391" w:rsidRPr="00491391" w:rsidRDefault="00491391" w:rsidP="00491391">
            <w:pPr>
              <w:tabs>
                <w:tab w:val="left" w:pos="3330"/>
              </w:tabs>
              <w:rPr>
                <w:lang w:val="en-US"/>
              </w:rPr>
            </w:pPr>
          </w:p>
        </w:tc>
      </w:tr>
    </w:tbl>
    <w:p w14:paraId="305E71C9" w14:textId="77777777" w:rsidR="00CE5C75" w:rsidRPr="00CE5C75" w:rsidRDefault="00CE5C75" w:rsidP="00F95E9E">
      <w:pPr>
        <w:spacing w:line="360" w:lineRule="auto"/>
        <w:ind w:left="720"/>
        <w:jc w:val="center"/>
        <w:rPr>
          <w:b/>
          <w:color w:val="002060"/>
          <w:sz w:val="40"/>
          <w:szCs w:val="40"/>
        </w:rPr>
      </w:pPr>
    </w:p>
    <w:p w14:paraId="44A668D9" w14:textId="77777777" w:rsidR="00CE5C75" w:rsidRDefault="00CE5C75" w:rsidP="00CE5C75">
      <w:pPr>
        <w:tabs>
          <w:tab w:val="left" w:pos="3330"/>
        </w:tabs>
        <w:rPr>
          <w:color w:val="002060"/>
          <w:lang w:val="en-US"/>
        </w:rPr>
      </w:pPr>
      <w:r>
        <w:rPr>
          <w:i/>
          <w:color w:val="002060"/>
        </w:rPr>
        <w:tab/>
      </w:r>
    </w:p>
    <w:p w14:paraId="77FC1F1D" w14:textId="3E224B10" w:rsidR="00CE5C75" w:rsidRDefault="00CE5C75" w:rsidP="00CE5C75">
      <w:pPr>
        <w:tabs>
          <w:tab w:val="left" w:pos="3330"/>
        </w:tabs>
        <w:rPr>
          <w:color w:val="002060"/>
          <w:lang w:val="en-US"/>
        </w:rPr>
      </w:pPr>
    </w:p>
    <w:p w14:paraId="407DE714" w14:textId="77777777" w:rsidR="00CE5C75" w:rsidRPr="00CE5C75" w:rsidRDefault="00CE5C75" w:rsidP="008A0647">
      <w:pPr>
        <w:tabs>
          <w:tab w:val="left" w:pos="3796"/>
        </w:tabs>
        <w:rPr>
          <w:color w:val="002060"/>
          <w:lang w:val="en-US"/>
        </w:rPr>
      </w:pPr>
    </w:p>
    <w:p w14:paraId="209A1D91" w14:textId="77777777" w:rsidR="00D67FA8" w:rsidRPr="00D67FA8" w:rsidRDefault="00D67FA8" w:rsidP="00B33BE5">
      <w:pPr>
        <w:jc w:val="center"/>
        <w:rPr>
          <w:b/>
          <w:lang w:val="en-US"/>
        </w:rPr>
      </w:pPr>
    </w:p>
    <w:p w14:paraId="49090C8D" w14:textId="7B336392" w:rsidR="00B83EEA" w:rsidRPr="00AC3F62" w:rsidRDefault="00B83EEA" w:rsidP="00B33BE5">
      <w:pPr>
        <w:jc w:val="center"/>
        <w:rPr>
          <w:b/>
        </w:rPr>
      </w:pPr>
    </w:p>
    <w:p w14:paraId="7D7FDCE2" w14:textId="2D49CC41" w:rsidR="00B83EEA" w:rsidRPr="00AC3F62" w:rsidRDefault="00B83EEA" w:rsidP="00B33BE5">
      <w:pPr>
        <w:jc w:val="center"/>
        <w:rPr>
          <w:b/>
        </w:rPr>
      </w:pPr>
    </w:p>
    <w:p w14:paraId="032DA0B9" w14:textId="087B9B26" w:rsidR="00B83EEA" w:rsidRPr="00AC3F62" w:rsidRDefault="00B83EEA" w:rsidP="00B33BE5">
      <w:pPr>
        <w:jc w:val="center"/>
        <w:rPr>
          <w:b/>
        </w:rPr>
      </w:pPr>
    </w:p>
    <w:p w14:paraId="4A3EC820" w14:textId="77777777" w:rsidR="00B33BE5" w:rsidRPr="00AC3F62" w:rsidRDefault="00B33BE5" w:rsidP="00B33BE5">
      <w:pPr>
        <w:jc w:val="center"/>
        <w:rPr>
          <w:b/>
          <w:szCs w:val="28"/>
        </w:rPr>
      </w:pPr>
    </w:p>
    <w:p w14:paraId="4FE5284C" w14:textId="77777777" w:rsidR="00491391" w:rsidRDefault="00491391" w:rsidP="00D67FA8">
      <w:pPr>
        <w:spacing w:line="276" w:lineRule="auto"/>
        <w:jc w:val="center"/>
        <w:rPr>
          <w:b/>
          <w:szCs w:val="28"/>
        </w:rPr>
      </w:pPr>
    </w:p>
    <w:p w14:paraId="14E4CB60" w14:textId="77777777" w:rsidR="00491391" w:rsidRDefault="00491391" w:rsidP="00D67FA8">
      <w:pPr>
        <w:spacing w:line="276" w:lineRule="auto"/>
        <w:jc w:val="center"/>
        <w:rPr>
          <w:b/>
          <w:szCs w:val="28"/>
        </w:rPr>
      </w:pPr>
    </w:p>
    <w:p w14:paraId="055A435E" w14:textId="77777777" w:rsidR="00491391" w:rsidRDefault="00491391" w:rsidP="00D67FA8">
      <w:pPr>
        <w:spacing w:line="276" w:lineRule="auto"/>
        <w:jc w:val="center"/>
        <w:rPr>
          <w:b/>
          <w:szCs w:val="28"/>
        </w:rPr>
      </w:pPr>
    </w:p>
    <w:p w14:paraId="7F607F06" w14:textId="77777777" w:rsidR="00491391" w:rsidRDefault="00491391" w:rsidP="00D67FA8">
      <w:pPr>
        <w:spacing w:line="276" w:lineRule="auto"/>
        <w:jc w:val="center"/>
        <w:rPr>
          <w:b/>
          <w:szCs w:val="28"/>
        </w:rPr>
      </w:pPr>
    </w:p>
    <w:p w14:paraId="1F9645CD" w14:textId="77777777" w:rsidR="00491391" w:rsidRDefault="00491391" w:rsidP="00D67FA8">
      <w:pPr>
        <w:spacing w:line="276" w:lineRule="auto"/>
        <w:jc w:val="center"/>
        <w:rPr>
          <w:b/>
          <w:szCs w:val="28"/>
        </w:rPr>
      </w:pPr>
    </w:p>
    <w:p w14:paraId="797DD4E3" w14:textId="4CA08F98" w:rsidR="00FD74D8" w:rsidRPr="00D67FA8" w:rsidRDefault="00B33BE5" w:rsidP="00D67FA8">
      <w:pPr>
        <w:spacing w:line="276" w:lineRule="auto"/>
        <w:jc w:val="center"/>
        <w:rPr>
          <w:sz w:val="36"/>
        </w:rPr>
        <w:sectPr w:rsidR="00FD74D8" w:rsidRPr="00D67FA8" w:rsidSect="00CA57FC">
          <w:footerReference w:type="even" r:id="rId11"/>
          <w:footerReference w:type="default" r:id="rId12"/>
          <w:pgSz w:w="11907" w:h="16839" w:code="9"/>
          <w:pgMar w:top="1440" w:right="1440" w:bottom="1440" w:left="1440" w:header="720" w:footer="720" w:gutter="0"/>
          <w:cols w:space="720"/>
          <w:docGrid w:linePitch="381"/>
        </w:sectPr>
      </w:pPr>
      <w:r w:rsidRPr="00AC3F62">
        <w:rPr>
          <w:b/>
          <w:szCs w:val="28"/>
        </w:rPr>
        <w:t>Hà Nộ</w:t>
      </w:r>
      <w:r w:rsidR="008A0647">
        <w:rPr>
          <w:b/>
          <w:szCs w:val="28"/>
        </w:rPr>
        <w:t>i - Năm 202</w:t>
      </w:r>
      <w:r w:rsidR="00951A07">
        <w:rPr>
          <w:b/>
          <w:szCs w:val="28"/>
          <w:lang w:val="en-US"/>
        </w:rPr>
        <w:t>4</w:t>
      </w:r>
      <w:r w:rsidR="007932FD" w:rsidRPr="00AC3F62">
        <w:rPr>
          <w:sz w:val="26"/>
        </w:rPr>
        <w:br w:type="page"/>
      </w:r>
      <w:bookmarkStart w:id="3" w:name="_Toc57246584"/>
    </w:p>
    <w:p w14:paraId="0F88FADF" w14:textId="376003C8" w:rsidR="00F637C0" w:rsidRPr="00AC3F62" w:rsidRDefault="00FD74D8" w:rsidP="00AC3F62">
      <w:pPr>
        <w:jc w:val="center"/>
        <w:rPr>
          <w:b/>
          <w:bCs/>
          <w:sz w:val="36"/>
          <w:szCs w:val="36"/>
        </w:rPr>
      </w:pPr>
      <w:r w:rsidRPr="00AC3F62">
        <w:rPr>
          <w:b/>
          <w:bCs/>
          <w:sz w:val="36"/>
          <w:szCs w:val="36"/>
        </w:rPr>
        <w:lastRenderedPageBreak/>
        <w:t>MỤC LỤC</w:t>
      </w:r>
      <w:bookmarkEnd w:id="3"/>
    </w:p>
    <w:sdt>
      <w:sdtPr>
        <w:id w:val="-373459263"/>
        <w:docPartObj>
          <w:docPartGallery w:val="Table of Contents"/>
          <w:docPartUnique/>
        </w:docPartObj>
      </w:sdtPr>
      <w:sdtEndPr>
        <w:rPr>
          <w:bCs/>
        </w:rPr>
      </w:sdtEndPr>
      <w:sdtContent>
        <w:p w14:paraId="755F9C40" w14:textId="384F016C" w:rsidR="00537336" w:rsidRDefault="000961EF">
          <w:pPr>
            <w:pStyle w:val="TOC3"/>
            <w:rPr>
              <w:rFonts w:asciiTheme="minorHAnsi" w:eastAsiaTheme="minorEastAsia" w:hAnsiTheme="minorHAnsi" w:cstheme="minorBidi"/>
              <w:kern w:val="2"/>
              <w:sz w:val="22"/>
              <w:szCs w:val="22"/>
              <w:lang w:val="en-US" w:eastAsia="ja-JP"/>
              <w14:ligatures w14:val="standardContextual"/>
            </w:rPr>
          </w:pPr>
          <w:r w:rsidRPr="00FD74D8">
            <w:rPr>
              <w:rFonts w:eastAsiaTheme="majorEastAsia"/>
              <w:noProof w:val="0"/>
              <w:color w:val="365F91" w:themeColor="accent1" w:themeShade="BF"/>
              <w:sz w:val="32"/>
              <w:szCs w:val="32"/>
              <w:lang w:val="en-US"/>
            </w:rPr>
            <w:fldChar w:fldCharType="begin"/>
          </w:r>
          <w:r w:rsidRPr="00FD74D8">
            <w:instrText xml:space="preserve"> TOC \o "1-3" \h \z \u </w:instrText>
          </w:r>
          <w:r w:rsidRPr="00FD74D8">
            <w:rPr>
              <w:rFonts w:eastAsiaTheme="majorEastAsia"/>
              <w:noProof w:val="0"/>
              <w:color w:val="365F91" w:themeColor="accent1" w:themeShade="BF"/>
              <w:sz w:val="32"/>
              <w:szCs w:val="32"/>
              <w:lang w:val="en-US"/>
            </w:rPr>
            <w:fldChar w:fldCharType="separate"/>
          </w:r>
          <w:hyperlink w:anchor="_Toc159956725" w:history="1">
            <w:r w:rsidR="00537336" w:rsidRPr="009D2A32">
              <w:rPr>
                <w:rStyle w:val="Hyperlink"/>
                <w:b/>
                <w:bCs/>
              </w:rPr>
              <w:t>MỞ ĐẦU</w:t>
            </w:r>
            <w:r w:rsidR="00537336">
              <w:rPr>
                <w:webHidden/>
              </w:rPr>
              <w:tab/>
            </w:r>
            <w:r w:rsidR="00537336">
              <w:rPr>
                <w:webHidden/>
              </w:rPr>
              <w:fldChar w:fldCharType="begin"/>
            </w:r>
            <w:r w:rsidR="00537336">
              <w:rPr>
                <w:webHidden/>
              </w:rPr>
              <w:instrText xml:space="preserve"> PAGEREF _Toc159956725 \h </w:instrText>
            </w:r>
            <w:r w:rsidR="00537336">
              <w:rPr>
                <w:webHidden/>
              </w:rPr>
            </w:r>
            <w:r w:rsidR="00537336">
              <w:rPr>
                <w:webHidden/>
              </w:rPr>
              <w:fldChar w:fldCharType="separate"/>
            </w:r>
            <w:r w:rsidR="00537336">
              <w:rPr>
                <w:webHidden/>
              </w:rPr>
              <w:t>3</w:t>
            </w:r>
            <w:r w:rsidR="00537336">
              <w:rPr>
                <w:webHidden/>
              </w:rPr>
              <w:fldChar w:fldCharType="end"/>
            </w:r>
          </w:hyperlink>
        </w:p>
        <w:p w14:paraId="6FFA453F" w14:textId="2F4E8910" w:rsidR="00537336" w:rsidRDefault="00000000">
          <w:pPr>
            <w:pStyle w:val="TOC1"/>
            <w:tabs>
              <w:tab w:val="right" w:leader="dot" w:pos="9017"/>
            </w:tabs>
            <w:rPr>
              <w:rFonts w:asciiTheme="minorHAnsi" w:eastAsiaTheme="minorEastAsia" w:hAnsiTheme="minorHAnsi" w:cstheme="minorBidi"/>
              <w:kern w:val="2"/>
              <w:sz w:val="22"/>
              <w:szCs w:val="22"/>
              <w:lang w:val="en-US" w:eastAsia="ja-JP"/>
              <w14:ligatures w14:val="standardContextual"/>
            </w:rPr>
          </w:pPr>
          <w:hyperlink w:anchor="_Toc159956726" w:history="1">
            <w:r w:rsidR="00537336" w:rsidRPr="009D2A32">
              <w:rPr>
                <w:rStyle w:val="Hyperlink"/>
              </w:rPr>
              <w:t>CHƯƠNG 1. MÔ TẢ BÀI TOÁN</w:t>
            </w:r>
            <w:r w:rsidR="00537336">
              <w:rPr>
                <w:webHidden/>
              </w:rPr>
              <w:tab/>
            </w:r>
            <w:r w:rsidR="00537336">
              <w:rPr>
                <w:webHidden/>
              </w:rPr>
              <w:fldChar w:fldCharType="begin"/>
            </w:r>
            <w:r w:rsidR="00537336">
              <w:rPr>
                <w:webHidden/>
              </w:rPr>
              <w:instrText xml:space="preserve"> PAGEREF _Toc159956726 \h </w:instrText>
            </w:r>
            <w:r w:rsidR="00537336">
              <w:rPr>
                <w:webHidden/>
              </w:rPr>
            </w:r>
            <w:r w:rsidR="00537336">
              <w:rPr>
                <w:webHidden/>
              </w:rPr>
              <w:fldChar w:fldCharType="separate"/>
            </w:r>
            <w:r w:rsidR="00537336">
              <w:rPr>
                <w:webHidden/>
              </w:rPr>
              <w:t>5</w:t>
            </w:r>
            <w:r w:rsidR="00537336">
              <w:rPr>
                <w:webHidden/>
              </w:rPr>
              <w:fldChar w:fldCharType="end"/>
            </w:r>
          </w:hyperlink>
        </w:p>
        <w:p w14:paraId="6F3F87C8" w14:textId="28E5AB45"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27" w:history="1">
            <w:r w:rsidR="00537336" w:rsidRPr="009D2A32">
              <w:rPr>
                <w:rStyle w:val="Hyperlink"/>
              </w:rPr>
              <w:t>1.1.</w:t>
            </w:r>
            <w:r w:rsidR="00537336">
              <w:rPr>
                <w:rFonts w:asciiTheme="minorHAnsi" w:eastAsiaTheme="minorEastAsia" w:hAnsiTheme="minorHAnsi" w:cstheme="minorBidi"/>
                <w:kern w:val="2"/>
                <w:sz w:val="22"/>
                <w:szCs w:val="22"/>
                <w:lang w:val="en-US" w:eastAsia="ja-JP"/>
                <w14:ligatures w14:val="standardContextual"/>
              </w:rPr>
              <w:tab/>
            </w:r>
            <w:r w:rsidR="00537336" w:rsidRPr="009D2A32">
              <w:rPr>
                <w:rStyle w:val="Hyperlink"/>
              </w:rPr>
              <w:t>Giới thiệu đề tài</w:t>
            </w:r>
            <w:r w:rsidR="00537336">
              <w:rPr>
                <w:webHidden/>
              </w:rPr>
              <w:tab/>
            </w:r>
            <w:r w:rsidR="00537336">
              <w:rPr>
                <w:webHidden/>
              </w:rPr>
              <w:fldChar w:fldCharType="begin"/>
            </w:r>
            <w:r w:rsidR="00537336">
              <w:rPr>
                <w:webHidden/>
              </w:rPr>
              <w:instrText xml:space="preserve"> PAGEREF _Toc159956727 \h </w:instrText>
            </w:r>
            <w:r w:rsidR="00537336">
              <w:rPr>
                <w:webHidden/>
              </w:rPr>
            </w:r>
            <w:r w:rsidR="00537336">
              <w:rPr>
                <w:webHidden/>
              </w:rPr>
              <w:fldChar w:fldCharType="separate"/>
            </w:r>
            <w:r w:rsidR="00537336">
              <w:rPr>
                <w:webHidden/>
              </w:rPr>
              <w:t>5</w:t>
            </w:r>
            <w:r w:rsidR="00537336">
              <w:rPr>
                <w:webHidden/>
              </w:rPr>
              <w:fldChar w:fldCharType="end"/>
            </w:r>
          </w:hyperlink>
        </w:p>
        <w:p w14:paraId="7348F445" w14:textId="1A07E262"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28" w:history="1">
            <w:r w:rsidR="00537336" w:rsidRPr="009D2A32">
              <w:rPr>
                <w:rStyle w:val="Hyperlink"/>
              </w:rPr>
              <w:t>1.2.</w:t>
            </w:r>
            <w:r w:rsidR="00537336">
              <w:rPr>
                <w:rFonts w:asciiTheme="minorHAnsi" w:eastAsiaTheme="minorEastAsia" w:hAnsiTheme="minorHAnsi" w:cstheme="minorBidi"/>
                <w:kern w:val="2"/>
                <w:sz w:val="22"/>
                <w:szCs w:val="22"/>
                <w:lang w:val="en-US" w:eastAsia="ja-JP"/>
                <w14:ligatures w14:val="standardContextual"/>
              </w:rPr>
              <w:tab/>
            </w:r>
            <w:r w:rsidR="00537336" w:rsidRPr="009D2A32">
              <w:rPr>
                <w:rStyle w:val="Hyperlink"/>
              </w:rPr>
              <w:t>Mô tả mô hình và kịch bản</w:t>
            </w:r>
            <w:r w:rsidR="00537336">
              <w:rPr>
                <w:webHidden/>
              </w:rPr>
              <w:tab/>
            </w:r>
            <w:r w:rsidR="00537336">
              <w:rPr>
                <w:webHidden/>
              </w:rPr>
              <w:fldChar w:fldCharType="begin"/>
            </w:r>
            <w:r w:rsidR="00537336">
              <w:rPr>
                <w:webHidden/>
              </w:rPr>
              <w:instrText xml:space="preserve"> PAGEREF _Toc159956728 \h </w:instrText>
            </w:r>
            <w:r w:rsidR="00537336">
              <w:rPr>
                <w:webHidden/>
              </w:rPr>
            </w:r>
            <w:r w:rsidR="00537336">
              <w:rPr>
                <w:webHidden/>
              </w:rPr>
              <w:fldChar w:fldCharType="separate"/>
            </w:r>
            <w:r w:rsidR="00537336">
              <w:rPr>
                <w:webHidden/>
              </w:rPr>
              <w:t>5</w:t>
            </w:r>
            <w:r w:rsidR="00537336">
              <w:rPr>
                <w:webHidden/>
              </w:rPr>
              <w:fldChar w:fldCharType="end"/>
            </w:r>
          </w:hyperlink>
        </w:p>
        <w:p w14:paraId="50CFFB91" w14:textId="67875255" w:rsidR="00537336" w:rsidRDefault="00000000">
          <w:pPr>
            <w:pStyle w:val="TOC1"/>
            <w:tabs>
              <w:tab w:val="right" w:leader="dot" w:pos="9017"/>
            </w:tabs>
            <w:rPr>
              <w:rFonts w:asciiTheme="minorHAnsi" w:eastAsiaTheme="minorEastAsia" w:hAnsiTheme="minorHAnsi" w:cstheme="minorBidi"/>
              <w:kern w:val="2"/>
              <w:sz w:val="22"/>
              <w:szCs w:val="22"/>
              <w:lang w:val="en-US" w:eastAsia="ja-JP"/>
              <w14:ligatures w14:val="standardContextual"/>
            </w:rPr>
          </w:pPr>
          <w:hyperlink w:anchor="_Toc159956729" w:history="1">
            <w:r w:rsidR="00537336" w:rsidRPr="009D2A32">
              <w:rPr>
                <w:rStyle w:val="Hyperlink"/>
              </w:rPr>
              <w:t>CHƯƠNG 2. MỘT SỐ KỸ THUẬT PHÁT TRIỂN CHƯƠNG TRÌNH</w:t>
            </w:r>
            <w:r w:rsidR="00537336">
              <w:rPr>
                <w:webHidden/>
              </w:rPr>
              <w:tab/>
            </w:r>
            <w:r w:rsidR="00537336">
              <w:rPr>
                <w:webHidden/>
              </w:rPr>
              <w:fldChar w:fldCharType="begin"/>
            </w:r>
            <w:r w:rsidR="00537336">
              <w:rPr>
                <w:webHidden/>
              </w:rPr>
              <w:instrText xml:space="preserve"> PAGEREF _Toc159956729 \h </w:instrText>
            </w:r>
            <w:r w:rsidR="00537336">
              <w:rPr>
                <w:webHidden/>
              </w:rPr>
            </w:r>
            <w:r w:rsidR="00537336">
              <w:rPr>
                <w:webHidden/>
              </w:rPr>
              <w:fldChar w:fldCharType="separate"/>
            </w:r>
            <w:r w:rsidR="00537336">
              <w:rPr>
                <w:webHidden/>
              </w:rPr>
              <w:t>6</w:t>
            </w:r>
            <w:r w:rsidR="00537336">
              <w:rPr>
                <w:webHidden/>
              </w:rPr>
              <w:fldChar w:fldCharType="end"/>
            </w:r>
          </w:hyperlink>
        </w:p>
        <w:p w14:paraId="55F2D74B" w14:textId="20C4700E"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0" w:history="1">
            <w:r w:rsidR="00537336" w:rsidRPr="009D2A32">
              <w:rPr>
                <w:rStyle w:val="Hyperlink"/>
              </w:rPr>
              <w:t>2.1. Thiết kế và cài đặt (Căn Phòng )</w:t>
            </w:r>
            <w:r w:rsidR="00537336">
              <w:rPr>
                <w:webHidden/>
              </w:rPr>
              <w:tab/>
            </w:r>
            <w:r w:rsidR="00537336">
              <w:rPr>
                <w:webHidden/>
              </w:rPr>
              <w:fldChar w:fldCharType="begin"/>
            </w:r>
            <w:r w:rsidR="00537336">
              <w:rPr>
                <w:webHidden/>
              </w:rPr>
              <w:instrText xml:space="preserve"> PAGEREF _Toc159956730 \h </w:instrText>
            </w:r>
            <w:r w:rsidR="00537336">
              <w:rPr>
                <w:webHidden/>
              </w:rPr>
            </w:r>
            <w:r w:rsidR="00537336">
              <w:rPr>
                <w:webHidden/>
              </w:rPr>
              <w:fldChar w:fldCharType="separate"/>
            </w:r>
            <w:r w:rsidR="00537336">
              <w:rPr>
                <w:webHidden/>
              </w:rPr>
              <w:t>6</w:t>
            </w:r>
            <w:r w:rsidR="00537336">
              <w:rPr>
                <w:webHidden/>
              </w:rPr>
              <w:fldChar w:fldCharType="end"/>
            </w:r>
          </w:hyperlink>
        </w:p>
        <w:p w14:paraId="603A4E7B" w14:textId="4DB84A6B"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1" w:history="1">
            <w:r w:rsidR="00537336" w:rsidRPr="009D2A32">
              <w:rPr>
                <w:rStyle w:val="Hyperlink"/>
              </w:rPr>
              <w:t>2.2. Thiết kế và cài đặt (Bàn ghế)</w:t>
            </w:r>
            <w:r w:rsidR="00537336">
              <w:rPr>
                <w:webHidden/>
              </w:rPr>
              <w:tab/>
            </w:r>
            <w:r w:rsidR="00537336">
              <w:rPr>
                <w:webHidden/>
              </w:rPr>
              <w:fldChar w:fldCharType="begin"/>
            </w:r>
            <w:r w:rsidR="00537336">
              <w:rPr>
                <w:webHidden/>
              </w:rPr>
              <w:instrText xml:space="preserve"> PAGEREF _Toc159956731 \h </w:instrText>
            </w:r>
            <w:r w:rsidR="00537336">
              <w:rPr>
                <w:webHidden/>
              </w:rPr>
            </w:r>
            <w:r w:rsidR="00537336">
              <w:rPr>
                <w:webHidden/>
              </w:rPr>
              <w:fldChar w:fldCharType="separate"/>
            </w:r>
            <w:r w:rsidR="00537336">
              <w:rPr>
                <w:webHidden/>
              </w:rPr>
              <w:t>7</w:t>
            </w:r>
            <w:r w:rsidR="00537336">
              <w:rPr>
                <w:webHidden/>
              </w:rPr>
              <w:fldChar w:fldCharType="end"/>
            </w:r>
          </w:hyperlink>
        </w:p>
        <w:p w14:paraId="37E1B6A6" w14:textId="5D9A74F8"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2" w:history="1">
            <w:r w:rsidR="00537336" w:rsidRPr="009D2A32">
              <w:rPr>
                <w:rStyle w:val="Hyperlink"/>
                <w:lang w:val="en-US"/>
              </w:rPr>
              <w:t>2</w:t>
            </w:r>
            <w:r w:rsidR="00537336" w:rsidRPr="009D2A32">
              <w:rPr>
                <w:rStyle w:val="Hyperlink"/>
              </w:rPr>
              <w:t xml:space="preserve">.3. Thiết kế và cài đặt </w:t>
            </w:r>
            <w:r w:rsidR="00537336" w:rsidRPr="009D2A32">
              <w:rPr>
                <w:rStyle w:val="Hyperlink"/>
                <w:lang w:val="en-US"/>
              </w:rPr>
              <w:t>(Quạt Trần)</w:t>
            </w:r>
            <w:r w:rsidR="00537336">
              <w:rPr>
                <w:webHidden/>
              </w:rPr>
              <w:tab/>
            </w:r>
            <w:r w:rsidR="00537336">
              <w:rPr>
                <w:webHidden/>
              </w:rPr>
              <w:fldChar w:fldCharType="begin"/>
            </w:r>
            <w:r w:rsidR="00537336">
              <w:rPr>
                <w:webHidden/>
              </w:rPr>
              <w:instrText xml:space="preserve"> PAGEREF _Toc159956732 \h </w:instrText>
            </w:r>
            <w:r w:rsidR="00537336">
              <w:rPr>
                <w:webHidden/>
              </w:rPr>
            </w:r>
            <w:r w:rsidR="00537336">
              <w:rPr>
                <w:webHidden/>
              </w:rPr>
              <w:fldChar w:fldCharType="separate"/>
            </w:r>
            <w:r w:rsidR="00537336">
              <w:rPr>
                <w:webHidden/>
              </w:rPr>
              <w:t>9</w:t>
            </w:r>
            <w:r w:rsidR="00537336">
              <w:rPr>
                <w:webHidden/>
              </w:rPr>
              <w:fldChar w:fldCharType="end"/>
            </w:r>
          </w:hyperlink>
        </w:p>
        <w:p w14:paraId="6928E2B5" w14:textId="1841216F"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3" w:history="1">
            <w:r w:rsidR="00537336" w:rsidRPr="009D2A32">
              <w:rPr>
                <w:rStyle w:val="Hyperlink"/>
              </w:rPr>
              <w:t>2.4. Thiết kế và cài đặt (Cửa ra vào)</w:t>
            </w:r>
            <w:r w:rsidR="00537336">
              <w:rPr>
                <w:webHidden/>
              </w:rPr>
              <w:tab/>
            </w:r>
            <w:r w:rsidR="00537336">
              <w:rPr>
                <w:webHidden/>
              </w:rPr>
              <w:fldChar w:fldCharType="begin"/>
            </w:r>
            <w:r w:rsidR="00537336">
              <w:rPr>
                <w:webHidden/>
              </w:rPr>
              <w:instrText xml:space="preserve"> PAGEREF _Toc159956733 \h </w:instrText>
            </w:r>
            <w:r w:rsidR="00537336">
              <w:rPr>
                <w:webHidden/>
              </w:rPr>
            </w:r>
            <w:r w:rsidR="00537336">
              <w:rPr>
                <w:webHidden/>
              </w:rPr>
              <w:fldChar w:fldCharType="separate"/>
            </w:r>
            <w:r w:rsidR="00537336">
              <w:rPr>
                <w:webHidden/>
              </w:rPr>
              <w:t>9</w:t>
            </w:r>
            <w:r w:rsidR="00537336">
              <w:rPr>
                <w:webHidden/>
              </w:rPr>
              <w:fldChar w:fldCharType="end"/>
            </w:r>
          </w:hyperlink>
        </w:p>
        <w:p w14:paraId="608E22E0" w14:textId="2C1B2A04"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4" w:history="1">
            <w:r w:rsidR="00537336" w:rsidRPr="009D2A32">
              <w:rPr>
                <w:rStyle w:val="Hyperlink"/>
              </w:rPr>
              <w:t>2.5. Thiết kế và cài đặt (Cửa sổ)</w:t>
            </w:r>
            <w:r w:rsidR="00537336">
              <w:rPr>
                <w:webHidden/>
              </w:rPr>
              <w:tab/>
            </w:r>
            <w:r w:rsidR="00537336">
              <w:rPr>
                <w:webHidden/>
              </w:rPr>
              <w:fldChar w:fldCharType="begin"/>
            </w:r>
            <w:r w:rsidR="00537336">
              <w:rPr>
                <w:webHidden/>
              </w:rPr>
              <w:instrText xml:space="preserve"> PAGEREF _Toc159956734 \h </w:instrText>
            </w:r>
            <w:r w:rsidR="00537336">
              <w:rPr>
                <w:webHidden/>
              </w:rPr>
            </w:r>
            <w:r w:rsidR="00537336">
              <w:rPr>
                <w:webHidden/>
              </w:rPr>
              <w:fldChar w:fldCharType="separate"/>
            </w:r>
            <w:r w:rsidR="00537336">
              <w:rPr>
                <w:webHidden/>
              </w:rPr>
              <w:t>10</w:t>
            </w:r>
            <w:r w:rsidR="00537336">
              <w:rPr>
                <w:webHidden/>
              </w:rPr>
              <w:fldChar w:fldCharType="end"/>
            </w:r>
          </w:hyperlink>
        </w:p>
        <w:p w14:paraId="47DCE582" w14:textId="0D7B34A7"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5" w:history="1">
            <w:r w:rsidR="00537336" w:rsidRPr="009D2A32">
              <w:rPr>
                <w:rStyle w:val="Hyperlink"/>
              </w:rPr>
              <w:t xml:space="preserve">2.6. Thiết kế và cài đặt </w:t>
            </w:r>
            <w:r w:rsidR="00537336" w:rsidRPr="009D2A32">
              <w:rPr>
                <w:rStyle w:val="Hyperlink"/>
                <w:lang w:val="en-US"/>
              </w:rPr>
              <w:t>(Bàn Ghế Giáo Viên)</w:t>
            </w:r>
            <w:r w:rsidR="00537336">
              <w:rPr>
                <w:webHidden/>
              </w:rPr>
              <w:tab/>
            </w:r>
            <w:r w:rsidR="00537336">
              <w:rPr>
                <w:webHidden/>
              </w:rPr>
              <w:fldChar w:fldCharType="begin"/>
            </w:r>
            <w:r w:rsidR="00537336">
              <w:rPr>
                <w:webHidden/>
              </w:rPr>
              <w:instrText xml:space="preserve"> PAGEREF _Toc159956735 \h </w:instrText>
            </w:r>
            <w:r w:rsidR="00537336">
              <w:rPr>
                <w:webHidden/>
              </w:rPr>
            </w:r>
            <w:r w:rsidR="00537336">
              <w:rPr>
                <w:webHidden/>
              </w:rPr>
              <w:fldChar w:fldCharType="separate"/>
            </w:r>
            <w:r w:rsidR="00537336">
              <w:rPr>
                <w:webHidden/>
              </w:rPr>
              <w:t>10</w:t>
            </w:r>
            <w:r w:rsidR="00537336">
              <w:rPr>
                <w:webHidden/>
              </w:rPr>
              <w:fldChar w:fldCharType="end"/>
            </w:r>
          </w:hyperlink>
        </w:p>
        <w:p w14:paraId="005D88EB" w14:textId="6F9E3C1C"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6" w:history="1">
            <w:r w:rsidR="00537336" w:rsidRPr="009D2A32">
              <w:rPr>
                <w:rStyle w:val="Hyperlink"/>
              </w:rPr>
              <w:t>2.7. Thiết kế và cài đặt (Điều Hòa)</w:t>
            </w:r>
            <w:r w:rsidR="00537336">
              <w:rPr>
                <w:webHidden/>
              </w:rPr>
              <w:tab/>
            </w:r>
            <w:r w:rsidR="00537336">
              <w:rPr>
                <w:webHidden/>
              </w:rPr>
              <w:fldChar w:fldCharType="begin"/>
            </w:r>
            <w:r w:rsidR="00537336">
              <w:rPr>
                <w:webHidden/>
              </w:rPr>
              <w:instrText xml:space="preserve"> PAGEREF _Toc159956736 \h </w:instrText>
            </w:r>
            <w:r w:rsidR="00537336">
              <w:rPr>
                <w:webHidden/>
              </w:rPr>
            </w:r>
            <w:r w:rsidR="00537336">
              <w:rPr>
                <w:webHidden/>
              </w:rPr>
              <w:fldChar w:fldCharType="separate"/>
            </w:r>
            <w:r w:rsidR="00537336">
              <w:rPr>
                <w:webHidden/>
              </w:rPr>
              <w:t>12</w:t>
            </w:r>
            <w:r w:rsidR="00537336">
              <w:rPr>
                <w:webHidden/>
              </w:rPr>
              <w:fldChar w:fldCharType="end"/>
            </w:r>
          </w:hyperlink>
        </w:p>
        <w:p w14:paraId="1F5A46F0" w14:textId="7EFE0923"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7" w:history="1">
            <w:r w:rsidR="00537336" w:rsidRPr="009D2A32">
              <w:rPr>
                <w:rStyle w:val="Hyperlink"/>
              </w:rPr>
              <w:t>2.8. Thiết kế và cài đặt (Đèn)</w:t>
            </w:r>
            <w:r w:rsidR="00537336">
              <w:rPr>
                <w:webHidden/>
              </w:rPr>
              <w:tab/>
            </w:r>
            <w:r w:rsidR="00537336">
              <w:rPr>
                <w:webHidden/>
              </w:rPr>
              <w:fldChar w:fldCharType="begin"/>
            </w:r>
            <w:r w:rsidR="00537336">
              <w:rPr>
                <w:webHidden/>
              </w:rPr>
              <w:instrText xml:space="preserve"> PAGEREF _Toc159956737 \h </w:instrText>
            </w:r>
            <w:r w:rsidR="00537336">
              <w:rPr>
                <w:webHidden/>
              </w:rPr>
            </w:r>
            <w:r w:rsidR="00537336">
              <w:rPr>
                <w:webHidden/>
              </w:rPr>
              <w:fldChar w:fldCharType="separate"/>
            </w:r>
            <w:r w:rsidR="00537336">
              <w:rPr>
                <w:webHidden/>
              </w:rPr>
              <w:t>13</w:t>
            </w:r>
            <w:r w:rsidR="00537336">
              <w:rPr>
                <w:webHidden/>
              </w:rPr>
              <w:fldChar w:fldCharType="end"/>
            </w:r>
          </w:hyperlink>
        </w:p>
        <w:p w14:paraId="65601511" w14:textId="2FB3D0BF"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8" w:history="1">
            <w:r w:rsidR="00537336" w:rsidRPr="009D2A32">
              <w:rPr>
                <w:rStyle w:val="Hyperlink"/>
              </w:rPr>
              <w:t>2.</w:t>
            </w:r>
            <w:r w:rsidR="00537336" w:rsidRPr="009D2A32">
              <w:rPr>
                <w:rStyle w:val="Hyperlink"/>
                <w:lang w:val="en-US"/>
              </w:rPr>
              <w:t>9</w:t>
            </w:r>
            <w:r w:rsidR="00537336" w:rsidRPr="009D2A32">
              <w:rPr>
                <w:rStyle w:val="Hyperlink"/>
              </w:rPr>
              <w:t xml:space="preserve">. Thiết kế và cài đặt </w:t>
            </w:r>
            <w:r w:rsidR="00537336" w:rsidRPr="009D2A32">
              <w:rPr>
                <w:rStyle w:val="Hyperlink"/>
                <w:lang w:val="en-US"/>
              </w:rPr>
              <w:t>(Chiếu sáng và tô bóng)</w:t>
            </w:r>
            <w:r w:rsidR="00537336">
              <w:rPr>
                <w:webHidden/>
              </w:rPr>
              <w:tab/>
            </w:r>
            <w:r w:rsidR="00537336">
              <w:rPr>
                <w:webHidden/>
              </w:rPr>
              <w:fldChar w:fldCharType="begin"/>
            </w:r>
            <w:r w:rsidR="00537336">
              <w:rPr>
                <w:webHidden/>
              </w:rPr>
              <w:instrText xml:space="preserve"> PAGEREF _Toc159956738 \h </w:instrText>
            </w:r>
            <w:r w:rsidR="00537336">
              <w:rPr>
                <w:webHidden/>
              </w:rPr>
            </w:r>
            <w:r w:rsidR="00537336">
              <w:rPr>
                <w:webHidden/>
              </w:rPr>
              <w:fldChar w:fldCharType="separate"/>
            </w:r>
            <w:r w:rsidR="00537336">
              <w:rPr>
                <w:webHidden/>
              </w:rPr>
              <w:t>14</w:t>
            </w:r>
            <w:r w:rsidR="00537336">
              <w:rPr>
                <w:webHidden/>
              </w:rPr>
              <w:fldChar w:fldCharType="end"/>
            </w:r>
          </w:hyperlink>
        </w:p>
        <w:p w14:paraId="32151806" w14:textId="5B233F3B"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39" w:history="1">
            <w:r w:rsidR="00537336" w:rsidRPr="009D2A32">
              <w:rPr>
                <w:rStyle w:val="Hyperlink"/>
              </w:rPr>
              <w:t>2.</w:t>
            </w:r>
            <w:r w:rsidR="00537336" w:rsidRPr="009D2A32">
              <w:rPr>
                <w:rStyle w:val="Hyperlink"/>
                <w:lang w:val="en-US"/>
              </w:rPr>
              <w:t>10</w:t>
            </w:r>
            <w:r w:rsidR="00537336" w:rsidRPr="009D2A32">
              <w:rPr>
                <w:rStyle w:val="Hyperlink"/>
              </w:rPr>
              <w:t>. Thiết lập và điều khiển phép chiếu, camera</w:t>
            </w:r>
            <w:r w:rsidR="00537336">
              <w:rPr>
                <w:webHidden/>
              </w:rPr>
              <w:tab/>
            </w:r>
            <w:r w:rsidR="00537336">
              <w:rPr>
                <w:webHidden/>
              </w:rPr>
              <w:fldChar w:fldCharType="begin"/>
            </w:r>
            <w:r w:rsidR="00537336">
              <w:rPr>
                <w:webHidden/>
              </w:rPr>
              <w:instrText xml:space="preserve"> PAGEREF _Toc159956739 \h </w:instrText>
            </w:r>
            <w:r w:rsidR="00537336">
              <w:rPr>
                <w:webHidden/>
              </w:rPr>
            </w:r>
            <w:r w:rsidR="00537336">
              <w:rPr>
                <w:webHidden/>
              </w:rPr>
              <w:fldChar w:fldCharType="separate"/>
            </w:r>
            <w:r w:rsidR="00537336">
              <w:rPr>
                <w:webHidden/>
              </w:rPr>
              <w:t>14</w:t>
            </w:r>
            <w:r w:rsidR="00537336">
              <w:rPr>
                <w:webHidden/>
              </w:rPr>
              <w:fldChar w:fldCharType="end"/>
            </w:r>
          </w:hyperlink>
        </w:p>
        <w:p w14:paraId="6E4778C4" w14:textId="1FF7824D" w:rsidR="00537336" w:rsidRDefault="00000000">
          <w:pPr>
            <w:pStyle w:val="TOC1"/>
            <w:tabs>
              <w:tab w:val="right" w:leader="dot" w:pos="9017"/>
            </w:tabs>
            <w:rPr>
              <w:rFonts w:asciiTheme="minorHAnsi" w:eastAsiaTheme="minorEastAsia" w:hAnsiTheme="minorHAnsi" w:cstheme="minorBidi"/>
              <w:kern w:val="2"/>
              <w:sz w:val="22"/>
              <w:szCs w:val="22"/>
              <w:lang w:val="en-US" w:eastAsia="ja-JP"/>
              <w14:ligatures w14:val="standardContextual"/>
            </w:rPr>
          </w:pPr>
          <w:hyperlink w:anchor="_Toc159956740" w:history="1">
            <w:r w:rsidR="00537336" w:rsidRPr="009D2A32">
              <w:rPr>
                <w:rStyle w:val="Hyperlink"/>
              </w:rPr>
              <w:t>CHƯƠNG 3. KẾT QUẢ CHƯƠNG TRÌNH</w:t>
            </w:r>
            <w:r w:rsidR="00537336">
              <w:rPr>
                <w:webHidden/>
              </w:rPr>
              <w:tab/>
            </w:r>
            <w:r w:rsidR="00537336">
              <w:rPr>
                <w:webHidden/>
              </w:rPr>
              <w:fldChar w:fldCharType="begin"/>
            </w:r>
            <w:r w:rsidR="00537336">
              <w:rPr>
                <w:webHidden/>
              </w:rPr>
              <w:instrText xml:space="preserve"> PAGEREF _Toc159956740 \h </w:instrText>
            </w:r>
            <w:r w:rsidR="00537336">
              <w:rPr>
                <w:webHidden/>
              </w:rPr>
            </w:r>
            <w:r w:rsidR="00537336">
              <w:rPr>
                <w:webHidden/>
              </w:rPr>
              <w:fldChar w:fldCharType="separate"/>
            </w:r>
            <w:r w:rsidR="00537336">
              <w:rPr>
                <w:webHidden/>
              </w:rPr>
              <w:t>15</w:t>
            </w:r>
            <w:r w:rsidR="00537336">
              <w:rPr>
                <w:webHidden/>
              </w:rPr>
              <w:fldChar w:fldCharType="end"/>
            </w:r>
          </w:hyperlink>
        </w:p>
        <w:p w14:paraId="46F0E832" w14:textId="6F74E14A" w:rsidR="00537336" w:rsidRDefault="00000000">
          <w:pPr>
            <w:pStyle w:val="TOC2"/>
            <w:rPr>
              <w:rFonts w:asciiTheme="minorHAnsi" w:eastAsiaTheme="minorEastAsia" w:hAnsiTheme="minorHAnsi" w:cstheme="minorBidi"/>
              <w:kern w:val="2"/>
              <w:sz w:val="22"/>
              <w:szCs w:val="22"/>
              <w:lang w:val="en-US" w:eastAsia="ja-JP"/>
              <w14:ligatures w14:val="standardContextual"/>
            </w:rPr>
          </w:pPr>
          <w:hyperlink w:anchor="_Toc159956741" w:history="1">
            <w:r w:rsidR="00537336" w:rsidRPr="009D2A32">
              <w:rPr>
                <w:rStyle w:val="Hyperlink"/>
              </w:rPr>
              <w:t>Tài liệu tham khảo</w:t>
            </w:r>
            <w:r w:rsidR="00537336">
              <w:rPr>
                <w:webHidden/>
              </w:rPr>
              <w:tab/>
            </w:r>
            <w:r w:rsidR="00537336">
              <w:rPr>
                <w:webHidden/>
              </w:rPr>
              <w:fldChar w:fldCharType="begin"/>
            </w:r>
            <w:r w:rsidR="00537336">
              <w:rPr>
                <w:webHidden/>
              </w:rPr>
              <w:instrText xml:space="preserve"> PAGEREF _Toc159956741 \h </w:instrText>
            </w:r>
            <w:r w:rsidR="00537336">
              <w:rPr>
                <w:webHidden/>
              </w:rPr>
            </w:r>
            <w:r w:rsidR="00537336">
              <w:rPr>
                <w:webHidden/>
              </w:rPr>
              <w:fldChar w:fldCharType="separate"/>
            </w:r>
            <w:r w:rsidR="00537336">
              <w:rPr>
                <w:webHidden/>
              </w:rPr>
              <w:t>18</w:t>
            </w:r>
            <w:r w:rsidR="00537336">
              <w:rPr>
                <w:webHidden/>
              </w:rPr>
              <w:fldChar w:fldCharType="end"/>
            </w:r>
          </w:hyperlink>
        </w:p>
        <w:p w14:paraId="23089CB5" w14:textId="3989173C" w:rsidR="00537336" w:rsidRDefault="00000000">
          <w:pPr>
            <w:pStyle w:val="TOC1"/>
            <w:tabs>
              <w:tab w:val="right" w:leader="dot" w:pos="9017"/>
            </w:tabs>
            <w:rPr>
              <w:rFonts w:asciiTheme="minorHAnsi" w:eastAsiaTheme="minorEastAsia" w:hAnsiTheme="minorHAnsi" w:cstheme="minorBidi"/>
              <w:kern w:val="2"/>
              <w:sz w:val="22"/>
              <w:szCs w:val="22"/>
              <w:lang w:val="en-US" w:eastAsia="ja-JP"/>
              <w14:ligatures w14:val="standardContextual"/>
            </w:rPr>
          </w:pPr>
          <w:hyperlink w:anchor="_Toc159956742" w:history="1">
            <w:r w:rsidR="00537336" w:rsidRPr="009D2A32">
              <w:rPr>
                <w:rStyle w:val="Hyperlink"/>
              </w:rPr>
              <w:t>KẾT LUẬN</w:t>
            </w:r>
            <w:r w:rsidR="00537336">
              <w:rPr>
                <w:webHidden/>
              </w:rPr>
              <w:tab/>
            </w:r>
            <w:r w:rsidR="00537336">
              <w:rPr>
                <w:webHidden/>
              </w:rPr>
              <w:fldChar w:fldCharType="begin"/>
            </w:r>
            <w:r w:rsidR="00537336">
              <w:rPr>
                <w:webHidden/>
              </w:rPr>
              <w:instrText xml:space="preserve"> PAGEREF _Toc159956742 \h </w:instrText>
            </w:r>
            <w:r w:rsidR="00537336">
              <w:rPr>
                <w:webHidden/>
              </w:rPr>
            </w:r>
            <w:r w:rsidR="00537336">
              <w:rPr>
                <w:webHidden/>
              </w:rPr>
              <w:fldChar w:fldCharType="separate"/>
            </w:r>
            <w:r w:rsidR="00537336">
              <w:rPr>
                <w:webHidden/>
              </w:rPr>
              <w:t>19</w:t>
            </w:r>
            <w:r w:rsidR="00537336">
              <w:rPr>
                <w:webHidden/>
              </w:rPr>
              <w:fldChar w:fldCharType="end"/>
            </w:r>
          </w:hyperlink>
        </w:p>
        <w:p w14:paraId="2A602AE4" w14:textId="1C709DBA" w:rsidR="000961EF" w:rsidRPr="00FD74D8" w:rsidRDefault="000961EF" w:rsidP="00FD74D8">
          <w:pPr>
            <w:spacing w:line="360" w:lineRule="auto"/>
          </w:pPr>
          <w:r w:rsidRPr="00FD74D8">
            <w:rPr>
              <w:bCs/>
            </w:rPr>
            <w:fldChar w:fldCharType="end"/>
          </w:r>
        </w:p>
      </w:sdtContent>
    </w:sdt>
    <w:p w14:paraId="236A8432" w14:textId="264355DE" w:rsidR="00427CB8" w:rsidRPr="00FD74D8" w:rsidRDefault="00427CB8" w:rsidP="00FD74D8">
      <w:pPr>
        <w:spacing w:line="360" w:lineRule="auto"/>
        <w:rPr>
          <w:rFonts w:eastAsiaTheme="majorEastAsia"/>
          <w:color w:val="365F91" w:themeColor="accent1" w:themeShade="BF"/>
          <w:sz w:val="26"/>
          <w:szCs w:val="32"/>
        </w:rPr>
      </w:pPr>
    </w:p>
    <w:p w14:paraId="4857FEC5" w14:textId="77777777" w:rsidR="0041293A" w:rsidRDefault="0041293A" w:rsidP="00FD74D8">
      <w:pPr>
        <w:jc w:val="center"/>
        <w:rPr>
          <w:b/>
        </w:rPr>
      </w:pPr>
      <w:r>
        <w:rPr>
          <w:b/>
        </w:rPr>
        <w:br w:type="page"/>
      </w:r>
    </w:p>
    <w:p w14:paraId="4DD774DF" w14:textId="2854629E" w:rsidR="00B83EEA" w:rsidRPr="003C063B" w:rsidRDefault="00FD74D8" w:rsidP="00FD74D8">
      <w:pPr>
        <w:jc w:val="center"/>
        <w:rPr>
          <w:b/>
        </w:rPr>
      </w:pPr>
      <w:r w:rsidRPr="00FD74D8">
        <w:rPr>
          <w:b/>
        </w:rPr>
        <w:lastRenderedPageBreak/>
        <w:t>DANH MỤC CÁC KÝ HIỆU, CÁC CHỮ VIẾT TẮT</w:t>
      </w:r>
    </w:p>
    <w:p w14:paraId="0802ACAD" w14:textId="2ACFDB8F" w:rsidR="00427CB8" w:rsidRPr="003C063B" w:rsidRDefault="00427CB8" w:rsidP="00BF663B">
      <w:pPr>
        <w:rPr>
          <w:b/>
        </w:rPr>
      </w:pPr>
    </w:p>
    <w:p w14:paraId="4D5A15B4" w14:textId="0ED74CE1" w:rsidR="00FD74D8" w:rsidRPr="003C063B" w:rsidRDefault="00FD74D8" w:rsidP="00FD74D8">
      <w:pPr>
        <w:jc w:val="center"/>
        <w:rPr>
          <w:b/>
        </w:rPr>
      </w:pPr>
      <w:r w:rsidRPr="00FD74D8">
        <w:rPr>
          <w:b/>
        </w:rPr>
        <w:t>DANH MỤC CÁC HÌNH VẼ, ĐỒ THỊ</w:t>
      </w:r>
    </w:p>
    <w:p w14:paraId="6D6F7CA2" w14:textId="77777777" w:rsidR="00D67FA8" w:rsidRPr="003C063B" w:rsidRDefault="00D67FA8" w:rsidP="00FD74D8">
      <w:pPr>
        <w:jc w:val="center"/>
        <w:rPr>
          <w:b/>
        </w:rPr>
      </w:pPr>
    </w:p>
    <w:p w14:paraId="681EC3AE" w14:textId="5E71FCAA" w:rsidR="00D67FA8" w:rsidRPr="003C063B" w:rsidRDefault="00D67FA8">
      <w:pPr>
        <w:pStyle w:val="TOC1"/>
        <w:tabs>
          <w:tab w:val="right" w:leader="dot" w:pos="9017"/>
        </w:tabs>
        <w:rPr>
          <w:rFonts w:asciiTheme="minorHAnsi" w:eastAsiaTheme="minorEastAsia" w:hAnsiTheme="minorHAnsi" w:cstheme="minorBidi"/>
          <w:sz w:val="22"/>
          <w:szCs w:val="22"/>
        </w:rPr>
      </w:pPr>
      <w:r>
        <w:rPr>
          <w:sz w:val="26"/>
        </w:rPr>
        <w:fldChar w:fldCharType="begin"/>
      </w:r>
      <w:r>
        <w:rPr>
          <w:sz w:val="26"/>
        </w:rPr>
        <w:instrText xml:space="preserve"> TOC \t "1 hinhf,1" </w:instrText>
      </w:r>
      <w:r>
        <w:rPr>
          <w:sz w:val="26"/>
        </w:rPr>
        <w:fldChar w:fldCharType="separate"/>
      </w:r>
      <w:r>
        <w:t xml:space="preserve">Hình 1. Mô phỏng </w:t>
      </w:r>
      <w:r w:rsidR="00754ADA" w:rsidRPr="003C063B">
        <w:t>phòng học lý thuyết A9</w:t>
      </w:r>
      <w:r>
        <w:tab/>
      </w:r>
      <w:r w:rsidR="00973455" w:rsidRPr="003C063B">
        <w:t>16</w:t>
      </w:r>
    </w:p>
    <w:p w14:paraId="7F45D2BB" w14:textId="7276B1CD" w:rsidR="00D67FA8" w:rsidRPr="003C063B" w:rsidRDefault="00D67FA8">
      <w:pPr>
        <w:pStyle w:val="TOC1"/>
        <w:tabs>
          <w:tab w:val="right" w:leader="dot" w:pos="9017"/>
        </w:tabs>
        <w:rPr>
          <w:rFonts w:asciiTheme="minorHAnsi" w:eastAsiaTheme="minorEastAsia" w:hAnsiTheme="minorHAnsi" w:cstheme="minorBidi"/>
          <w:sz w:val="22"/>
          <w:szCs w:val="22"/>
        </w:rPr>
      </w:pPr>
      <w:r>
        <w:t xml:space="preserve">Hình 2. Mô phỏng </w:t>
      </w:r>
      <w:r w:rsidR="00754ADA" w:rsidRPr="003C063B">
        <w:t xml:space="preserve">cửa </w:t>
      </w:r>
      <w:r w:rsidR="00537336" w:rsidRPr="00537336">
        <w:t>ra vào lớp học</w:t>
      </w:r>
      <w:r>
        <w:tab/>
      </w:r>
      <w:r w:rsidR="00973455" w:rsidRPr="003C063B">
        <w:t>17</w:t>
      </w:r>
    </w:p>
    <w:p w14:paraId="34B25F0C" w14:textId="26E83473" w:rsidR="00D67FA8" w:rsidRPr="003C063B" w:rsidRDefault="00D67FA8">
      <w:pPr>
        <w:pStyle w:val="TOC1"/>
        <w:tabs>
          <w:tab w:val="right" w:leader="dot" w:pos="9017"/>
        </w:tabs>
        <w:rPr>
          <w:rFonts w:asciiTheme="minorHAnsi" w:eastAsiaTheme="minorEastAsia" w:hAnsiTheme="minorHAnsi" w:cstheme="minorBidi"/>
          <w:sz w:val="22"/>
          <w:szCs w:val="22"/>
        </w:rPr>
      </w:pPr>
      <w:r>
        <w:t>Hình 3. Mô phỏ</w:t>
      </w:r>
      <w:r w:rsidR="00754ADA">
        <w:t>ng cửa sổ</w:t>
      </w:r>
      <w:r w:rsidR="00537336" w:rsidRPr="00537336">
        <w:t xml:space="preserve"> và điều hòa</w:t>
      </w:r>
      <w:r>
        <w:tab/>
      </w:r>
      <w:r w:rsidR="00973455" w:rsidRPr="003C063B">
        <w:t>18</w:t>
      </w:r>
    </w:p>
    <w:p w14:paraId="39F526A7" w14:textId="37A35957" w:rsidR="00D67FA8" w:rsidRPr="003C063B" w:rsidRDefault="00D67FA8">
      <w:pPr>
        <w:pStyle w:val="TOC1"/>
        <w:tabs>
          <w:tab w:val="right" w:leader="dot" w:pos="9017"/>
        </w:tabs>
        <w:rPr>
          <w:rFonts w:asciiTheme="minorHAnsi" w:eastAsiaTheme="minorEastAsia" w:hAnsiTheme="minorHAnsi" w:cstheme="minorBidi"/>
          <w:sz w:val="22"/>
          <w:szCs w:val="22"/>
        </w:rPr>
      </w:pPr>
      <w:r>
        <w:t xml:space="preserve">Hình 4. Mô phỏng </w:t>
      </w:r>
      <w:r w:rsidR="00754ADA" w:rsidRPr="003C063B">
        <w:t>bục giảng</w:t>
      </w:r>
      <w:r>
        <w:tab/>
      </w:r>
      <w:r w:rsidR="00973455" w:rsidRPr="003C063B">
        <w:t>19</w:t>
      </w:r>
    </w:p>
    <w:p w14:paraId="0CD89F9A" w14:textId="5B2431BE" w:rsidR="00D67FA8" w:rsidRPr="003C063B" w:rsidRDefault="00D67FA8">
      <w:pPr>
        <w:pStyle w:val="TOC1"/>
        <w:tabs>
          <w:tab w:val="right" w:leader="dot" w:pos="9017"/>
        </w:tabs>
      </w:pPr>
      <w:r>
        <w:t>Hình 5. Mô phỏng</w:t>
      </w:r>
      <w:r w:rsidR="00537336" w:rsidRPr="00537336">
        <w:t xml:space="preserve"> trạng thái phòng khi tắt đèn</w:t>
      </w:r>
      <w:r>
        <w:tab/>
      </w:r>
      <w:r w:rsidR="00973455" w:rsidRPr="003C063B">
        <w:t>20</w:t>
      </w:r>
    </w:p>
    <w:p w14:paraId="1F67BCB0" w14:textId="77777777" w:rsidR="0041293A" w:rsidRPr="003C063B" w:rsidRDefault="0041293A" w:rsidP="0041293A"/>
    <w:p w14:paraId="47CFF1E7" w14:textId="77777777" w:rsidR="00821CD7" w:rsidRPr="00821CD7" w:rsidRDefault="00821CD7" w:rsidP="00821CD7"/>
    <w:p w14:paraId="02DE679B" w14:textId="77777777" w:rsidR="00427CB8" w:rsidRDefault="00D67FA8">
      <w:pPr>
        <w:rPr>
          <w:rFonts w:eastAsiaTheme="majorEastAsia"/>
          <w:color w:val="243F60" w:themeColor="accent1" w:themeShade="7F"/>
          <w:sz w:val="26"/>
          <w:szCs w:val="24"/>
        </w:rPr>
      </w:pPr>
      <w:r>
        <w:rPr>
          <w:sz w:val="26"/>
        </w:rPr>
        <w:fldChar w:fldCharType="end"/>
      </w:r>
      <w:r w:rsidR="00427CB8">
        <w:rPr>
          <w:sz w:val="26"/>
        </w:rPr>
        <w:br w:type="page"/>
      </w:r>
    </w:p>
    <w:p w14:paraId="06795821" w14:textId="391C0451" w:rsidR="00B83EEA" w:rsidRPr="00AC3F62" w:rsidRDefault="00B83EEA" w:rsidP="00AC3F62">
      <w:pPr>
        <w:pStyle w:val="Heading3"/>
        <w:jc w:val="center"/>
        <w:rPr>
          <w:rFonts w:cs="Times New Roman"/>
          <w:sz w:val="26"/>
        </w:rPr>
      </w:pPr>
      <w:bookmarkStart w:id="4" w:name="_Toc159956725"/>
      <w:r w:rsidRPr="00AC3F62">
        <w:rPr>
          <w:rFonts w:cs="Times New Roman"/>
          <w:b/>
          <w:bCs/>
          <w:sz w:val="32"/>
          <w:szCs w:val="32"/>
        </w:rPr>
        <w:lastRenderedPageBreak/>
        <w:t>MỞ ĐẦU</w:t>
      </w:r>
      <w:bookmarkEnd w:id="4"/>
    </w:p>
    <w:p w14:paraId="630635BC" w14:textId="5415C0CD" w:rsidR="0006351D" w:rsidRPr="003C063B" w:rsidRDefault="0006351D" w:rsidP="00BF374E">
      <w:pPr>
        <w:pStyle w:val="NormalWeb"/>
        <w:shd w:val="clear" w:color="auto" w:fill="FFFFFF"/>
        <w:spacing w:before="120" w:beforeAutospacing="0" w:after="120" w:afterAutospacing="0" w:line="360" w:lineRule="auto"/>
        <w:ind w:firstLine="720"/>
        <w:rPr>
          <w:color w:val="000000" w:themeColor="text1"/>
          <w:sz w:val="28"/>
          <w:szCs w:val="28"/>
          <w:shd w:val="clear" w:color="auto" w:fill="FFFFFF"/>
        </w:rPr>
      </w:pPr>
      <w:r w:rsidRPr="00AC3F62">
        <w:rPr>
          <w:color w:val="000000" w:themeColor="text1"/>
          <w:sz w:val="28"/>
          <w:szCs w:val="28"/>
          <w:shd w:val="clear" w:color="auto" w:fill="FFFFFF"/>
        </w:rPr>
        <w:t>Như chúng ta đã thấy trong những năm gần đây sự phát triển vượt bậc về công nghệ đồ họa đã mang lại cho con người chúng ta vô vàn tiện nghi, những trải</w:t>
      </w:r>
      <w:r w:rsidRPr="003C063B">
        <w:rPr>
          <w:color w:val="000000" w:themeColor="text1"/>
          <w:sz w:val="28"/>
          <w:szCs w:val="28"/>
          <w:shd w:val="clear" w:color="auto" w:fill="FFFFFF"/>
        </w:rPr>
        <w:t xml:space="preserve"> </w:t>
      </w:r>
      <w:r w:rsidRPr="00AC3F62">
        <w:rPr>
          <w:color w:val="000000" w:themeColor="text1"/>
          <w:sz w:val="28"/>
          <w:szCs w:val="28"/>
          <w:shd w:val="clear" w:color="auto" w:fill="FFFFFF"/>
        </w:rPr>
        <w:t>nghiệm mới mẻ, chân thực</w:t>
      </w:r>
      <w:r w:rsidRPr="003C063B">
        <w:rPr>
          <w:color w:val="000000" w:themeColor="text1"/>
          <w:sz w:val="28"/>
          <w:szCs w:val="28"/>
          <w:shd w:val="clear" w:color="auto" w:fill="FFFFFF"/>
        </w:rPr>
        <w:t>.</w:t>
      </w:r>
    </w:p>
    <w:p w14:paraId="4E78F61F" w14:textId="398EBA60" w:rsidR="00106D0F" w:rsidRPr="00AC3F62" w:rsidRDefault="0006351D" w:rsidP="00BF374E">
      <w:pPr>
        <w:pStyle w:val="NormalWeb"/>
        <w:shd w:val="clear" w:color="auto" w:fill="FFFFFF"/>
        <w:spacing w:before="120" w:beforeAutospacing="0" w:after="120" w:afterAutospacing="0" w:line="360" w:lineRule="auto"/>
        <w:ind w:firstLine="720"/>
        <w:rPr>
          <w:rFonts w:eastAsia="Times New Roman"/>
          <w:color w:val="000000" w:themeColor="text1"/>
          <w:sz w:val="28"/>
          <w:szCs w:val="28"/>
        </w:rPr>
      </w:pPr>
      <w:r w:rsidRPr="003C063B">
        <w:rPr>
          <w:color w:val="000000" w:themeColor="text1"/>
          <w:sz w:val="28"/>
          <w:szCs w:val="28"/>
          <w:shd w:val="clear" w:color="auto" w:fill="FFFFFF"/>
        </w:rPr>
        <w:t>Vậy</w:t>
      </w:r>
      <w:r w:rsidRPr="003C063B">
        <w:rPr>
          <w:b/>
          <w:bCs/>
          <w:color w:val="000000" w:themeColor="text1"/>
          <w:sz w:val="28"/>
          <w:szCs w:val="28"/>
          <w:shd w:val="clear" w:color="auto" w:fill="FFFFFF"/>
        </w:rPr>
        <w:t xml:space="preserve"> </w:t>
      </w:r>
      <w:r w:rsidR="00B83EEA" w:rsidRPr="00AC3F62">
        <w:rPr>
          <w:color w:val="000000" w:themeColor="text1"/>
          <w:sz w:val="28"/>
          <w:szCs w:val="28"/>
          <w:shd w:val="clear" w:color="auto" w:fill="FFFFFF"/>
        </w:rPr>
        <w:t>Đồ họa máy tính</w:t>
      </w:r>
      <w:r w:rsidR="00D80732" w:rsidRPr="003C063B">
        <w:rPr>
          <w:color w:val="000000" w:themeColor="text1"/>
          <w:sz w:val="28"/>
          <w:szCs w:val="28"/>
          <w:shd w:val="clear" w:color="auto" w:fill="FFFFFF"/>
        </w:rPr>
        <w:t xml:space="preserve"> là gì? Đồ họa máy tính</w:t>
      </w:r>
      <w:r w:rsidR="00B83EEA" w:rsidRPr="00AC3F62">
        <w:rPr>
          <w:color w:val="000000" w:themeColor="text1"/>
          <w:sz w:val="28"/>
          <w:szCs w:val="28"/>
          <w:shd w:val="clear" w:color="auto" w:fill="FFFFFF"/>
        </w:rPr>
        <w:t> là một lĩnh vực của khoa học máy tính nghiên cứu về cơ sở toán học, các thuật toán cũng như các kĩ thuật để cho phép tạo, hiển thị và điều khiển hình ảnh trên màn hình máy tính. Đồ họa máy tính có liên quan ít nhiều đến một số lĩnh vực như đại số, hình học giải tích, hình học họa hình, quang học,... và kĩ thuật máy tính, đặc biệt là chế tạo phần cứng (các loại màn hình, các thiết bị xuất, nhập, các vỉ mạch đồ họa...).</w:t>
      </w:r>
      <w:r w:rsidR="00106D0F" w:rsidRPr="00AC3F62">
        <w:rPr>
          <w:color w:val="000000" w:themeColor="text1"/>
          <w:sz w:val="28"/>
          <w:szCs w:val="28"/>
          <w:shd w:val="clear" w:color="auto" w:fill="FFFFFF"/>
        </w:rPr>
        <w:t xml:space="preserve"> Hiện nay </w:t>
      </w:r>
      <w:r w:rsidR="00106D0F" w:rsidRPr="00AC3F62">
        <w:rPr>
          <w:rFonts w:eastAsia="Times New Roman"/>
          <w:color w:val="000000" w:themeColor="text1"/>
          <w:sz w:val="28"/>
          <w:szCs w:val="28"/>
        </w:rPr>
        <w:t>đồ họa máy tính có rất nhiều ứng dụng. Ước tính đến 80% thông tin xử lý là hình ảnh. Một số ứng dụng tiêu biểu của đồ họa máy tính như là:</w:t>
      </w:r>
    </w:p>
    <w:p w14:paraId="1186D948" w14:textId="77777777" w:rsidR="00106D0F" w:rsidRPr="00AC3F62" w:rsidRDefault="00106D0F" w:rsidP="00BF374E">
      <w:pPr>
        <w:numPr>
          <w:ilvl w:val="0"/>
          <w:numId w:val="3"/>
        </w:numPr>
        <w:shd w:val="clear" w:color="auto" w:fill="FFFFFF"/>
        <w:spacing w:before="100" w:beforeAutospacing="1" w:after="24" w:line="360" w:lineRule="auto"/>
        <w:ind w:left="1104" w:firstLine="720"/>
        <w:rPr>
          <w:rFonts w:eastAsia="Times New Roman"/>
          <w:color w:val="000000" w:themeColor="text1"/>
          <w:szCs w:val="28"/>
        </w:rPr>
      </w:pPr>
      <w:r w:rsidRPr="00AC3F62">
        <w:rPr>
          <w:rFonts w:eastAsia="Times New Roman"/>
          <w:color w:val="000000" w:themeColor="text1"/>
          <w:szCs w:val="28"/>
        </w:rPr>
        <w:t>Tạo mô hình, hoạt cảnh (game, giải trí,...)</w:t>
      </w:r>
    </w:p>
    <w:p w14:paraId="7D4A66B6" w14:textId="77777777" w:rsidR="00106D0F" w:rsidRPr="00AC3F62" w:rsidRDefault="00106D0F" w:rsidP="00BF374E">
      <w:pPr>
        <w:numPr>
          <w:ilvl w:val="0"/>
          <w:numId w:val="3"/>
        </w:numPr>
        <w:shd w:val="clear" w:color="auto" w:fill="FFFFFF"/>
        <w:spacing w:before="100" w:beforeAutospacing="1" w:after="24" w:line="360" w:lineRule="auto"/>
        <w:ind w:left="1104" w:firstLine="720"/>
        <w:rPr>
          <w:rFonts w:eastAsia="Times New Roman"/>
          <w:color w:val="000000" w:themeColor="text1"/>
          <w:szCs w:val="28"/>
        </w:rPr>
      </w:pPr>
      <w:r w:rsidRPr="00AC3F62">
        <w:rPr>
          <w:rFonts w:eastAsia="Times New Roman"/>
          <w:color w:val="000000" w:themeColor="text1"/>
          <w:szCs w:val="28"/>
        </w:rPr>
        <w:t>Hỗ trợ thiết kế đồ họa</w:t>
      </w:r>
    </w:p>
    <w:p w14:paraId="2A533FDE" w14:textId="77777777" w:rsidR="00106D0F" w:rsidRPr="00AC3F62" w:rsidRDefault="00106D0F" w:rsidP="00BF374E">
      <w:pPr>
        <w:numPr>
          <w:ilvl w:val="0"/>
          <w:numId w:val="3"/>
        </w:numPr>
        <w:shd w:val="clear" w:color="auto" w:fill="FFFFFF"/>
        <w:spacing w:before="100" w:beforeAutospacing="1" w:after="24" w:line="360" w:lineRule="auto"/>
        <w:ind w:left="1104" w:firstLine="720"/>
        <w:rPr>
          <w:rFonts w:eastAsia="Times New Roman"/>
          <w:color w:val="000000" w:themeColor="text1"/>
          <w:szCs w:val="28"/>
        </w:rPr>
      </w:pPr>
      <w:r w:rsidRPr="00AC3F62">
        <w:rPr>
          <w:rFonts w:eastAsia="Times New Roman"/>
          <w:color w:val="000000" w:themeColor="text1"/>
          <w:szCs w:val="28"/>
        </w:rPr>
        <w:t>Mô phỏng hình ảnh, chẩn đoán hình ảnh (trong y tế)</w:t>
      </w:r>
    </w:p>
    <w:p w14:paraId="277E7729" w14:textId="77777777" w:rsidR="00106D0F" w:rsidRPr="00AC3F62" w:rsidRDefault="00106D0F" w:rsidP="00BF374E">
      <w:pPr>
        <w:numPr>
          <w:ilvl w:val="0"/>
          <w:numId w:val="3"/>
        </w:numPr>
        <w:shd w:val="clear" w:color="auto" w:fill="FFFFFF"/>
        <w:spacing w:before="100" w:beforeAutospacing="1" w:after="24" w:line="360" w:lineRule="auto"/>
        <w:ind w:left="1104" w:firstLine="720"/>
        <w:rPr>
          <w:rFonts w:eastAsia="Times New Roman"/>
          <w:color w:val="000000" w:themeColor="text1"/>
          <w:szCs w:val="28"/>
        </w:rPr>
      </w:pPr>
      <w:r w:rsidRPr="00AC3F62">
        <w:rPr>
          <w:rFonts w:eastAsia="Times New Roman"/>
          <w:color w:val="000000" w:themeColor="text1"/>
          <w:szCs w:val="28"/>
        </w:rPr>
        <w:t>Huấn luyện đào tạo ảo (quân sự, hàng không,...)</w:t>
      </w:r>
    </w:p>
    <w:p w14:paraId="3DB20618" w14:textId="707A8648" w:rsidR="00106D0F" w:rsidRPr="00AC3F62" w:rsidRDefault="00106D0F" w:rsidP="00BF374E">
      <w:pPr>
        <w:shd w:val="clear" w:color="auto" w:fill="FFFFFF"/>
        <w:spacing w:before="100" w:beforeAutospacing="1" w:after="24" w:line="360" w:lineRule="auto"/>
        <w:ind w:firstLine="720"/>
        <w:rPr>
          <w:rFonts w:eastAsia="Times New Roman"/>
          <w:color w:val="000000" w:themeColor="text1"/>
          <w:szCs w:val="28"/>
        </w:rPr>
      </w:pPr>
      <w:r w:rsidRPr="00AC3F62">
        <w:rPr>
          <w:color w:val="000000" w:themeColor="text1"/>
          <w:szCs w:val="28"/>
        </w:rPr>
        <w:t>Có nhiều cách tiếp cận trong việc học môn đồ họa, trải rộng từ việc nghiên cứu phần cứng tới việc học để sử dụng đồ họa máy tính chỉ trong một lĩnh vực chuyên biệt nào đó như là thiết kế mạch tích hợp cao (VLSI – very large scale integrated circuit). Ở đây chúng ta tiếp cận từ góc độ của người lập trình ứng dụng, đó là người sử dụng tất cả các hỗ trợ của phần cứng, các công cụ phần mềm để xây dựng nên các ứng dụng.</w:t>
      </w:r>
    </w:p>
    <w:p w14:paraId="0D162A40" w14:textId="3390BEE8" w:rsidR="00106D0F" w:rsidRPr="00AC3F62" w:rsidRDefault="00106D0F" w:rsidP="00BF374E">
      <w:pPr>
        <w:pStyle w:val="para"/>
        <w:shd w:val="clear" w:color="auto" w:fill="FFFFFF"/>
        <w:spacing w:before="120" w:beforeAutospacing="0" w:after="120" w:afterAutospacing="0" w:line="360" w:lineRule="auto"/>
        <w:ind w:firstLine="720"/>
        <w:jc w:val="both"/>
        <w:rPr>
          <w:noProof/>
          <w:color w:val="000000" w:themeColor="text1"/>
          <w:sz w:val="28"/>
          <w:szCs w:val="28"/>
          <w:lang w:val="vi-VN"/>
        </w:rPr>
      </w:pPr>
      <w:r w:rsidRPr="00AC3F62">
        <w:rPr>
          <w:noProof/>
          <w:color w:val="000000" w:themeColor="text1"/>
          <w:sz w:val="28"/>
          <w:szCs w:val="28"/>
          <w:lang w:val="vi-VN"/>
        </w:rPr>
        <w:t>Tuy nhiên để có thể thiết kế và cài đặt các chương trình ứng dụng đồ họa được tốt, ngoài việc tìm hiểu các khả năng của công cụ lập trình, chúng ta cũng cần phải nắm vững các khái niệm về phần cứng; các vấn đề, các nguyên lí liên quan đến cài đặt phần mềm, các thuật toán, các ứng dụng, …</w:t>
      </w:r>
    </w:p>
    <w:p w14:paraId="23E48787" w14:textId="1ED579BB" w:rsidR="00D80732" w:rsidRPr="00AC3F62" w:rsidRDefault="00D80732" w:rsidP="00BF374E">
      <w:pPr>
        <w:pStyle w:val="para"/>
        <w:shd w:val="clear" w:color="auto" w:fill="FFFFFF"/>
        <w:spacing w:before="120" w:after="120" w:line="360" w:lineRule="auto"/>
        <w:ind w:firstLine="720"/>
        <w:jc w:val="both"/>
        <w:rPr>
          <w:noProof/>
          <w:color w:val="000000" w:themeColor="text1"/>
          <w:sz w:val="28"/>
          <w:szCs w:val="28"/>
          <w:lang w:val="vi-VN"/>
        </w:rPr>
      </w:pPr>
      <w:r w:rsidRPr="00AC3F62">
        <w:rPr>
          <w:noProof/>
          <w:color w:val="000000" w:themeColor="text1"/>
          <w:sz w:val="28"/>
          <w:szCs w:val="28"/>
          <w:lang w:val="vi-VN"/>
        </w:rPr>
        <w:lastRenderedPageBreak/>
        <w:t xml:space="preserve">Là sinh viên khoa Công nghệ thông tin trường Đại học Công Nghiệp Hà Nội. Chúng em cũng được tiếp xúc với môn học đồ họa máy tính. Với những kiến thức đã được học và được sự hướng dẫn của cô Vũ Minh Yến chúng em đã thực hiện đề tài </w:t>
      </w:r>
      <w:r w:rsidR="0012358C">
        <w:rPr>
          <w:noProof/>
          <w:color w:val="000000" w:themeColor="text1"/>
          <w:sz w:val="28"/>
          <w:szCs w:val="28"/>
          <w:lang w:val="vi-VN"/>
        </w:rPr>
        <w:t xml:space="preserve">"Mô phỏng </w:t>
      </w:r>
      <w:r w:rsidR="00F95E9E" w:rsidRPr="003C063B">
        <w:rPr>
          <w:noProof/>
          <w:color w:val="000000" w:themeColor="text1"/>
          <w:sz w:val="28"/>
          <w:szCs w:val="28"/>
          <w:lang w:val="vi-VN"/>
        </w:rPr>
        <w:t>một phòng học lý thuyết thuộc toà A9 trường Đại học Công Nghiệp Hà Nội</w:t>
      </w:r>
      <w:r w:rsidRPr="00AC3F62">
        <w:rPr>
          <w:noProof/>
          <w:color w:val="000000" w:themeColor="text1"/>
          <w:sz w:val="28"/>
          <w:szCs w:val="28"/>
          <w:lang w:val="vi-VN"/>
        </w:rPr>
        <w:t>". Trong quá trình thực hiện nghiên cứu chúng em đã sử dụng thư viện đồ họa openGL đang được sử dụng rộng rãi hiện nay.</w:t>
      </w:r>
    </w:p>
    <w:p w14:paraId="52F88F70" w14:textId="47B75D4A" w:rsidR="00D80732" w:rsidRPr="00AC3F62" w:rsidRDefault="00D80732" w:rsidP="00BF374E">
      <w:pPr>
        <w:pStyle w:val="para"/>
        <w:shd w:val="clear" w:color="auto" w:fill="FFFFFF"/>
        <w:spacing w:before="120" w:beforeAutospacing="0" w:after="120" w:afterAutospacing="0" w:line="360" w:lineRule="auto"/>
        <w:ind w:firstLine="720"/>
        <w:jc w:val="both"/>
        <w:rPr>
          <w:noProof/>
          <w:color w:val="000000" w:themeColor="text1"/>
          <w:sz w:val="28"/>
          <w:szCs w:val="28"/>
          <w:lang w:val="vi-VN"/>
        </w:rPr>
      </w:pPr>
      <w:r w:rsidRPr="00AC3F62">
        <w:rPr>
          <w:noProof/>
          <w:color w:val="000000" w:themeColor="text1"/>
          <w:sz w:val="28"/>
          <w:szCs w:val="28"/>
          <w:lang w:val="vi-VN"/>
        </w:rPr>
        <w:t>Có lẽ rằng chương trình và báo cáo của chúng em chưa được chuyên nghiệp,</w:t>
      </w:r>
      <w:r w:rsidR="00872695">
        <w:rPr>
          <w:noProof/>
          <w:color w:val="000000" w:themeColor="text1"/>
          <w:sz w:val="28"/>
          <w:szCs w:val="28"/>
          <w:lang w:val="vi-VN"/>
        </w:rPr>
        <w:t xml:space="preserve"> </w:t>
      </w:r>
      <w:r w:rsidRPr="00AC3F62">
        <w:rPr>
          <w:noProof/>
          <w:color w:val="000000" w:themeColor="text1"/>
          <w:sz w:val="28"/>
          <w:szCs w:val="28"/>
          <w:lang w:val="vi-VN"/>
        </w:rPr>
        <w:t>hoàn chỉn</w:t>
      </w:r>
      <w:r w:rsidR="00481CE9">
        <w:rPr>
          <w:noProof/>
          <w:color w:val="000000" w:themeColor="text1"/>
          <w:sz w:val="28"/>
          <w:szCs w:val="28"/>
          <w:lang w:val="vi-VN"/>
        </w:rPr>
        <w:t xml:space="preserve">h nhất. </w:t>
      </w:r>
      <w:r w:rsidRPr="00AC3F62">
        <w:rPr>
          <w:noProof/>
          <w:color w:val="000000" w:themeColor="text1"/>
          <w:sz w:val="28"/>
          <w:szCs w:val="28"/>
          <w:lang w:val="vi-VN"/>
        </w:rPr>
        <w:t>Vì thế em rất mong thầy cô và các bạn có thể góp ý để nhóm em xây dựng đề đạt kết quả tốt nhất có thể.</w:t>
      </w:r>
    </w:p>
    <w:p w14:paraId="072C7599" w14:textId="77777777" w:rsidR="00106D0F" w:rsidRPr="00AC3F62" w:rsidRDefault="00106D0F" w:rsidP="00481CE9">
      <w:pPr>
        <w:shd w:val="clear" w:color="auto" w:fill="FFFFFF"/>
        <w:spacing w:before="100" w:beforeAutospacing="1" w:after="24"/>
        <w:rPr>
          <w:rFonts w:eastAsia="Times New Roman"/>
          <w:color w:val="202122"/>
          <w:szCs w:val="28"/>
        </w:rPr>
      </w:pPr>
    </w:p>
    <w:p w14:paraId="7836A301" w14:textId="4E15EB33" w:rsidR="00B83EEA" w:rsidRPr="00AC3F62" w:rsidRDefault="00B83EEA" w:rsidP="00427CB8">
      <w:pPr>
        <w:pStyle w:val="Heading1"/>
        <w:jc w:val="center"/>
        <w:rPr>
          <w:rFonts w:ascii="Times New Roman" w:hAnsi="Times New Roman" w:cs="Times New Roman"/>
          <w:sz w:val="36"/>
          <w:szCs w:val="36"/>
        </w:rPr>
      </w:pPr>
      <w:r w:rsidRPr="00AC3F62">
        <w:rPr>
          <w:sz w:val="26"/>
        </w:rPr>
        <w:br w:type="column"/>
      </w:r>
      <w:bookmarkStart w:id="5" w:name="_Toc159956726"/>
      <w:r w:rsidRPr="00AC3F62">
        <w:rPr>
          <w:rFonts w:ascii="Times New Roman" w:hAnsi="Times New Roman" w:cs="Times New Roman"/>
          <w:sz w:val="36"/>
          <w:szCs w:val="36"/>
        </w:rPr>
        <w:lastRenderedPageBreak/>
        <w:t>CHƯƠNG 1. MÔ TẢ BÀI TOÁN</w:t>
      </w:r>
      <w:bookmarkEnd w:id="5"/>
    </w:p>
    <w:p w14:paraId="3A1AA638" w14:textId="250B519D" w:rsidR="00B83EEA" w:rsidRPr="00AC3F62" w:rsidRDefault="00B83EEA" w:rsidP="000961EF">
      <w:pPr>
        <w:pStyle w:val="ListParagraph"/>
        <w:numPr>
          <w:ilvl w:val="1"/>
          <w:numId w:val="4"/>
        </w:numPr>
        <w:spacing w:line="360" w:lineRule="auto"/>
        <w:jc w:val="both"/>
        <w:outlineLvl w:val="1"/>
        <w:rPr>
          <w:szCs w:val="28"/>
        </w:rPr>
      </w:pPr>
      <w:bookmarkStart w:id="6" w:name="_Toc159956727"/>
      <w:r w:rsidRPr="00AC3F62">
        <w:rPr>
          <w:szCs w:val="28"/>
        </w:rPr>
        <w:t>Giới thiệu đề tài</w:t>
      </w:r>
      <w:bookmarkEnd w:id="6"/>
    </w:p>
    <w:p w14:paraId="6AA708D9" w14:textId="56833FFE" w:rsidR="0006351D" w:rsidRPr="003C063B" w:rsidRDefault="0006351D" w:rsidP="0006351D">
      <w:pPr>
        <w:spacing w:line="360" w:lineRule="auto"/>
        <w:ind w:left="720"/>
        <w:jc w:val="both"/>
        <w:rPr>
          <w:szCs w:val="28"/>
        </w:rPr>
      </w:pPr>
      <w:r w:rsidRPr="003C063B">
        <w:rPr>
          <w:szCs w:val="28"/>
        </w:rPr>
        <w:t xml:space="preserve"> Tên đề tài: </w:t>
      </w:r>
      <w:r w:rsidR="00F95E9E">
        <w:rPr>
          <w:color w:val="000000" w:themeColor="text1"/>
          <w:szCs w:val="28"/>
        </w:rPr>
        <w:t>Mô phỏng một phòng học lý thuyết thuộc toà A9 trường Đại học Công Nghiệp Hà Nội</w:t>
      </w:r>
      <w:r w:rsidRPr="003C063B">
        <w:rPr>
          <w:szCs w:val="28"/>
        </w:rPr>
        <w:t>. Sử dụ</w:t>
      </w:r>
      <w:r w:rsidR="00F95E9E" w:rsidRPr="003C063B">
        <w:rPr>
          <w:szCs w:val="28"/>
        </w:rPr>
        <w:t>ng máy tính,</w:t>
      </w:r>
      <w:r w:rsidRPr="003C063B">
        <w:rPr>
          <w:szCs w:val="28"/>
        </w:rPr>
        <w:t xml:space="preserve"> thư viện OpenGL</w:t>
      </w:r>
      <w:r w:rsidR="00F95E9E" w:rsidRPr="003C063B">
        <w:rPr>
          <w:szCs w:val="28"/>
        </w:rPr>
        <w:t xml:space="preserve"> khả lập trình và Visual C++</w:t>
      </w:r>
      <w:r w:rsidRPr="003C063B">
        <w:rPr>
          <w:szCs w:val="28"/>
        </w:rPr>
        <w:t>.</w:t>
      </w:r>
    </w:p>
    <w:p w14:paraId="2B6775EE" w14:textId="1425F6CA" w:rsidR="00B83EEA" w:rsidRPr="00AC3F62" w:rsidRDefault="00B83EEA" w:rsidP="000961EF">
      <w:pPr>
        <w:pStyle w:val="ListParagraph"/>
        <w:numPr>
          <w:ilvl w:val="1"/>
          <w:numId w:val="4"/>
        </w:numPr>
        <w:spacing w:line="360" w:lineRule="auto"/>
        <w:jc w:val="both"/>
        <w:outlineLvl w:val="1"/>
        <w:rPr>
          <w:szCs w:val="28"/>
        </w:rPr>
      </w:pPr>
      <w:bookmarkStart w:id="7" w:name="_Toc159956728"/>
      <w:r w:rsidRPr="00AC3F62">
        <w:rPr>
          <w:szCs w:val="28"/>
        </w:rPr>
        <w:t>Mô tả mô hình và kịch bản</w:t>
      </w:r>
      <w:bookmarkEnd w:id="7"/>
    </w:p>
    <w:p w14:paraId="6A31745F" w14:textId="52E75562" w:rsidR="0006351D" w:rsidRPr="00AC3F62" w:rsidRDefault="00D80732" w:rsidP="0006351D">
      <w:pPr>
        <w:pStyle w:val="ListParagraph"/>
        <w:rPr>
          <w:i/>
          <w:iCs/>
          <w:color w:val="262626" w:themeColor="text1" w:themeTint="D9"/>
          <w:szCs w:val="28"/>
          <w:lang w:val="en-US"/>
        </w:rPr>
      </w:pPr>
      <w:r w:rsidRPr="00AC3F62">
        <w:rPr>
          <w:i/>
          <w:iCs/>
          <w:color w:val="262626" w:themeColor="text1" w:themeTint="D9"/>
          <w:szCs w:val="28"/>
          <w:lang w:val="en-US"/>
        </w:rPr>
        <w:t>Yêu cầu của chương trình</w:t>
      </w:r>
    </w:p>
    <w:p w14:paraId="0FC37861" w14:textId="7FEF8784" w:rsidR="00D80732" w:rsidRPr="00AC3F62" w:rsidRDefault="00D80732" w:rsidP="00D80732">
      <w:pPr>
        <w:pStyle w:val="ListParagraph"/>
        <w:numPr>
          <w:ilvl w:val="0"/>
          <w:numId w:val="5"/>
        </w:numPr>
        <w:rPr>
          <w:color w:val="262626" w:themeColor="text1" w:themeTint="D9"/>
          <w:szCs w:val="28"/>
          <w:lang w:val="en-US"/>
        </w:rPr>
      </w:pPr>
      <w:r w:rsidRPr="00AC3F62">
        <w:rPr>
          <w:color w:val="262626" w:themeColor="text1" w:themeTint="D9"/>
          <w:szCs w:val="28"/>
          <w:lang w:val="en-US"/>
        </w:rPr>
        <w:t xml:space="preserve">Mô phỏng được </w:t>
      </w:r>
      <w:r w:rsidR="00F95E9E">
        <w:rPr>
          <w:color w:val="000000" w:themeColor="text1"/>
          <w:szCs w:val="28"/>
        </w:rPr>
        <w:t>một phòng học lý thuyết thuộc toà A9</w:t>
      </w:r>
      <w:r w:rsidR="00F95E9E">
        <w:rPr>
          <w:color w:val="000000" w:themeColor="text1"/>
          <w:szCs w:val="28"/>
          <w:lang w:val="en-US"/>
        </w:rPr>
        <w:t xml:space="preserve"> </w:t>
      </w:r>
      <w:r w:rsidRPr="00AC3F62">
        <w:rPr>
          <w:color w:val="262626" w:themeColor="text1" w:themeTint="D9"/>
          <w:szCs w:val="28"/>
          <w:lang w:val="en-US"/>
        </w:rPr>
        <w:t>thành phầ</w:t>
      </w:r>
      <w:r w:rsidR="0012358C">
        <w:rPr>
          <w:color w:val="262626" w:themeColor="text1" w:themeTint="D9"/>
          <w:szCs w:val="28"/>
          <w:lang w:val="en-US"/>
        </w:rPr>
        <w:t xml:space="preserve">n: </w:t>
      </w:r>
      <w:r w:rsidR="00F95E9E">
        <w:rPr>
          <w:color w:val="262626" w:themeColor="text1" w:themeTint="D9"/>
          <w:szCs w:val="28"/>
          <w:lang w:val="en-US"/>
        </w:rPr>
        <w:t>bàn ghế,</w:t>
      </w:r>
      <w:r w:rsidR="00C9646A">
        <w:rPr>
          <w:color w:val="262626" w:themeColor="text1" w:themeTint="D9"/>
          <w:szCs w:val="28"/>
        </w:rPr>
        <w:t xml:space="preserve"> cửa ra vào,</w:t>
      </w:r>
      <w:r w:rsidR="00F95E9E">
        <w:rPr>
          <w:color w:val="262626" w:themeColor="text1" w:themeTint="D9"/>
          <w:szCs w:val="28"/>
          <w:lang w:val="en-US"/>
        </w:rPr>
        <w:t xml:space="preserve"> cửa sổ, bả</w:t>
      </w:r>
      <w:r w:rsidR="00543BE8">
        <w:rPr>
          <w:color w:val="262626" w:themeColor="text1" w:themeTint="D9"/>
          <w:szCs w:val="28"/>
          <w:lang w:val="en-US"/>
        </w:rPr>
        <w:t>ng, quạt trần</w:t>
      </w:r>
      <w:r w:rsidR="003E1A36">
        <w:rPr>
          <w:color w:val="262626" w:themeColor="text1" w:themeTint="D9"/>
          <w:szCs w:val="28"/>
          <w:lang w:val="en-US"/>
        </w:rPr>
        <w:t>, điều hòa</w:t>
      </w:r>
      <w:r w:rsidR="00543BE8">
        <w:rPr>
          <w:color w:val="262626" w:themeColor="text1" w:themeTint="D9"/>
          <w:szCs w:val="28"/>
          <w:lang w:val="en-US"/>
        </w:rPr>
        <w:t>.</w:t>
      </w:r>
    </w:p>
    <w:p w14:paraId="0EDFF837" w14:textId="06447E23" w:rsidR="00EA5DC2" w:rsidRDefault="00EA5DC2" w:rsidP="00D80732">
      <w:pPr>
        <w:pStyle w:val="ListParagraph"/>
        <w:numPr>
          <w:ilvl w:val="0"/>
          <w:numId w:val="5"/>
        </w:numPr>
        <w:rPr>
          <w:color w:val="262626" w:themeColor="text1" w:themeTint="D9"/>
          <w:szCs w:val="28"/>
          <w:lang w:val="en-US"/>
        </w:rPr>
      </w:pPr>
      <w:r w:rsidRPr="00AC3F62">
        <w:rPr>
          <w:color w:val="262626" w:themeColor="text1" w:themeTint="D9"/>
          <w:szCs w:val="28"/>
          <w:lang w:val="en-US"/>
        </w:rPr>
        <w:t>Có thay đổi góc nhìn.</w:t>
      </w:r>
    </w:p>
    <w:p w14:paraId="0EC28D82" w14:textId="48B29421" w:rsidR="00C9646A" w:rsidRDefault="00C9646A" w:rsidP="00D80732">
      <w:pPr>
        <w:pStyle w:val="ListParagraph"/>
        <w:numPr>
          <w:ilvl w:val="0"/>
          <w:numId w:val="5"/>
        </w:numPr>
        <w:rPr>
          <w:color w:val="262626" w:themeColor="text1" w:themeTint="D9"/>
          <w:szCs w:val="28"/>
          <w:lang w:val="en-US"/>
        </w:rPr>
      </w:pPr>
      <w:r>
        <w:rPr>
          <w:color w:val="262626" w:themeColor="text1" w:themeTint="D9"/>
          <w:szCs w:val="28"/>
        </w:rPr>
        <w:t>Có thể quay quạt, mở đóng cửa sổ và cửa ra vào.</w:t>
      </w:r>
    </w:p>
    <w:p w14:paraId="0715F008" w14:textId="7B2BBEE1" w:rsidR="00AF68AA" w:rsidRDefault="00AF68AA" w:rsidP="00D80732">
      <w:pPr>
        <w:pStyle w:val="ListParagraph"/>
        <w:numPr>
          <w:ilvl w:val="0"/>
          <w:numId w:val="5"/>
        </w:numPr>
        <w:rPr>
          <w:color w:val="262626" w:themeColor="text1" w:themeTint="D9"/>
          <w:szCs w:val="28"/>
          <w:lang w:val="en-US"/>
        </w:rPr>
      </w:pPr>
      <w:r>
        <w:rPr>
          <w:color w:val="262626" w:themeColor="text1" w:themeTint="D9"/>
          <w:szCs w:val="28"/>
          <w:lang w:val="en-US"/>
        </w:rPr>
        <w:t xml:space="preserve">Bàn giáo viên có thể đóng mở tủ, ghế của giáo viên có thể </w:t>
      </w:r>
      <w:r w:rsidR="003E1A36">
        <w:rPr>
          <w:color w:val="262626" w:themeColor="text1" w:themeTint="D9"/>
          <w:szCs w:val="28"/>
          <w:lang w:val="en-US"/>
        </w:rPr>
        <w:t>xê dịch và quay.</w:t>
      </w:r>
    </w:p>
    <w:p w14:paraId="5453AF47" w14:textId="64591D95" w:rsidR="003E1A36" w:rsidRPr="00AC3F62" w:rsidRDefault="003E1A36" w:rsidP="00D80732">
      <w:pPr>
        <w:pStyle w:val="ListParagraph"/>
        <w:numPr>
          <w:ilvl w:val="0"/>
          <w:numId w:val="5"/>
        </w:numPr>
        <w:rPr>
          <w:color w:val="262626" w:themeColor="text1" w:themeTint="D9"/>
          <w:szCs w:val="28"/>
          <w:lang w:val="en-US"/>
        </w:rPr>
      </w:pPr>
      <w:r>
        <w:rPr>
          <w:color w:val="262626" w:themeColor="text1" w:themeTint="D9"/>
          <w:szCs w:val="28"/>
          <w:lang w:val="en-US"/>
        </w:rPr>
        <w:t>Cánh điều hòa có thể đóng mở.</w:t>
      </w:r>
    </w:p>
    <w:p w14:paraId="268D41E7" w14:textId="0505F186" w:rsidR="0006351D" w:rsidRPr="00336013" w:rsidRDefault="00EA5DC2" w:rsidP="0006351D">
      <w:pPr>
        <w:spacing w:line="360" w:lineRule="auto"/>
        <w:ind w:left="720"/>
        <w:jc w:val="both"/>
        <w:rPr>
          <w:i/>
          <w:iCs/>
          <w:szCs w:val="28"/>
          <w:lang w:val="en-US"/>
        </w:rPr>
      </w:pPr>
      <w:r w:rsidRPr="00336013">
        <w:rPr>
          <w:i/>
          <w:iCs/>
          <w:szCs w:val="28"/>
          <w:lang w:val="en-US"/>
        </w:rPr>
        <w:t>Mô tả chức năng của chương trình</w:t>
      </w:r>
    </w:p>
    <w:p w14:paraId="24470E8E" w14:textId="1CFF6A67" w:rsidR="00EA5DC2" w:rsidRDefault="009103D2" w:rsidP="00EA5DC2">
      <w:pPr>
        <w:pStyle w:val="ListParagraph"/>
        <w:numPr>
          <w:ilvl w:val="0"/>
          <w:numId w:val="5"/>
        </w:numPr>
        <w:spacing w:line="360" w:lineRule="auto"/>
        <w:jc w:val="both"/>
        <w:rPr>
          <w:szCs w:val="28"/>
          <w:lang w:val="en-US"/>
        </w:rPr>
      </w:pPr>
      <w:r w:rsidRPr="00336013">
        <w:rPr>
          <w:szCs w:val="28"/>
          <w:lang w:val="en-US"/>
        </w:rPr>
        <w:t>Phím “</w:t>
      </w:r>
      <w:r w:rsidR="003E1A36">
        <w:rPr>
          <w:szCs w:val="28"/>
          <w:lang w:val="en-US"/>
        </w:rPr>
        <w:t>S</w:t>
      </w:r>
      <w:r w:rsidRPr="00336013">
        <w:rPr>
          <w:szCs w:val="28"/>
          <w:lang w:val="en-US"/>
        </w:rPr>
        <w:t>” và “s” để tiến lại gần và ra xa</w:t>
      </w:r>
      <w:r w:rsidR="00EA5DC2" w:rsidRPr="00336013">
        <w:rPr>
          <w:szCs w:val="28"/>
          <w:lang w:val="en-US"/>
        </w:rPr>
        <w:t>.</w:t>
      </w:r>
    </w:p>
    <w:p w14:paraId="35D5D188" w14:textId="0F416729" w:rsidR="003E1A36" w:rsidRDefault="003E1A36" w:rsidP="00EA5DC2">
      <w:pPr>
        <w:pStyle w:val="ListParagraph"/>
        <w:numPr>
          <w:ilvl w:val="0"/>
          <w:numId w:val="5"/>
        </w:numPr>
        <w:spacing w:line="360" w:lineRule="auto"/>
        <w:jc w:val="both"/>
        <w:rPr>
          <w:szCs w:val="28"/>
          <w:lang w:val="en-US"/>
        </w:rPr>
      </w:pPr>
      <w:r>
        <w:rPr>
          <w:szCs w:val="28"/>
          <w:lang w:val="en-US"/>
        </w:rPr>
        <w:t>Phím “X” và “x” để sang phải và trái.</w:t>
      </w:r>
    </w:p>
    <w:p w14:paraId="5AEF5398" w14:textId="25F123FA" w:rsidR="003E1A36" w:rsidRPr="00336013" w:rsidRDefault="003E1A36" w:rsidP="00EA5DC2">
      <w:pPr>
        <w:pStyle w:val="ListParagraph"/>
        <w:numPr>
          <w:ilvl w:val="0"/>
          <w:numId w:val="5"/>
        </w:numPr>
        <w:spacing w:line="360" w:lineRule="auto"/>
        <w:jc w:val="both"/>
        <w:rPr>
          <w:szCs w:val="28"/>
          <w:lang w:val="en-US"/>
        </w:rPr>
      </w:pPr>
      <w:r>
        <w:rPr>
          <w:szCs w:val="28"/>
          <w:lang w:val="en-US"/>
        </w:rPr>
        <w:t>Phím “Y” và “y” để lên và xuống.</w:t>
      </w:r>
    </w:p>
    <w:p w14:paraId="6F13D730" w14:textId="23029019" w:rsidR="009103D2" w:rsidRDefault="009103D2" w:rsidP="00336013">
      <w:pPr>
        <w:pStyle w:val="ListParagraph"/>
        <w:numPr>
          <w:ilvl w:val="0"/>
          <w:numId w:val="5"/>
        </w:numPr>
        <w:spacing w:line="360" w:lineRule="auto"/>
        <w:jc w:val="both"/>
        <w:rPr>
          <w:szCs w:val="28"/>
          <w:lang w:val="en-US"/>
        </w:rPr>
      </w:pPr>
      <w:r w:rsidRPr="00336013">
        <w:rPr>
          <w:szCs w:val="28"/>
          <w:lang w:val="en-US"/>
        </w:rPr>
        <w:t>Phím “</w:t>
      </w:r>
      <w:r w:rsidR="003E1A36">
        <w:rPr>
          <w:szCs w:val="28"/>
          <w:lang w:val="en-US"/>
        </w:rPr>
        <w:t>q</w:t>
      </w:r>
      <w:r w:rsidRPr="00336013">
        <w:rPr>
          <w:szCs w:val="28"/>
          <w:lang w:val="en-US"/>
        </w:rPr>
        <w:t>” để nhìn xung quanh.</w:t>
      </w:r>
    </w:p>
    <w:p w14:paraId="3A29C3E6" w14:textId="0D58E3F9" w:rsidR="00336013" w:rsidRDefault="00336013" w:rsidP="00336013">
      <w:pPr>
        <w:pStyle w:val="ListParagraph"/>
        <w:numPr>
          <w:ilvl w:val="0"/>
          <w:numId w:val="5"/>
        </w:numPr>
        <w:spacing w:line="360" w:lineRule="auto"/>
        <w:jc w:val="both"/>
        <w:rPr>
          <w:szCs w:val="28"/>
          <w:lang w:val="en-US"/>
        </w:rPr>
      </w:pPr>
      <w:r>
        <w:rPr>
          <w:szCs w:val="28"/>
          <w:lang w:val="en-US"/>
        </w:rPr>
        <w:t>Phím “c</w:t>
      </w:r>
      <w:r w:rsidR="000D72B0">
        <w:rPr>
          <w:szCs w:val="28"/>
          <w:lang w:val="en-US"/>
        </w:rPr>
        <w:t>,v</w:t>
      </w:r>
      <w:r>
        <w:rPr>
          <w:szCs w:val="28"/>
          <w:lang w:val="en-US"/>
        </w:rPr>
        <w:t>” để mở cửa , “C</w:t>
      </w:r>
      <w:r w:rsidR="000D72B0">
        <w:rPr>
          <w:szCs w:val="28"/>
          <w:lang w:val="en-US"/>
        </w:rPr>
        <w:t>,V</w:t>
      </w:r>
      <w:r>
        <w:rPr>
          <w:szCs w:val="28"/>
          <w:lang w:val="en-US"/>
        </w:rPr>
        <w:t>” để đóng cửa.</w:t>
      </w:r>
    </w:p>
    <w:p w14:paraId="4D5DB858" w14:textId="44D9AC99" w:rsidR="00336013" w:rsidRDefault="00336013" w:rsidP="00CE5C75">
      <w:pPr>
        <w:pStyle w:val="ListParagraph"/>
        <w:numPr>
          <w:ilvl w:val="0"/>
          <w:numId w:val="5"/>
        </w:numPr>
        <w:spacing w:line="360" w:lineRule="auto"/>
        <w:jc w:val="both"/>
        <w:rPr>
          <w:szCs w:val="28"/>
          <w:lang w:val="en-US"/>
        </w:rPr>
      </w:pPr>
      <w:r>
        <w:rPr>
          <w:szCs w:val="28"/>
          <w:lang w:val="en-US"/>
        </w:rPr>
        <w:t>Phím “</w:t>
      </w:r>
      <w:r w:rsidR="00D54B36">
        <w:rPr>
          <w:szCs w:val="28"/>
          <w:lang w:val="en-US"/>
        </w:rPr>
        <w:t>b</w:t>
      </w:r>
      <w:r w:rsidR="000D72B0">
        <w:rPr>
          <w:szCs w:val="28"/>
          <w:lang w:val="en-US"/>
        </w:rPr>
        <w:t>,n,m</w:t>
      </w:r>
      <w:r>
        <w:rPr>
          <w:szCs w:val="28"/>
          <w:lang w:val="en-US"/>
        </w:rPr>
        <w:t>” để mở cửa sổ, “</w:t>
      </w:r>
      <w:r w:rsidR="00D54B36">
        <w:rPr>
          <w:szCs w:val="28"/>
          <w:lang w:val="en-US"/>
        </w:rPr>
        <w:t>B</w:t>
      </w:r>
      <w:r w:rsidR="000D72B0">
        <w:rPr>
          <w:szCs w:val="28"/>
          <w:lang w:val="en-US"/>
        </w:rPr>
        <w:t>,M,N</w:t>
      </w:r>
      <w:r>
        <w:rPr>
          <w:szCs w:val="28"/>
          <w:lang w:val="en-US"/>
        </w:rPr>
        <w:t>” để đóng cửa sổ.</w:t>
      </w:r>
    </w:p>
    <w:p w14:paraId="7B534BF3" w14:textId="3021BE96" w:rsidR="00D54B36" w:rsidRDefault="00D54B36" w:rsidP="00CE5C75">
      <w:pPr>
        <w:pStyle w:val="ListParagraph"/>
        <w:numPr>
          <w:ilvl w:val="0"/>
          <w:numId w:val="5"/>
        </w:numPr>
        <w:spacing w:line="360" w:lineRule="auto"/>
        <w:jc w:val="both"/>
        <w:rPr>
          <w:szCs w:val="28"/>
          <w:lang w:val="en-US"/>
        </w:rPr>
      </w:pPr>
      <w:r>
        <w:rPr>
          <w:szCs w:val="28"/>
          <w:lang w:val="en-US"/>
        </w:rPr>
        <w:t>Phím “t” để bật tắt đèn.</w:t>
      </w:r>
    </w:p>
    <w:p w14:paraId="10A027C7" w14:textId="0A79E6BF" w:rsidR="003E1A36" w:rsidRPr="00336013" w:rsidRDefault="00D54B36" w:rsidP="003E1A36">
      <w:pPr>
        <w:pStyle w:val="ListParagraph"/>
        <w:numPr>
          <w:ilvl w:val="0"/>
          <w:numId w:val="5"/>
        </w:numPr>
        <w:spacing w:line="360" w:lineRule="auto"/>
        <w:jc w:val="both"/>
        <w:rPr>
          <w:szCs w:val="28"/>
          <w:lang w:val="en-US"/>
        </w:rPr>
      </w:pPr>
      <w:r>
        <w:rPr>
          <w:szCs w:val="28"/>
          <w:lang w:val="en-US"/>
        </w:rPr>
        <w:t>P</w:t>
      </w:r>
      <w:r w:rsidR="003E1A36" w:rsidRPr="00336013">
        <w:rPr>
          <w:szCs w:val="28"/>
          <w:lang w:val="en-US"/>
        </w:rPr>
        <w:t>hím “</w:t>
      </w:r>
      <w:r w:rsidR="003E1A36">
        <w:rPr>
          <w:szCs w:val="28"/>
          <w:lang w:val="en-US"/>
        </w:rPr>
        <w:t>1/2/3/4/5/6</w:t>
      </w:r>
      <w:r w:rsidR="003E1A36" w:rsidRPr="00336013">
        <w:rPr>
          <w:szCs w:val="28"/>
          <w:lang w:val="en-US"/>
        </w:rPr>
        <w:t xml:space="preserve">” để xoay cánh quạt. </w:t>
      </w:r>
    </w:p>
    <w:p w14:paraId="0AD24887" w14:textId="77777777" w:rsidR="000D72B0" w:rsidRDefault="000D72B0" w:rsidP="00CE5C75">
      <w:pPr>
        <w:pStyle w:val="ListParagraph"/>
        <w:numPr>
          <w:ilvl w:val="0"/>
          <w:numId w:val="5"/>
        </w:numPr>
        <w:spacing w:line="360" w:lineRule="auto"/>
        <w:jc w:val="both"/>
        <w:rPr>
          <w:szCs w:val="28"/>
          <w:lang w:val="en-US"/>
        </w:rPr>
      </w:pPr>
      <w:r>
        <w:rPr>
          <w:szCs w:val="28"/>
          <w:lang w:val="en-US"/>
        </w:rPr>
        <w:t>Phím “o,p” và “O,P” để đóng mở cánh điều hòa</w:t>
      </w:r>
    </w:p>
    <w:p w14:paraId="70E50F14" w14:textId="77777777" w:rsidR="000D72B0" w:rsidRDefault="000D72B0" w:rsidP="00CE5C75">
      <w:pPr>
        <w:pStyle w:val="ListParagraph"/>
        <w:numPr>
          <w:ilvl w:val="0"/>
          <w:numId w:val="5"/>
        </w:numPr>
        <w:spacing w:line="360" w:lineRule="auto"/>
        <w:jc w:val="both"/>
        <w:rPr>
          <w:szCs w:val="28"/>
          <w:lang w:val="en-US"/>
        </w:rPr>
      </w:pPr>
      <w:r>
        <w:rPr>
          <w:szCs w:val="28"/>
          <w:lang w:val="en-US"/>
        </w:rPr>
        <w:t>Phím “l” và “L” để đóng mở tủ bàn giáo viên</w:t>
      </w:r>
    </w:p>
    <w:p w14:paraId="3E5DFA41" w14:textId="77777777" w:rsidR="000D72B0" w:rsidRDefault="000D72B0" w:rsidP="00CE5C75">
      <w:pPr>
        <w:pStyle w:val="ListParagraph"/>
        <w:numPr>
          <w:ilvl w:val="0"/>
          <w:numId w:val="5"/>
        </w:numPr>
        <w:spacing w:line="360" w:lineRule="auto"/>
        <w:jc w:val="both"/>
        <w:rPr>
          <w:szCs w:val="28"/>
          <w:lang w:val="en-US"/>
        </w:rPr>
      </w:pPr>
      <w:r>
        <w:rPr>
          <w:szCs w:val="28"/>
          <w:lang w:val="en-US"/>
        </w:rPr>
        <w:t>Phím “k” để xoay ghế bàn giáo viên</w:t>
      </w:r>
    </w:p>
    <w:p w14:paraId="5DC72620" w14:textId="1A2BD03F" w:rsidR="003E1A36" w:rsidRPr="00CE5C75" w:rsidRDefault="000D72B0" w:rsidP="00CE5C75">
      <w:pPr>
        <w:pStyle w:val="ListParagraph"/>
        <w:numPr>
          <w:ilvl w:val="0"/>
          <w:numId w:val="5"/>
        </w:numPr>
        <w:spacing w:line="360" w:lineRule="auto"/>
        <w:jc w:val="both"/>
        <w:rPr>
          <w:szCs w:val="28"/>
          <w:lang w:val="en-US"/>
        </w:rPr>
      </w:pPr>
      <w:r>
        <w:rPr>
          <w:szCs w:val="28"/>
          <w:lang w:val="en-US"/>
        </w:rPr>
        <w:t xml:space="preserve">Phím “j” và “J” để xê dịch ghế bàn giáo viên </w:t>
      </w:r>
    </w:p>
    <w:p w14:paraId="3B23FF28" w14:textId="2744C4E9" w:rsidR="00B83EEA" w:rsidRPr="00AC3F62" w:rsidRDefault="00336013" w:rsidP="000961EF">
      <w:pPr>
        <w:pStyle w:val="Heading1"/>
        <w:jc w:val="center"/>
        <w:rPr>
          <w:rFonts w:ascii="Times New Roman" w:hAnsi="Times New Roman" w:cs="Times New Roman"/>
          <w:sz w:val="36"/>
          <w:szCs w:val="36"/>
        </w:rPr>
      </w:pPr>
      <w:r>
        <w:rPr>
          <w:rFonts w:ascii="Times New Roman" w:hAnsi="Times New Roman" w:cs="Times New Roman"/>
          <w:sz w:val="26"/>
          <w:lang w:val="en-US"/>
        </w:rPr>
        <w:t xml:space="preserve"> </w:t>
      </w:r>
      <w:r w:rsidR="00B83EEA" w:rsidRPr="00AC3F62">
        <w:rPr>
          <w:rFonts w:ascii="Times New Roman" w:hAnsi="Times New Roman" w:cs="Times New Roman"/>
          <w:sz w:val="26"/>
        </w:rPr>
        <w:br w:type="column"/>
      </w:r>
      <w:bookmarkStart w:id="8" w:name="_Toc159956729"/>
      <w:r w:rsidR="00B83EEA" w:rsidRPr="00AC3F62">
        <w:rPr>
          <w:rFonts w:ascii="Times New Roman" w:hAnsi="Times New Roman" w:cs="Times New Roman"/>
          <w:sz w:val="36"/>
          <w:szCs w:val="36"/>
        </w:rPr>
        <w:lastRenderedPageBreak/>
        <w:t>CHƯƠNG 2. MỘT SỐ KỸ THUẬT PHÁT TRIỂN CHƯƠNG TRÌNH</w:t>
      </w:r>
      <w:bookmarkEnd w:id="8"/>
    </w:p>
    <w:p w14:paraId="6963EDAA" w14:textId="77777777" w:rsidR="00C54609" w:rsidRPr="00AC3F62" w:rsidRDefault="00C54609" w:rsidP="00C54609">
      <w:pPr>
        <w:spacing w:line="360" w:lineRule="auto"/>
        <w:ind w:left="720"/>
        <w:jc w:val="center"/>
        <w:rPr>
          <w:sz w:val="26"/>
        </w:rPr>
      </w:pPr>
    </w:p>
    <w:p w14:paraId="4F7C8140" w14:textId="27F359F1" w:rsidR="00B83EEA" w:rsidRPr="002E0693" w:rsidRDefault="00B83EEA" w:rsidP="000961EF">
      <w:pPr>
        <w:pStyle w:val="Heading2"/>
        <w:rPr>
          <w:rFonts w:ascii="Times New Roman" w:hAnsi="Times New Roman" w:cs="Times New Roman"/>
          <w:sz w:val="28"/>
          <w:szCs w:val="28"/>
        </w:rPr>
      </w:pPr>
      <w:bookmarkStart w:id="9" w:name="_Toc159956730"/>
      <w:r w:rsidRPr="00AC3F62">
        <w:rPr>
          <w:rFonts w:ascii="Times New Roman" w:hAnsi="Times New Roman" w:cs="Times New Roman"/>
          <w:sz w:val="28"/>
          <w:szCs w:val="28"/>
        </w:rPr>
        <w:t xml:space="preserve">2.1. Thiết kế và cài đặt </w:t>
      </w:r>
      <w:r w:rsidR="0082265B" w:rsidRPr="003C063B">
        <w:rPr>
          <w:rFonts w:ascii="Times New Roman" w:hAnsi="Times New Roman" w:cs="Times New Roman"/>
          <w:sz w:val="28"/>
          <w:szCs w:val="28"/>
        </w:rPr>
        <w:t>(</w:t>
      </w:r>
      <w:r w:rsidR="002826A6" w:rsidRPr="002826A6">
        <w:rPr>
          <w:rFonts w:ascii="Times New Roman" w:hAnsi="Times New Roman" w:cs="Times New Roman"/>
          <w:sz w:val="28"/>
          <w:szCs w:val="28"/>
        </w:rPr>
        <w:t xml:space="preserve">Căn Phòng </w:t>
      </w:r>
      <w:r w:rsidR="0082265B" w:rsidRPr="003C063B">
        <w:rPr>
          <w:rFonts w:ascii="Times New Roman" w:hAnsi="Times New Roman" w:cs="Times New Roman"/>
          <w:sz w:val="28"/>
          <w:szCs w:val="28"/>
        </w:rPr>
        <w:t>)</w:t>
      </w:r>
      <w:bookmarkEnd w:id="9"/>
    </w:p>
    <w:p w14:paraId="5D5C448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2B91AF"/>
          <w:sz w:val="19"/>
          <w:szCs w:val="19"/>
          <w:lang w:val="en-US"/>
        </w:rPr>
        <w:t>ma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w:t>
      </w:r>
    </w:p>
    <w:p w14:paraId="37BDF1B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uong</w:t>
      </w:r>
      <w:proofErr w:type="spellEnd"/>
    </w:p>
    <w:p w14:paraId="0CEEF14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 {</w:t>
      </w:r>
    </w:p>
    <w:p w14:paraId="45AB8EB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 xml:space="preserve">instanc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Scale(</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w:t>
      </w:r>
    </w:p>
    <w:p w14:paraId="618F768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del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nstance);</w:t>
      </w:r>
    </w:p>
    <w:p w14:paraId="57C2BD4F"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DrawArrays</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TRIANGLES</w:t>
      </w:r>
      <w:r>
        <w:rPr>
          <w:rFonts w:ascii="Consolas" w:hAnsi="Consolas" w:cs="Consolas"/>
          <w:noProof w:val="0"/>
          <w:color w:val="000000"/>
          <w:sz w:val="19"/>
          <w:szCs w:val="19"/>
          <w:lang w:val="en-US"/>
        </w:rPr>
        <w:t xml:space="preserve">, 0, </w:t>
      </w:r>
      <w:proofErr w:type="spellStart"/>
      <w:r>
        <w:rPr>
          <w:rFonts w:ascii="Consolas" w:hAnsi="Consolas" w:cs="Consolas"/>
          <w:noProof w:val="0"/>
          <w:color w:val="000000"/>
          <w:sz w:val="19"/>
          <w:szCs w:val="19"/>
          <w:lang w:val="en-US"/>
        </w:rPr>
        <w:t>NumPoints</w:t>
      </w:r>
      <w:proofErr w:type="spellEnd"/>
      <w:r>
        <w:rPr>
          <w:rFonts w:ascii="Consolas" w:hAnsi="Consolas" w:cs="Consolas"/>
          <w:noProof w:val="0"/>
          <w:color w:val="000000"/>
          <w:sz w:val="19"/>
          <w:szCs w:val="19"/>
          <w:lang w:val="en-US"/>
        </w:rPr>
        <w:t>);</w:t>
      </w:r>
    </w:p>
    <w:p w14:paraId="64E5563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4D2A5A7F" w14:textId="77777777" w:rsidR="00B26E8A" w:rsidRDefault="00B26E8A" w:rsidP="00B26E8A">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xxl</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yyl</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zzl</w:t>
      </w:r>
      <w:proofErr w:type="spellEnd"/>
      <w:r>
        <w:rPr>
          <w:rFonts w:ascii="Consolas" w:hAnsi="Consolas" w:cs="Consolas"/>
          <w:noProof w:val="0"/>
          <w:color w:val="000000"/>
          <w:sz w:val="19"/>
          <w:szCs w:val="19"/>
          <w:lang w:val="en-US"/>
        </w:rPr>
        <w:t>;</w:t>
      </w:r>
    </w:p>
    <w:p w14:paraId="6CDE890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8000"/>
          <w:sz w:val="19"/>
          <w:szCs w:val="19"/>
          <w:lang w:val="en-US"/>
        </w:rPr>
        <w:t xml:space="preserve">//dung </w:t>
      </w:r>
      <w:proofErr w:type="spellStart"/>
      <w:r>
        <w:rPr>
          <w:rFonts w:ascii="Consolas" w:hAnsi="Consolas" w:cs="Consolas"/>
          <w:noProof w:val="0"/>
          <w:color w:val="008000"/>
          <w:sz w:val="19"/>
          <w:szCs w:val="19"/>
          <w:lang w:val="en-US"/>
        </w:rPr>
        <w:t>tuong</w:t>
      </w:r>
      <w:proofErr w:type="spellEnd"/>
    </w:p>
    <w:p w14:paraId="303C026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wall_build</w:t>
      </w:r>
      <w:proofErr w:type="spellEnd"/>
      <w:r>
        <w:rPr>
          <w:rFonts w:ascii="Consolas" w:hAnsi="Consolas" w:cs="Consolas"/>
          <w:noProof w:val="0"/>
          <w:color w:val="000000"/>
          <w:sz w:val="19"/>
          <w:szCs w:val="19"/>
          <w:lang w:val="en-US"/>
        </w:rPr>
        <w:t>() {</w:t>
      </w:r>
    </w:p>
    <w:p w14:paraId="0933EA2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dentity();</w:t>
      </w:r>
    </w:p>
    <w:p w14:paraId="27A9B1E2"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dự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nền</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căn</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phòng</w:t>
      </w:r>
      <w:proofErr w:type="spellEnd"/>
    </w:p>
    <w:p w14:paraId="3419DFE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0, -2.0,0.0f);</w:t>
      </w:r>
    </w:p>
    <w:p w14:paraId="5FB0631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39, 148);</w:t>
      </w:r>
    </w:p>
    <w:p w14:paraId="0CD7051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8, 0.05, 11);</w:t>
      </w:r>
    </w:p>
    <w:p w14:paraId="2FEBD82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rần</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nhà</w:t>
      </w:r>
      <w:proofErr w:type="spellEnd"/>
    </w:p>
    <w:p w14:paraId="05CFB62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Z</w:t>
      </w:r>
      <w:proofErr w:type="spellEnd"/>
      <w:r>
        <w:rPr>
          <w:rFonts w:ascii="Consolas" w:hAnsi="Consolas" w:cs="Consolas"/>
          <w:noProof w:val="0"/>
          <w:color w:val="000000"/>
          <w:sz w:val="19"/>
          <w:szCs w:val="19"/>
          <w:lang w:val="en-US"/>
        </w:rPr>
        <w:t xml:space="preserve">(360)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2.0, 0.0f);</w:t>
      </w:r>
    </w:p>
    <w:p w14:paraId="0C8C685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92, 172, 238);</w:t>
      </w:r>
    </w:p>
    <w:p w14:paraId="018B877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8, 0.05, 11);</w:t>
      </w:r>
    </w:p>
    <w:p w14:paraId="60D9442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truoc</w:t>
      </w:r>
      <w:proofErr w:type="spellEnd"/>
    </w:p>
    <w:p w14:paraId="0A18C7D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5.5f);</w:t>
      </w:r>
    </w:p>
    <w:p w14:paraId="73B84EF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00BA1FD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8.0, 4, 0.05);</w:t>
      </w:r>
    </w:p>
    <w:p w14:paraId="7F653BB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uo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sau</w:t>
      </w:r>
      <w:proofErr w:type="spellEnd"/>
    </w:p>
    <w:p w14:paraId="69B10B4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5.5f);</w:t>
      </w:r>
    </w:p>
    <w:p w14:paraId="4809F3A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40D590E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8.0, 4, 0.05);</w:t>
      </w:r>
    </w:p>
    <w:p w14:paraId="5C25E1EF"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buc</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giang</w:t>
      </w:r>
      <w:proofErr w:type="spellEnd"/>
    </w:p>
    <w:p w14:paraId="3459881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1.0, -1.83, 5.0f);</w:t>
      </w:r>
    </w:p>
    <w:p w14:paraId="69C75E6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39, 148);</w:t>
      </w:r>
    </w:p>
    <w:p w14:paraId="207E8E0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6, 0.3, 1.1);</w:t>
      </w:r>
    </w:p>
    <w:p w14:paraId="321AB9B8"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46539D4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3, -1.83, 4.2f);</w:t>
      </w:r>
    </w:p>
    <w:p w14:paraId="10C4EFE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39, 148);</w:t>
      </w:r>
    </w:p>
    <w:p w14:paraId="6E334AB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2, 0.3, 0.5);</w:t>
      </w:r>
    </w:p>
    <w:p w14:paraId="40C6A00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bang</w:t>
      </w:r>
    </w:p>
    <w:p w14:paraId="1EF714E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3, 5.45f);</w:t>
      </w:r>
    </w:p>
    <w:p w14:paraId="07E89C6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0, 200, 128);</w:t>
      </w:r>
    </w:p>
    <w:p w14:paraId="01C5231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5, 1.8, 0.05);</w:t>
      </w:r>
    </w:p>
    <w:p w14:paraId="02E0E78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trái</w:t>
      </w:r>
      <w:proofErr w:type="spellEnd"/>
      <w:r>
        <w:rPr>
          <w:rFonts w:ascii="Consolas" w:hAnsi="Consolas" w:cs="Consolas"/>
          <w:noProof w:val="0"/>
          <w:color w:val="008000"/>
          <w:sz w:val="19"/>
          <w:szCs w:val="19"/>
          <w:lang w:val="en-US"/>
        </w:rPr>
        <w:t xml:space="preserve"> 1</w:t>
      </w:r>
    </w:p>
    <w:p w14:paraId="091DFCC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0.75, 0.0f);</w:t>
      </w:r>
    </w:p>
    <w:p w14:paraId="5E7768F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26033FB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2.5, 6.0);</w:t>
      </w:r>
    </w:p>
    <w:p w14:paraId="65B031A2"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trái</w:t>
      </w:r>
      <w:proofErr w:type="spellEnd"/>
      <w:r>
        <w:rPr>
          <w:rFonts w:ascii="Consolas" w:hAnsi="Consolas" w:cs="Consolas"/>
          <w:noProof w:val="0"/>
          <w:color w:val="008000"/>
          <w:sz w:val="19"/>
          <w:szCs w:val="19"/>
          <w:lang w:val="en-US"/>
        </w:rPr>
        <w:t xml:space="preserve"> 2</w:t>
      </w:r>
    </w:p>
    <w:p w14:paraId="336D121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0.75, 5.0f);</w:t>
      </w:r>
    </w:p>
    <w:p w14:paraId="7A5C721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4792E0B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2.5, 1.0);</w:t>
      </w:r>
    </w:p>
    <w:p w14:paraId="68C36AA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trái</w:t>
      </w:r>
      <w:proofErr w:type="spellEnd"/>
      <w:r>
        <w:rPr>
          <w:rFonts w:ascii="Consolas" w:hAnsi="Consolas" w:cs="Consolas"/>
          <w:noProof w:val="0"/>
          <w:color w:val="008000"/>
          <w:sz w:val="19"/>
          <w:szCs w:val="19"/>
          <w:lang w:val="en-US"/>
        </w:rPr>
        <w:t xml:space="preserve"> 3</w:t>
      </w:r>
    </w:p>
    <w:p w14:paraId="2BE0506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0.75, -5.0f);</w:t>
      </w:r>
    </w:p>
    <w:p w14:paraId="57796C4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683C29C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2.5, 1.0);</w:t>
      </w:r>
    </w:p>
    <w:p w14:paraId="671C6BE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trái</w:t>
      </w:r>
      <w:proofErr w:type="spellEnd"/>
      <w:r>
        <w:rPr>
          <w:rFonts w:ascii="Consolas" w:hAnsi="Consolas" w:cs="Consolas"/>
          <w:noProof w:val="0"/>
          <w:color w:val="008000"/>
          <w:sz w:val="19"/>
          <w:szCs w:val="19"/>
          <w:lang w:val="en-US"/>
        </w:rPr>
        <w:t xml:space="preserve"> 4</w:t>
      </w:r>
    </w:p>
    <w:p w14:paraId="48651D6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1.25, 0.0f);</w:t>
      </w:r>
    </w:p>
    <w:p w14:paraId="6A256B4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3892715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lastRenderedPageBreak/>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1.5, 11);</w:t>
      </w:r>
    </w:p>
    <w:p w14:paraId="651306EC"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25FD704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phải1</w:t>
      </w:r>
    </w:p>
    <w:p w14:paraId="06C9979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0, 5.0f);</w:t>
      </w:r>
    </w:p>
    <w:p w14:paraId="7EC8FAA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7F44DC7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1.5, 1.0);</w:t>
      </w:r>
    </w:p>
    <w:p w14:paraId="0FCAAE8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phải2</w:t>
      </w:r>
    </w:p>
    <w:p w14:paraId="6D9731A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0, 2.0f);</w:t>
      </w:r>
    </w:p>
    <w:p w14:paraId="5C59037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5DE631B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1.5, 2.0);</w:t>
      </w:r>
    </w:p>
    <w:p w14:paraId="630DF24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phải3</w:t>
      </w:r>
    </w:p>
    <w:p w14:paraId="29145B7F"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0, -1.5f);</w:t>
      </w:r>
    </w:p>
    <w:p w14:paraId="0D06D87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5AAB82C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1.5, 2.0);</w:t>
      </w:r>
    </w:p>
    <w:p w14:paraId="00C510E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phải4</w:t>
      </w:r>
    </w:p>
    <w:p w14:paraId="2326CE2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0, -4.75f);</w:t>
      </w:r>
    </w:p>
    <w:p w14:paraId="22C0872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4F0D398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1.5, 1.5);</w:t>
      </w:r>
    </w:p>
    <w:p w14:paraId="49657A4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phải5</w:t>
      </w:r>
    </w:p>
    <w:p w14:paraId="5511B43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1.375f, 0.0f);</w:t>
      </w:r>
    </w:p>
    <w:p w14:paraId="233C60F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5E602D7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1.25, 11);</w:t>
      </w:r>
    </w:p>
    <w:p w14:paraId="2ABDB46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ường</w:t>
      </w:r>
      <w:proofErr w:type="spellEnd"/>
      <w:r>
        <w:rPr>
          <w:rFonts w:ascii="Consolas" w:hAnsi="Consolas" w:cs="Consolas"/>
          <w:noProof w:val="0"/>
          <w:color w:val="008000"/>
          <w:sz w:val="19"/>
          <w:szCs w:val="19"/>
          <w:lang w:val="en-US"/>
        </w:rPr>
        <w:t xml:space="preserve"> phải6</w:t>
      </w:r>
    </w:p>
    <w:p w14:paraId="4ABEC2C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f, -1.375f, 0.0f);</w:t>
      </w:r>
    </w:p>
    <w:p w14:paraId="1342898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7AA3065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wall_room</w:t>
      </w:r>
      <w:proofErr w:type="spellEnd"/>
      <w:r>
        <w:rPr>
          <w:rFonts w:ascii="Consolas" w:hAnsi="Consolas" w:cs="Consolas"/>
          <w:noProof w:val="0"/>
          <w:color w:val="000000"/>
          <w:sz w:val="19"/>
          <w:szCs w:val="19"/>
          <w:lang w:val="en-US"/>
        </w:rPr>
        <w:t>(0.05, 1.25, 11);</w:t>
      </w:r>
    </w:p>
    <w:p w14:paraId="0751BFA3" w14:textId="5B361815" w:rsidR="00AB23FF" w:rsidRPr="00AB23FF" w:rsidRDefault="00B26E8A" w:rsidP="00B26E8A">
      <w:pPr>
        <w:rPr>
          <w:lang w:val="en-US"/>
        </w:rPr>
      </w:pPr>
      <w:r>
        <w:rPr>
          <w:rFonts w:ascii="Consolas" w:hAnsi="Consolas" w:cs="Consolas"/>
          <w:noProof w:val="0"/>
          <w:color w:val="000000"/>
          <w:sz w:val="19"/>
          <w:szCs w:val="19"/>
          <w:lang w:val="en-US"/>
        </w:rPr>
        <w:t>}</w:t>
      </w:r>
    </w:p>
    <w:p w14:paraId="5687A3AD" w14:textId="60E8EBB3" w:rsidR="007F26DD" w:rsidRPr="002826A6" w:rsidRDefault="00B83EEA" w:rsidP="002826A6">
      <w:pPr>
        <w:pStyle w:val="Heading2"/>
        <w:rPr>
          <w:rFonts w:ascii="Times New Roman" w:hAnsi="Times New Roman" w:cs="Times New Roman"/>
          <w:sz w:val="28"/>
          <w:szCs w:val="28"/>
          <w:lang w:val="en-US"/>
        </w:rPr>
      </w:pPr>
      <w:bookmarkStart w:id="10" w:name="_Toc159956731"/>
      <w:r w:rsidRPr="00AC3F62">
        <w:rPr>
          <w:rFonts w:ascii="Times New Roman" w:hAnsi="Times New Roman" w:cs="Times New Roman"/>
          <w:sz w:val="28"/>
          <w:szCs w:val="28"/>
        </w:rPr>
        <w:t xml:space="preserve">2.2. Thiết kế và cài đặt </w:t>
      </w:r>
      <w:r w:rsidR="00C278DC" w:rsidRPr="002826A6">
        <w:rPr>
          <w:rFonts w:ascii="Times New Roman" w:hAnsi="Times New Roman" w:cs="Times New Roman"/>
          <w:sz w:val="28"/>
          <w:szCs w:val="28"/>
        </w:rPr>
        <w:t>(</w:t>
      </w:r>
      <w:r w:rsidR="00D455AA" w:rsidRPr="002826A6">
        <w:rPr>
          <w:rFonts w:ascii="Times New Roman" w:hAnsi="Times New Roman" w:cs="Times New Roman"/>
          <w:sz w:val="28"/>
          <w:szCs w:val="28"/>
        </w:rPr>
        <w:t>Bàn ghế</w:t>
      </w:r>
      <w:r w:rsidR="00F160AD" w:rsidRPr="002826A6">
        <w:rPr>
          <w:rFonts w:ascii="Times New Roman" w:hAnsi="Times New Roman" w:cs="Times New Roman"/>
          <w:sz w:val="28"/>
          <w:szCs w:val="28"/>
        </w:rPr>
        <w:t>)</w:t>
      </w:r>
      <w:bookmarkEnd w:id="10"/>
    </w:p>
    <w:p w14:paraId="23A061A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2B91AF"/>
          <w:sz w:val="19"/>
          <w:szCs w:val="19"/>
          <w:lang w:val="en-US"/>
        </w:rPr>
        <w:t>ma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w:t>
      </w:r>
    </w:p>
    <w:p w14:paraId="5ACE95A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ban(</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 {</w:t>
      </w:r>
    </w:p>
    <w:p w14:paraId="4250605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 xml:space="preserve">instanc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Scale(</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w:t>
      </w:r>
    </w:p>
    <w:p w14:paraId="208DC62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del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nstance);</w:t>
      </w:r>
    </w:p>
    <w:p w14:paraId="79F85F8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DrawArrays</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TRIANGLES</w:t>
      </w:r>
      <w:r>
        <w:rPr>
          <w:rFonts w:ascii="Consolas" w:hAnsi="Consolas" w:cs="Consolas"/>
          <w:noProof w:val="0"/>
          <w:color w:val="000000"/>
          <w:sz w:val="19"/>
          <w:szCs w:val="19"/>
          <w:lang w:val="en-US"/>
        </w:rPr>
        <w:t xml:space="preserve">, 0, </w:t>
      </w:r>
      <w:proofErr w:type="spellStart"/>
      <w:r>
        <w:rPr>
          <w:rFonts w:ascii="Consolas" w:hAnsi="Consolas" w:cs="Consolas"/>
          <w:noProof w:val="0"/>
          <w:color w:val="000000"/>
          <w:sz w:val="19"/>
          <w:szCs w:val="19"/>
          <w:lang w:val="en-US"/>
        </w:rPr>
        <w:t>NumPoints</w:t>
      </w:r>
      <w:proofErr w:type="spellEnd"/>
      <w:r>
        <w:rPr>
          <w:rFonts w:ascii="Consolas" w:hAnsi="Consolas" w:cs="Consolas"/>
          <w:noProof w:val="0"/>
          <w:color w:val="000000"/>
          <w:sz w:val="19"/>
          <w:szCs w:val="19"/>
          <w:lang w:val="en-US"/>
        </w:rPr>
        <w:t>);</w:t>
      </w:r>
    </w:p>
    <w:p w14:paraId="487573D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5CE9E921"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14A171A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Ban</w:t>
      </w:r>
      <w:proofErr w:type="spellEnd"/>
      <w:r>
        <w:rPr>
          <w:rFonts w:ascii="Consolas" w:hAnsi="Consolas" w:cs="Consolas"/>
          <w:noProof w:val="0"/>
          <w:color w:val="000000"/>
          <w:sz w:val="19"/>
          <w:szCs w:val="19"/>
          <w:lang w:val="en-US"/>
        </w:rPr>
        <w:t>() {</w:t>
      </w:r>
    </w:p>
    <w:p w14:paraId="1091E54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3, 0);</w:t>
      </w:r>
    </w:p>
    <w:p w14:paraId="4815342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707D81F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8, 0.02, 0.4);</w:t>
      </w:r>
    </w:p>
    <w:p w14:paraId="19EFF8D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2629F965"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33514E6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Ban</w:t>
      </w:r>
      <w:proofErr w:type="spellEnd"/>
      <w:r>
        <w:rPr>
          <w:rFonts w:ascii="Consolas" w:hAnsi="Consolas" w:cs="Consolas"/>
          <w:noProof w:val="0"/>
          <w:color w:val="000000"/>
          <w:sz w:val="19"/>
          <w:szCs w:val="19"/>
          <w:lang w:val="en-US"/>
        </w:rPr>
        <w:t>() {</w:t>
      </w:r>
    </w:p>
    <w:p w14:paraId="51391CB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1</w:t>
      </w:r>
    </w:p>
    <w:p w14:paraId="171019F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01, -0.2);</w:t>
      </w:r>
    </w:p>
    <w:p w14:paraId="5FBFC42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5AD526A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6, 0.02);</w:t>
      </w:r>
    </w:p>
    <w:p w14:paraId="3E395CCA"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39A9961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2</w:t>
      </w:r>
    </w:p>
    <w:p w14:paraId="39EFA8A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01, 0.2);</w:t>
      </w:r>
    </w:p>
    <w:p w14:paraId="3A24EBC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3575E91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6, 0.02);</w:t>
      </w:r>
    </w:p>
    <w:p w14:paraId="077CE3BE"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5D399A3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3</w:t>
      </w:r>
    </w:p>
    <w:p w14:paraId="05DDC73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01, -0.2);</w:t>
      </w:r>
    </w:p>
    <w:p w14:paraId="283021EF"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599293F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6, 0.02);</w:t>
      </w:r>
    </w:p>
    <w:p w14:paraId="6742F871"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0F41EA1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4</w:t>
      </w:r>
    </w:p>
    <w:p w14:paraId="6EBEEC9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01, 0.2);</w:t>
      </w:r>
    </w:p>
    <w:p w14:paraId="2D87547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3BBF48F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6, 0.02);</w:t>
      </w:r>
    </w:p>
    <w:p w14:paraId="34601F3A"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669ABD9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thang doc 1</w:t>
      </w:r>
    </w:p>
    <w:p w14:paraId="59679182"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24, 0);</w:t>
      </w:r>
    </w:p>
    <w:p w14:paraId="754611A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1C1FFCF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02, 0.4);</w:t>
      </w:r>
    </w:p>
    <w:p w14:paraId="1237C2A2"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003277D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hanh</w:t>
      </w:r>
      <w:proofErr w:type="spellEnd"/>
      <w:r>
        <w:rPr>
          <w:rFonts w:ascii="Consolas" w:hAnsi="Consolas" w:cs="Consolas"/>
          <w:noProof w:val="0"/>
          <w:color w:val="008000"/>
          <w:sz w:val="19"/>
          <w:szCs w:val="19"/>
          <w:lang w:val="en-US"/>
        </w:rPr>
        <w:t xml:space="preserve"> doc 2</w:t>
      </w:r>
    </w:p>
    <w:p w14:paraId="2B2CA61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24, 0);</w:t>
      </w:r>
    </w:p>
    <w:p w14:paraId="6AED57B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2E49E92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02, 0.4);</w:t>
      </w:r>
    </w:p>
    <w:p w14:paraId="648284DC"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7E2FEA3F"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hanh</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ngang</w:t>
      </w:r>
      <w:proofErr w:type="spellEnd"/>
    </w:p>
    <w:p w14:paraId="0F3A7C8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24, 0);</w:t>
      </w:r>
    </w:p>
    <w:p w14:paraId="51C83AC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0984E30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78, 0.02, 0.02);</w:t>
      </w:r>
    </w:p>
    <w:p w14:paraId="4A06567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7030D62B"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1C952AE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Ghe</w:t>
      </w:r>
      <w:proofErr w:type="spellEnd"/>
      <w:r>
        <w:rPr>
          <w:rFonts w:ascii="Consolas" w:hAnsi="Consolas" w:cs="Consolas"/>
          <w:noProof w:val="0"/>
          <w:color w:val="000000"/>
          <w:sz w:val="19"/>
          <w:szCs w:val="19"/>
          <w:lang w:val="en-US"/>
        </w:rPr>
        <w:t>() {</w:t>
      </w:r>
    </w:p>
    <w:p w14:paraId="219ACBF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5);</w:t>
      </w:r>
    </w:p>
    <w:p w14:paraId="4A8E73A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55F6BF3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8, 0.02, 0.25);</w:t>
      </w:r>
    </w:p>
    <w:p w14:paraId="761308C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5345C6E3"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36EBDCA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Ghe</w:t>
      </w:r>
      <w:proofErr w:type="spellEnd"/>
      <w:r>
        <w:rPr>
          <w:rFonts w:ascii="Consolas" w:hAnsi="Consolas" w:cs="Consolas"/>
          <w:noProof w:val="0"/>
          <w:color w:val="000000"/>
          <w:sz w:val="19"/>
          <w:szCs w:val="19"/>
          <w:lang w:val="en-US"/>
        </w:rPr>
        <w:t>() {</w:t>
      </w:r>
    </w:p>
    <w:p w14:paraId="117C41D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
    <w:p w14:paraId="66F5B84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1</w:t>
      </w:r>
    </w:p>
    <w:p w14:paraId="7BAB755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15, 0.4);</w:t>
      </w:r>
    </w:p>
    <w:p w14:paraId="7BC0E2D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31CA5AE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3, 0.02);</w:t>
      </w:r>
    </w:p>
    <w:p w14:paraId="3B0DDD7B"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1DF68CC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2</w:t>
      </w:r>
    </w:p>
    <w:p w14:paraId="16847B8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15, 0.6);</w:t>
      </w:r>
    </w:p>
    <w:p w14:paraId="7382ADF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7759067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3, 0.02);</w:t>
      </w:r>
    </w:p>
    <w:p w14:paraId="2D5906ED"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4B6B7EE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3</w:t>
      </w:r>
    </w:p>
    <w:p w14:paraId="75F01E5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15, 0.4);</w:t>
      </w:r>
    </w:p>
    <w:p w14:paraId="17C9A35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2D8BF41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3, 0.02);</w:t>
      </w:r>
    </w:p>
    <w:p w14:paraId="6D1F9B4C"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7095B25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4</w:t>
      </w:r>
    </w:p>
    <w:p w14:paraId="39E8681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15, 0.6);</w:t>
      </w:r>
    </w:p>
    <w:p w14:paraId="23EDE6C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78BBA23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3, 0.02);</w:t>
      </w:r>
    </w:p>
    <w:p w14:paraId="514AA864"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382AD5C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thang doc 1</w:t>
      </w:r>
    </w:p>
    <w:p w14:paraId="5E57F7C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24, 0.4);</w:t>
      </w:r>
    </w:p>
    <w:p w14:paraId="6FC967E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1CA313B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02, 0.4);</w:t>
      </w:r>
    </w:p>
    <w:p w14:paraId="3738C37A"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17AFF14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hanh</w:t>
      </w:r>
      <w:proofErr w:type="spellEnd"/>
      <w:r>
        <w:rPr>
          <w:rFonts w:ascii="Consolas" w:hAnsi="Consolas" w:cs="Consolas"/>
          <w:noProof w:val="0"/>
          <w:color w:val="008000"/>
          <w:sz w:val="19"/>
          <w:szCs w:val="19"/>
          <w:lang w:val="en-US"/>
        </w:rPr>
        <w:t xml:space="preserve"> doc 2</w:t>
      </w:r>
    </w:p>
    <w:p w14:paraId="53C8992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75, -0.24, 0.4);</w:t>
      </w:r>
    </w:p>
    <w:p w14:paraId="51A8048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35C33C1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02, 0.02, 0.4);</w:t>
      </w:r>
    </w:p>
    <w:p w14:paraId="1DE5E26E"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172C4AC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hanh</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ngang</w:t>
      </w:r>
      <w:proofErr w:type="spellEnd"/>
    </w:p>
    <w:p w14:paraId="193DDD0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24, 0.5);</w:t>
      </w:r>
    </w:p>
    <w:p w14:paraId="755557D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6617CE6F"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ban(0.78, 0.02, 0.02);</w:t>
      </w:r>
    </w:p>
    <w:p w14:paraId="3A5777E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48A0A5C0"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56038AB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aiBan</w:t>
      </w:r>
      <w:proofErr w:type="spellEnd"/>
      <w:r>
        <w:rPr>
          <w:rFonts w:ascii="Consolas" w:hAnsi="Consolas" w:cs="Consolas"/>
          <w:noProof w:val="0"/>
          <w:color w:val="000000"/>
          <w:sz w:val="19"/>
          <w:szCs w:val="19"/>
          <w:lang w:val="en-US"/>
        </w:rPr>
        <w:t>() {</w:t>
      </w:r>
    </w:p>
    <w:p w14:paraId="60EE8C9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lastRenderedPageBreak/>
        <w:tab/>
      </w:r>
      <w:proofErr w:type="spellStart"/>
      <w:r>
        <w:rPr>
          <w:rFonts w:ascii="Consolas" w:hAnsi="Consolas" w:cs="Consolas"/>
          <w:noProof w:val="0"/>
          <w:color w:val="000000"/>
          <w:sz w:val="19"/>
          <w:szCs w:val="19"/>
          <w:lang w:val="en-US"/>
        </w:rPr>
        <w:t>matBan</w:t>
      </w:r>
      <w:proofErr w:type="spellEnd"/>
      <w:r>
        <w:rPr>
          <w:rFonts w:ascii="Consolas" w:hAnsi="Consolas" w:cs="Consolas"/>
          <w:noProof w:val="0"/>
          <w:color w:val="000000"/>
          <w:sz w:val="19"/>
          <w:szCs w:val="19"/>
          <w:lang w:val="en-US"/>
        </w:rPr>
        <w:t>();</w:t>
      </w:r>
    </w:p>
    <w:p w14:paraId="3A954AF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Ban</w:t>
      </w:r>
      <w:proofErr w:type="spellEnd"/>
      <w:r>
        <w:rPr>
          <w:rFonts w:ascii="Consolas" w:hAnsi="Consolas" w:cs="Consolas"/>
          <w:noProof w:val="0"/>
          <w:color w:val="000000"/>
          <w:sz w:val="19"/>
          <w:szCs w:val="19"/>
          <w:lang w:val="en-US"/>
        </w:rPr>
        <w:t>();</w:t>
      </w:r>
    </w:p>
    <w:p w14:paraId="0C6996B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he</w:t>
      </w:r>
      <w:proofErr w:type="spellEnd"/>
      <w:r>
        <w:rPr>
          <w:rFonts w:ascii="Consolas" w:hAnsi="Consolas" w:cs="Consolas"/>
          <w:noProof w:val="0"/>
          <w:color w:val="000000"/>
          <w:sz w:val="19"/>
          <w:szCs w:val="19"/>
          <w:lang w:val="en-US"/>
        </w:rPr>
        <w:t>();</w:t>
      </w:r>
    </w:p>
    <w:p w14:paraId="49C87C3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matGhe</w:t>
      </w:r>
      <w:proofErr w:type="spellEnd"/>
      <w:r>
        <w:rPr>
          <w:rFonts w:ascii="Consolas" w:hAnsi="Consolas" w:cs="Consolas"/>
          <w:noProof w:val="0"/>
          <w:color w:val="000000"/>
          <w:sz w:val="19"/>
          <w:szCs w:val="19"/>
          <w:lang w:val="en-US"/>
        </w:rPr>
        <w:t>();</w:t>
      </w:r>
    </w:p>
    <w:p w14:paraId="557D7986" w14:textId="2B515219" w:rsidR="00B26E8A" w:rsidRPr="00AB23FF" w:rsidRDefault="00B26E8A" w:rsidP="00B26E8A">
      <w:pPr>
        <w:rPr>
          <w:szCs w:val="28"/>
          <w:lang w:val="en-US"/>
        </w:rPr>
      </w:pPr>
      <w:r>
        <w:rPr>
          <w:rFonts w:ascii="Consolas" w:hAnsi="Consolas" w:cs="Consolas"/>
          <w:noProof w:val="0"/>
          <w:color w:val="000000"/>
          <w:sz w:val="19"/>
          <w:szCs w:val="19"/>
          <w:lang w:val="en-US"/>
        </w:rPr>
        <w:t>}</w:t>
      </w:r>
    </w:p>
    <w:p w14:paraId="0043913F" w14:textId="4A68D5BD" w:rsidR="00B83EEA" w:rsidRDefault="001B0902" w:rsidP="00D455AA">
      <w:pPr>
        <w:pStyle w:val="Heading2"/>
        <w:rPr>
          <w:rFonts w:ascii="Times New Roman" w:hAnsi="Times New Roman" w:cs="Times New Roman"/>
          <w:sz w:val="28"/>
          <w:szCs w:val="28"/>
          <w:lang w:val="en-US"/>
        </w:rPr>
      </w:pPr>
      <w:bookmarkStart w:id="11" w:name="_Toc159956732"/>
      <w:r>
        <w:rPr>
          <w:rFonts w:ascii="Times New Roman" w:hAnsi="Times New Roman" w:cs="Times New Roman"/>
          <w:sz w:val="28"/>
          <w:szCs w:val="28"/>
          <w:lang w:val="en-US"/>
        </w:rPr>
        <w:t>2</w:t>
      </w:r>
      <w:r w:rsidR="00B83EEA" w:rsidRPr="00AC3F62">
        <w:rPr>
          <w:rFonts w:ascii="Times New Roman" w:hAnsi="Times New Roman" w:cs="Times New Roman"/>
          <w:sz w:val="28"/>
          <w:szCs w:val="28"/>
        </w:rPr>
        <w:t xml:space="preserve">.3. Thiết kế và cài đặt </w:t>
      </w:r>
      <w:r w:rsidR="00C278DC">
        <w:rPr>
          <w:rFonts w:ascii="Times New Roman" w:hAnsi="Times New Roman" w:cs="Times New Roman"/>
          <w:sz w:val="28"/>
          <w:szCs w:val="28"/>
          <w:lang w:val="en-US"/>
        </w:rPr>
        <w:t>(</w:t>
      </w:r>
      <w:r w:rsidR="009605D2">
        <w:rPr>
          <w:rFonts w:ascii="Times New Roman" w:hAnsi="Times New Roman" w:cs="Times New Roman"/>
          <w:sz w:val="28"/>
          <w:szCs w:val="28"/>
          <w:lang w:val="en-US"/>
        </w:rPr>
        <w:t>Quạt Trần</w:t>
      </w:r>
      <w:r w:rsidR="00CC0213" w:rsidRPr="00AC3F62">
        <w:rPr>
          <w:rFonts w:ascii="Times New Roman" w:hAnsi="Times New Roman" w:cs="Times New Roman"/>
          <w:sz w:val="28"/>
          <w:szCs w:val="28"/>
          <w:lang w:val="en-US"/>
        </w:rPr>
        <w:t>)</w:t>
      </w:r>
      <w:bookmarkEnd w:id="11"/>
    </w:p>
    <w:p w14:paraId="140AFF10" w14:textId="5A8C7425" w:rsidR="00D05E23" w:rsidRPr="00D05E23" w:rsidRDefault="00D05E23" w:rsidP="00D05E23">
      <w:pPr>
        <w:rPr>
          <w:lang w:val="en-US"/>
        </w:rPr>
      </w:pPr>
      <w:r>
        <w:rPr>
          <w:lang w:val="en-US"/>
        </w:rPr>
        <w:t>- Mô hình phân cấp:</w:t>
      </w:r>
    </w:p>
    <w:p w14:paraId="7D6F15C0" w14:textId="20C52C11" w:rsidR="00D05E23" w:rsidRDefault="00D05E23" w:rsidP="00B26E8A">
      <w:pPr>
        <w:autoSpaceDE w:val="0"/>
        <w:autoSpaceDN w:val="0"/>
        <w:adjustRightInd w:val="0"/>
        <w:rPr>
          <w:rFonts w:ascii="Consolas" w:hAnsi="Consolas" w:cs="Consolas"/>
          <w:noProof w:val="0"/>
          <w:color w:val="2B91AF"/>
          <w:sz w:val="19"/>
          <w:szCs w:val="19"/>
          <w:lang w:val="en-US"/>
        </w:rPr>
      </w:pPr>
      <w:r>
        <w:drawing>
          <wp:inline distT="0" distB="0" distL="0" distR="0" wp14:anchorId="47385A86" wp14:editId="749AC4BA">
            <wp:extent cx="5732145" cy="2684780"/>
            <wp:effectExtent l="0" t="0" r="0" b="0"/>
            <wp:docPr id="2006061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061417" name=""/>
                    <pic:cNvPicPr/>
                  </pic:nvPicPr>
                  <pic:blipFill>
                    <a:blip r:embed="rId13"/>
                    <a:stretch>
                      <a:fillRect/>
                    </a:stretch>
                  </pic:blipFill>
                  <pic:spPr>
                    <a:xfrm>
                      <a:off x="0" y="0"/>
                      <a:ext cx="5732145" cy="2684780"/>
                    </a:xfrm>
                    <a:prstGeom prst="rect">
                      <a:avLst/>
                    </a:prstGeom>
                  </pic:spPr>
                </pic:pic>
              </a:graphicData>
            </a:graphic>
          </wp:inline>
        </w:drawing>
      </w:r>
    </w:p>
    <w:p w14:paraId="5790A229" w14:textId="77777777" w:rsidR="00D05E23" w:rsidRDefault="00D05E23" w:rsidP="00B26E8A">
      <w:pPr>
        <w:autoSpaceDE w:val="0"/>
        <w:autoSpaceDN w:val="0"/>
        <w:adjustRightInd w:val="0"/>
        <w:rPr>
          <w:rFonts w:ascii="Consolas" w:hAnsi="Consolas" w:cs="Consolas"/>
          <w:noProof w:val="0"/>
          <w:color w:val="2B91AF"/>
          <w:sz w:val="19"/>
          <w:szCs w:val="19"/>
          <w:lang w:val="en-US"/>
        </w:rPr>
      </w:pPr>
    </w:p>
    <w:p w14:paraId="3B2C5C36" w14:textId="1939D426" w:rsidR="00D05E23" w:rsidRPr="00D05E23" w:rsidRDefault="00D05E23" w:rsidP="00D05E23">
      <w:pPr>
        <w:autoSpaceDE w:val="0"/>
        <w:autoSpaceDN w:val="0"/>
        <w:adjustRightInd w:val="0"/>
        <w:rPr>
          <w:noProof w:val="0"/>
          <w:color w:val="244061" w:themeColor="accent1" w:themeShade="80"/>
          <w:szCs w:val="28"/>
          <w:lang w:val="en-US"/>
        </w:rPr>
      </w:pPr>
      <w:r w:rsidRPr="00D05E23">
        <w:rPr>
          <w:noProof w:val="0"/>
          <w:color w:val="244061" w:themeColor="accent1" w:themeShade="80"/>
          <w:szCs w:val="28"/>
          <w:lang w:val="en-US"/>
        </w:rPr>
        <w:t xml:space="preserve">- </w:t>
      </w:r>
      <w:proofErr w:type="spellStart"/>
      <w:r>
        <w:rPr>
          <w:noProof w:val="0"/>
          <w:color w:val="244061" w:themeColor="accent1" w:themeShade="80"/>
          <w:szCs w:val="28"/>
          <w:lang w:val="en-US"/>
        </w:rPr>
        <w:t>Thiết</w:t>
      </w:r>
      <w:proofErr w:type="spellEnd"/>
      <w:r>
        <w:rPr>
          <w:noProof w:val="0"/>
          <w:color w:val="244061" w:themeColor="accent1" w:themeShade="80"/>
          <w:szCs w:val="28"/>
          <w:lang w:val="en-US"/>
        </w:rPr>
        <w:t xml:space="preserve"> </w:t>
      </w:r>
      <w:proofErr w:type="spellStart"/>
      <w:r>
        <w:rPr>
          <w:noProof w:val="0"/>
          <w:color w:val="244061" w:themeColor="accent1" w:themeShade="80"/>
          <w:szCs w:val="28"/>
          <w:lang w:val="en-US"/>
        </w:rPr>
        <w:t>kế</w:t>
      </w:r>
      <w:proofErr w:type="spellEnd"/>
      <w:r>
        <w:rPr>
          <w:noProof w:val="0"/>
          <w:color w:val="244061" w:themeColor="accent1" w:themeShade="80"/>
          <w:szCs w:val="28"/>
          <w:lang w:val="en-US"/>
        </w:rPr>
        <w:t>:</w:t>
      </w:r>
    </w:p>
    <w:p w14:paraId="0D3DC73C" w14:textId="29A26F32"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2B91AF"/>
          <w:sz w:val="19"/>
          <w:szCs w:val="19"/>
          <w:lang w:val="en-US"/>
        </w:rPr>
        <w:t>ma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quat</w:t>
      </w:r>
      <w:proofErr w:type="spellEnd"/>
      <w:r>
        <w:rPr>
          <w:rFonts w:ascii="Consolas" w:hAnsi="Consolas" w:cs="Consolas"/>
          <w:noProof w:val="0"/>
          <w:color w:val="000000"/>
          <w:sz w:val="19"/>
          <w:szCs w:val="19"/>
          <w:lang w:val="en-US"/>
        </w:rPr>
        <w:t>;</w:t>
      </w:r>
    </w:p>
    <w:p w14:paraId="1610F54F" w14:textId="77777777" w:rsidR="00B26E8A" w:rsidRDefault="00B26E8A" w:rsidP="00B26E8A">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daiQ</w:t>
      </w:r>
      <w:proofErr w:type="spellEnd"/>
      <w:r>
        <w:rPr>
          <w:rFonts w:ascii="Consolas" w:hAnsi="Consolas" w:cs="Consolas"/>
          <w:noProof w:val="0"/>
          <w:color w:val="000000"/>
          <w:sz w:val="19"/>
          <w:szCs w:val="19"/>
          <w:lang w:val="en-US"/>
        </w:rPr>
        <w:t xml:space="preserve"> = 0.7;</w:t>
      </w:r>
    </w:p>
    <w:p w14:paraId="239F8722" w14:textId="77777777" w:rsidR="00B26E8A" w:rsidRDefault="00B26E8A" w:rsidP="00B26E8A">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dayQ</w:t>
      </w:r>
      <w:proofErr w:type="spellEnd"/>
      <w:r>
        <w:rPr>
          <w:rFonts w:ascii="Consolas" w:hAnsi="Consolas" w:cs="Consolas"/>
          <w:noProof w:val="0"/>
          <w:color w:val="000000"/>
          <w:sz w:val="19"/>
          <w:szCs w:val="19"/>
          <w:lang w:val="en-US"/>
        </w:rPr>
        <w:t xml:space="preserve"> = 0.025;</w:t>
      </w:r>
    </w:p>
    <w:p w14:paraId="3A0FD601" w14:textId="77777777" w:rsidR="00B26E8A" w:rsidRDefault="00B26E8A" w:rsidP="00B26E8A">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ngQ</w:t>
      </w:r>
      <w:proofErr w:type="spellEnd"/>
      <w:r>
        <w:rPr>
          <w:rFonts w:ascii="Consolas" w:hAnsi="Consolas" w:cs="Consolas"/>
          <w:noProof w:val="0"/>
          <w:color w:val="000000"/>
          <w:sz w:val="19"/>
          <w:szCs w:val="19"/>
          <w:lang w:val="en-US"/>
        </w:rPr>
        <w:t xml:space="preserve"> = 0.1;</w:t>
      </w:r>
    </w:p>
    <w:p w14:paraId="0C91B61D" w14:textId="77777777" w:rsidR="00B26E8A" w:rsidRDefault="00B26E8A" w:rsidP="00B26E8A">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quayCanh</w:t>
      </w:r>
      <w:proofErr w:type="spellEnd"/>
      <w:r>
        <w:rPr>
          <w:rFonts w:ascii="Consolas" w:hAnsi="Consolas" w:cs="Consolas"/>
          <w:noProof w:val="0"/>
          <w:color w:val="000000"/>
          <w:sz w:val="19"/>
          <w:szCs w:val="19"/>
          <w:lang w:val="en-US"/>
        </w:rPr>
        <w:t>[] = { 0,0,0,0,0,0,0 };</w:t>
      </w:r>
    </w:p>
    <w:p w14:paraId="4D04308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quat(</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 {</w:t>
      </w:r>
    </w:p>
    <w:p w14:paraId="34C69B83" w14:textId="6B6244C6"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instanc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Scale(</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w:t>
      </w:r>
    </w:p>
    <w:p w14:paraId="4248BCB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del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quat</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nstance);</w:t>
      </w:r>
    </w:p>
    <w:p w14:paraId="7B7CA74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DrawArrays</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TRIANGLES</w:t>
      </w:r>
      <w:r>
        <w:rPr>
          <w:rFonts w:ascii="Consolas" w:hAnsi="Consolas" w:cs="Consolas"/>
          <w:noProof w:val="0"/>
          <w:color w:val="000000"/>
          <w:sz w:val="19"/>
          <w:szCs w:val="19"/>
          <w:lang w:val="en-US"/>
        </w:rPr>
        <w:t xml:space="preserve">, 0, </w:t>
      </w:r>
      <w:proofErr w:type="spellStart"/>
      <w:r>
        <w:rPr>
          <w:rFonts w:ascii="Consolas" w:hAnsi="Consolas" w:cs="Consolas"/>
          <w:noProof w:val="0"/>
          <w:color w:val="000000"/>
          <w:sz w:val="19"/>
          <w:szCs w:val="19"/>
          <w:lang w:val="en-US"/>
        </w:rPr>
        <w:t>NumPoints</w:t>
      </w:r>
      <w:proofErr w:type="spellEnd"/>
      <w:r>
        <w:rPr>
          <w:rFonts w:ascii="Consolas" w:hAnsi="Consolas" w:cs="Consolas"/>
          <w:noProof w:val="0"/>
          <w:color w:val="000000"/>
          <w:sz w:val="19"/>
          <w:szCs w:val="19"/>
          <w:lang w:val="en-US"/>
        </w:rPr>
        <w:t>);</w:t>
      </w:r>
    </w:p>
    <w:p w14:paraId="782B013F"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24DBCACB"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1EFF9FC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tru_quat</w:t>
      </w:r>
      <w:proofErr w:type="spellEnd"/>
      <w:r>
        <w:rPr>
          <w:rFonts w:ascii="Consolas" w:hAnsi="Consolas" w:cs="Consolas"/>
          <w:noProof w:val="0"/>
          <w:color w:val="000000"/>
          <w:sz w:val="19"/>
          <w:szCs w:val="19"/>
          <w:lang w:val="en-US"/>
        </w:rPr>
        <w:t>() {</w:t>
      </w:r>
    </w:p>
    <w:p w14:paraId="4FA2049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quat</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14, 0);</w:t>
      </w:r>
    </w:p>
    <w:p w14:paraId="1597DB0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0, 200, 128);</w:t>
      </w:r>
    </w:p>
    <w:p w14:paraId="7DBA1C7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quat(0.1, 0.25, 0.1);</w:t>
      </w:r>
    </w:p>
    <w:p w14:paraId="67E1FBC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638514AD"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037715B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canh_quat1() {</w:t>
      </w:r>
    </w:p>
    <w:p w14:paraId="0A88609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quat</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quayCanh</w:t>
      </w:r>
      <w:proofErr w:type="spellEnd"/>
      <w:r>
        <w:rPr>
          <w:rFonts w:ascii="Consolas" w:hAnsi="Consolas" w:cs="Consolas"/>
          <w:noProof w:val="0"/>
          <w:color w:val="000000"/>
          <w:sz w:val="19"/>
          <w:szCs w:val="19"/>
          <w:lang w:val="en-US"/>
        </w:rPr>
        <w:t xml:space="preserve">[1])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5 * </w:t>
      </w:r>
      <w:proofErr w:type="spellStart"/>
      <w:r>
        <w:rPr>
          <w:rFonts w:ascii="Consolas" w:hAnsi="Consolas" w:cs="Consolas"/>
          <w:noProof w:val="0"/>
          <w:color w:val="000000"/>
          <w:sz w:val="19"/>
          <w:szCs w:val="19"/>
          <w:lang w:val="en-US"/>
        </w:rPr>
        <w:t>daiQ</w:t>
      </w:r>
      <w:proofErr w:type="spellEnd"/>
      <w:r>
        <w:rPr>
          <w:rFonts w:ascii="Consolas" w:hAnsi="Consolas" w:cs="Consolas"/>
          <w:noProof w:val="0"/>
          <w:color w:val="000000"/>
          <w:sz w:val="19"/>
          <w:szCs w:val="19"/>
          <w:lang w:val="en-US"/>
        </w:rPr>
        <w:t>, 0, 0);</w:t>
      </w:r>
    </w:p>
    <w:p w14:paraId="2CEEAEF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0, 200, 128);</w:t>
      </w:r>
    </w:p>
    <w:p w14:paraId="5BBBFED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quat(</w:t>
      </w:r>
      <w:proofErr w:type="spellStart"/>
      <w:r>
        <w:rPr>
          <w:rFonts w:ascii="Consolas" w:hAnsi="Consolas" w:cs="Consolas"/>
          <w:noProof w:val="0"/>
          <w:color w:val="000000"/>
          <w:sz w:val="19"/>
          <w:szCs w:val="19"/>
          <w:lang w:val="en-US"/>
        </w:rPr>
        <w:t>daiQ</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dayQ</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ngQ</w:t>
      </w:r>
      <w:proofErr w:type="spellEnd"/>
      <w:r>
        <w:rPr>
          <w:rFonts w:ascii="Consolas" w:hAnsi="Consolas" w:cs="Consolas"/>
          <w:noProof w:val="0"/>
          <w:color w:val="000000"/>
          <w:sz w:val="19"/>
          <w:szCs w:val="19"/>
          <w:lang w:val="en-US"/>
        </w:rPr>
        <w:t>);</w:t>
      </w:r>
    </w:p>
    <w:p w14:paraId="562C83A0"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04C2853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quat</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quayCanh</w:t>
      </w:r>
      <w:proofErr w:type="spellEnd"/>
      <w:r>
        <w:rPr>
          <w:rFonts w:ascii="Consolas" w:hAnsi="Consolas" w:cs="Consolas"/>
          <w:noProof w:val="0"/>
          <w:color w:val="000000"/>
          <w:sz w:val="19"/>
          <w:szCs w:val="19"/>
          <w:lang w:val="en-US"/>
        </w:rPr>
        <w:t xml:space="preserve">[1])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 xml:space="preserve">(120)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5 * </w:t>
      </w:r>
      <w:proofErr w:type="spellStart"/>
      <w:r>
        <w:rPr>
          <w:rFonts w:ascii="Consolas" w:hAnsi="Consolas" w:cs="Consolas"/>
          <w:noProof w:val="0"/>
          <w:color w:val="000000"/>
          <w:sz w:val="19"/>
          <w:szCs w:val="19"/>
          <w:lang w:val="en-US"/>
        </w:rPr>
        <w:t>daiQ</w:t>
      </w:r>
      <w:proofErr w:type="spellEnd"/>
      <w:r>
        <w:rPr>
          <w:rFonts w:ascii="Consolas" w:hAnsi="Consolas" w:cs="Consolas"/>
          <w:noProof w:val="0"/>
          <w:color w:val="000000"/>
          <w:sz w:val="19"/>
          <w:szCs w:val="19"/>
          <w:lang w:val="en-US"/>
        </w:rPr>
        <w:t>, 0, 0);</w:t>
      </w:r>
    </w:p>
    <w:p w14:paraId="357C6A2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0, 200, 128);</w:t>
      </w:r>
    </w:p>
    <w:p w14:paraId="0100A98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quat(</w:t>
      </w:r>
      <w:proofErr w:type="spellStart"/>
      <w:r>
        <w:rPr>
          <w:rFonts w:ascii="Consolas" w:hAnsi="Consolas" w:cs="Consolas"/>
          <w:noProof w:val="0"/>
          <w:color w:val="000000"/>
          <w:sz w:val="19"/>
          <w:szCs w:val="19"/>
          <w:lang w:val="en-US"/>
        </w:rPr>
        <w:t>daiQ</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dayQ</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ngQ</w:t>
      </w:r>
      <w:proofErr w:type="spellEnd"/>
      <w:r>
        <w:rPr>
          <w:rFonts w:ascii="Consolas" w:hAnsi="Consolas" w:cs="Consolas"/>
          <w:noProof w:val="0"/>
          <w:color w:val="000000"/>
          <w:sz w:val="19"/>
          <w:szCs w:val="19"/>
          <w:lang w:val="en-US"/>
        </w:rPr>
        <w:t>);</w:t>
      </w:r>
    </w:p>
    <w:p w14:paraId="1174F165"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4E5D768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quat</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quayCanh</w:t>
      </w:r>
      <w:proofErr w:type="spellEnd"/>
      <w:r>
        <w:rPr>
          <w:rFonts w:ascii="Consolas" w:hAnsi="Consolas" w:cs="Consolas"/>
          <w:noProof w:val="0"/>
          <w:color w:val="000000"/>
          <w:sz w:val="19"/>
          <w:szCs w:val="19"/>
          <w:lang w:val="en-US"/>
        </w:rPr>
        <w:t xml:space="preserve">[1])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 xml:space="preserve">(240)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5 * </w:t>
      </w:r>
      <w:proofErr w:type="spellStart"/>
      <w:r>
        <w:rPr>
          <w:rFonts w:ascii="Consolas" w:hAnsi="Consolas" w:cs="Consolas"/>
          <w:noProof w:val="0"/>
          <w:color w:val="000000"/>
          <w:sz w:val="19"/>
          <w:szCs w:val="19"/>
          <w:lang w:val="en-US"/>
        </w:rPr>
        <w:t>daiQ</w:t>
      </w:r>
      <w:proofErr w:type="spellEnd"/>
      <w:r>
        <w:rPr>
          <w:rFonts w:ascii="Consolas" w:hAnsi="Consolas" w:cs="Consolas"/>
          <w:noProof w:val="0"/>
          <w:color w:val="000000"/>
          <w:sz w:val="19"/>
          <w:szCs w:val="19"/>
          <w:lang w:val="en-US"/>
        </w:rPr>
        <w:t>, 0, 0);</w:t>
      </w:r>
    </w:p>
    <w:p w14:paraId="7297E46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0, 200, 128);</w:t>
      </w:r>
    </w:p>
    <w:p w14:paraId="48231C8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quat(</w:t>
      </w:r>
      <w:proofErr w:type="spellStart"/>
      <w:r>
        <w:rPr>
          <w:rFonts w:ascii="Consolas" w:hAnsi="Consolas" w:cs="Consolas"/>
          <w:noProof w:val="0"/>
          <w:color w:val="000000"/>
          <w:sz w:val="19"/>
          <w:szCs w:val="19"/>
          <w:lang w:val="en-US"/>
        </w:rPr>
        <w:t>daiQ</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dayQ</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ngQ</w:t>
      </w:r>
      <w:proofErr w:type="spellEnd"/>
      <w:r>
        <w:rPr>
          <w:rFonts w:ascii="Consolas" w:hAnsi="Consolas" w:cs="Consolas"/>
          <w:noProof w:val="0"/>
          <w:color w:val="000000"/>
          <w:sz w:val="19"/>
          <w:szCs w:val="19"/>
          <w:lang w:val="en-US"/>
        </w:rPr>
        <w:t>);</w:t>
      </w:r>
    </w:p>
    <w:p w14:paraId="060AA63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619640EC" w14:textId="77777777" w:rsidR="00B26E8A" w:rsidRDefault="00B26E8A" w:rsidP="00B26E8A">
      <w:pPr>
        <w:autoSpaceDE w:val="0"/>
        <w:autoSpaceDN w:val="0"/>
        <w:adjustRightInd w:val="0"/>
        <w:rPr>
          <w:rFonts w:ascii="Consolas" w:hAnsi="Consolas" w:cs="Consolas"/>
          <w:noProof w:val="0"/>
          <w:color w:val="000000"/>
          <w:sz w:val="19"/>
          <w:szCs w:val="19"/>
          <w:lang w:val="en-US"/>
        </w:rPr>
      </w:pPr>
    </w:p>
    <w:p w14:paraId="5C45947F"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QuatTran1() {</w:t>
      </w:r>
    </w:p>
    <w:p w14:paraId="745EA22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tru_quat</w:t>
      </w:r>
      <w:proofErr w:type="spellEnd"/>
      <w:r>
        <w:rPr>
          <w:rFonts w:ascii="Consolas" w:hAnsi="Consolas" w:cs="Consolas"/>
          <w:noProof w:val="0"/>
          <w:color w:val="000000"/>
          <w:sz w:val="19"/>
          <w:szCs w:val="19"/>
          <w:lang w:val="en-US"/>
        </w:rPr>
        <w:t>();</w:t>
      </w:r>
    </w:p>
    <w:p w14:paraId="6D7FA01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canh_quat1();</w:t>
      </w:r>
    </w:p>
    <w:p w14:paraId="5571A678" w14:textId="542D57D0" w:rsidR="009605D2" w:rsidRPr="00B26E8A" w:rsidRDefault="00B26E8A" w:rsidP="00B26E8A">
      <w:pPr>
        <w:spacing w:line="276" w:lineRule="auto"/>
        <w:rPr>
          <w:sz w:val="24"/>
          <w:szCs w:val="24"/>
          <w:lang w:val="en-US"/>
        </w:rPr>
      </w:pPr>
      <w:r>
        <w:rPr>
          <w:rFonts w:ascii="Consolas" w:hAnsi="Consolas" w:cs="Consolas"/>
          <w:noProof w:val="0"/>
          <w:color w:val="000000"/>
          <w:sz w:val="19"/>
          <w:szCs w:val="19"/>
          <w:lang w:val="en-US"/>
        </w:rPr>
        <w:t>}</w:t>
      </w:r>
    </w:p>
    <w:p w14:paraId="005E5C8F" w14:textId="6FF38F98" w:rsidR="00B83EEA" w:rsidRDefault="00B83EEA" w:rsidP="00C80024">
      <w:pPr>
        <w:pStyle w:val="Heading2"/>
        <w:spacing w:line="276" w:lineRule="auto"/>
        <w:rPr>
          <w:rFonts w:ascii="Times New Roman" w:hAnsi="Times New Roman" w:cs="Times New Roman"/>
          <w:sz w:val="28"/>
          <w:szCs w:val="28"/>
          <w:lang w:val="en-US"/>
        </w:rPr>
      </w:pPr>
      <w:bookmarkStart w:id="12" w:name="_Toc159956733"/>
      <w:r w:rsidRPr="00755DBF">
        <w:rPr>
          <w:rFonts w:ascii="Times New Roman" w:hAnsi="Times New Roman" w:cs="Times New Roman"/>
          <w:sz w:val="28"/>
          <w:szCs w:val="28"/>
        </w:rPr>
        <w:t>2.4. Thiết kế và cài đặt</w:t>
      </w:r>
      <w:r w:rsidR="00537E53" w:rsidRPr="00AB23FF">
        <w:rPr>
          <w:rFonts w:ascii="Times New Roman" w:hAnsi="Times New Roman" w:cs="Times New Roman"/>
          <w:sz w:val="28"/>
          <w:szCs w:val="28"/>
        </w:rPr>
        <w:t xml:space="preserve"> (</w:t>
      </w:r>
      <w:r w:rsidR="002317A2" w:rsidRPr="00AB23FF">
        <w:rPr>
          <w:rFonts w:ascii="Times New Roman" w:hAnsi="Times New Roman" w:cs="Times New Roman"/>
          <w:sz w:val="28"/>
          <w:szCs w:val="28"/>
        </w:rPr>
        <w:t>Cửa ra vào</w:t>
      </w:r>
      <w:r w:rsidR="00537E53" w:rsidRPr="00AB23FF">
        <w:rPr>
          <w:rFonts w:ascii="Times New Roman" w:hAnsi="Times New Roman" w:cs="Times New Roman"/>
          <w:sz w:val="28"/>
          <w:szCs w:val="28"/>
        </w:rPr>
        <w:t>)</w:t>
      </w:r>
      <w:bookmarkEnd w:id="12"/>
    </w:p>
    <w:p w14:paraId="06F501BD" w14:textId="77777777" w:rsidR="00B26E8A" w:rsidRDefault="00B26E8A" w:rsidP="00B26E8A">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o_cua</w:t>
      </w:r>
      <w:proofErr w:type="spellEnd"/>
      <w:r>
        <w:rPr>
          <w:rFonts w:ascii="Consolas" w:hAnsi="Consolas" w:cs="Consolas"/>
          <w:noProof w:val="0"/>
          <w:color w:val="000000"/>
          <w:sz w:val="19"/>
          <w:szCs w:val="19"/>
          <w:lang w:val="en-US"/>
        </w:rPr>
        <w:t>[] = { 0,0,0,0 };</w:t>
      </w:r>
    </w:p>
    <w:p w14:paraId="0050610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2B91AF"/>
          <w:sz w:val="19"/>
          <w:szCs w:val="19"/>
          <w:lang w:val="en-US"/>
        </w:rPr>
        <w:t>ma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cuavao</w:t>
      </w:r>
      <w:proofErr w:type="spellEnd"/>
      <w:r>
        <w:rPr>
          <w:rFonts w:ascii="Consolas" w:hAnsi="Consolas" w:cs="Consolas"/>
          <w:noProof w:val="0"/>
          <w:color w:val="000000"/>
          <w:sz w:val="19"/>
          <w:szCs w:val="19"/>
          <w:lang w:val="en-US"/>
        </w:rPr>
        <w:t>;</w:t>
      </w:r>
    </w:p>
    <w:p w14:paraId="26A78B02"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anh_cua</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 {</w:t>
      </w:r>
    </w:p>
    <w:p w14:paraId="048CA56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instanc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Scale(</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w:t>
      </w:r>
    </w:p>
    <w:p w14:paraId="22B2CBFF"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del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cuava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nstance);</w:t>
      </w:r>
    </w:p>
    <w:p w14:paraId="4048AC1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glDrawArrays</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TRIANGLES</w:t>
      </w:r>
      <w:r>
        <w:rPr>
          <w:rFonts w:ascii="Consolas" w:hAnsi="Consolas" w:cs="Consolas"/>
          <w:noProof w:val="0"/>
          <w:color w:val="000000"/>
          <w:sz w:val="19"/>
          <w:szCs w:val="19"/>
          <w:lang w:val="en-US"/>
        </w:rPr>
        <w:t xml:space="preserve">, 0, </w:t>
      </w:r>
      <w:proofErr w:type="spellStart"/>
      <w:r>
        <w:rPr>
          <w:rFonts w:ascii="Consolas" w:hAnsi="Consolas" w:cs="Consolas"/>
          <w:noProof w:val="0"/>
          <w:color w:val="000000"/>
          <w:sz w:val="19"/>
          <w:szCs w:val="19"/>
          <w:lang w:val="en-US"/>
        </w:rPr>
        <w:t>NumPoints</w:t>
      </w:r>
      <w:proofErr w:type="spellEnd"/>
      <w:r>
        <w:rPr>
          <w:rFonts w:ascii="Consolas" w:hAnsi="Consolas" w:cs="Consolas"/>
          <w:noProof w:val="0"/>
          <w:color w:val="000000"/>
          <w:sz w:val="19"/>
          <w:szCs w:val="19"/>
          <w:lang w:val="en-US"/>
        </w:rPr>
        <w:t>);</w:t>
      </w:r>
    </w:p>
    <w:p w14:paraId="3EFF8A0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6C5F494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ua</w:t>
      </w:r>
      <w:proofErr w:type="spellEnd"/>
      <w:r>
        <w:rPr>
          <w:rFonts w:ascii="Consolas" w:hAnsi="Consolas" w:cs="Consolas"/>
          <w:noProof w:val="0"/>
          <w:color w:val="000000"/>
          <w:sz w:val="19"/>
          <w:szCs w:val="19"/>
          <w:lang w:val="en-US"/>
        </w:rPr>
        <w:t>() {</w:t>
      </w:r>
    </w:p>
    <w:p w14:paraId="1E8AB94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cuava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dentity()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 -0.75, 3.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Translate(0, 0, 0.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_cua</w:t>
      </w:r>
      <w:proofErr w:type="spellEnd"/>
      <w:r>
        <w:rPr>
          <w:rFonts w:ascii="Consolas" w:hAnsi="Consolas" w:cs="Consolas"/>
          <w:noProof w:val="0"/>
          <w:color w:val="000000"/>
          <w:sz w:val="19"/>
          <w:szCs w:val="19"/>
          <w:lang w:val="en-US"/>
        </w:rPr>
        <w:t>[0])</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0,-0.375);</w:t>
      </w:r>
    </w:p>
    <w:p w14:paraId="4AF2B122"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5B82451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anh_cua</w:t>
      </w:r>
      <w:proofErr w:type="spellEnd"/>
      <w:r>
        <w:rPr>
          <w:rFonts w:ascii="Consolas" w:hAnsi="Consolas" w:cs="Consolas"/>
          <w:noProof w:val="0"/>
          <w:color w:val="000000"/>
          <w:sz w:val="19"/>
          <w:szCs w:val="19"/>
          <w:lang w:val="en-US"/>
        </w:rPr>
        <w:t>(0.05, 2.5, 0.75);</w:t>
      </w:r>
    </w:p>
    <w:p w14:paraId="2FA22242"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cuava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 -0.75, 3.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_cua</w:t>
      </w:r>
      <w:proofErr w:type="spellEnd"/>
      <w:r>
        <w:rPr>
          <w:rFonts w:ascii="Consolas" w:hAnsi="Consolas" w:cs="Consolas"/>
          <w:noProof w:val="0"/>
          <w:color w:val="000000"/>
          <w:sz w:val="19"/>
          <w:szCs w:val="19"/>
          <w:lang w:val="en-US"/>
        </w:rPr>
        <w:t xml:space="preserve">[0])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375);</w:t>
      </w:r>
    </w:p>
    <w:p w14:paraId="7A0904B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47067F9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anh_cua</w:t>
      </w:r>
      <w:proofErr w:type="spellEnd"/>
      <w:r>
        <w:rPr>
          <w:rFonts w:ascii="Consolas" w:hAnsi="Consolas" w:cs="Consolas"/>
          <w:noProof w:val="0"/>
          <w:color w:val="000000"/>
          <w:sz w:val="19"/>
          <w:szCs w:val="19"/>
          <w:lang w:val="en-US"/>
        </w:rPr>
        <w:t>(0.05, 2.5, 0.75);</w:t>
      </w:r>
    </w:p>
    <w:p w14:paraId="5F5912E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cuava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 -0.75, -3.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_cua</w:t>
      </w:r>
      <w:proofErr w:type="spellEnd"/>
      <w:r>
        <w:rPr>
          <w:rFonts w:ascii="Consolas" w:hAnsi="Consolas" w:cs="Consolas"/>
          <w:noProof w:val="0"/>
          <w:color w:val="000000"/>
          <w:sz w:val="19"/>
          <w:szCs w:val="19"/>
          <w:lang w:val="en-US"/>
        </w:rPr>
        <w:t xml:space="preserve">[1])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375);</w:t>
      </w:r>
    </w:p>
    <w:p w14:paraId="7737F6D8"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3905BA2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anh_cua</w:t>
      </w:r>
      <w:proofErr w:type="spellEnd"/>
      <w:r>
        <w:rPr>
          <w:rFonts w:ascii="Consolas" w:hAnsi="Consolas" w:cs="Consolas"/>
          <w:noProof w:val="0"/>
          <w:color w:val="000000"/>
          <w:sz w:val="19"/>
          <w:szCs w:val="19"/>
          <w:lang w:val="en-US"/>
        </w:rPr>
        <w:t>(0.05, 2.5, 0.75);</w:t>
      </w:r>
    </w:p>
    <w:p w14:paraId="2BC228A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cuava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 -0.75, -3.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_cua</w:t>
      </w:r>
      <w:proofErr w:type="spellEnd"/>
      <w:r>
        <w:rPr>
          <w:rFonts w:ascii="Consolas" w:hAnsi="Consolas" w:cs="Consolas"/>
          <w:noProof w:val="0"/>
          <w:color w:val="000000"/>
          <w:sz w:val="19"/>
          <w:szCs w:val="19"/>
          <w:lang w:val="en-US"/>
        </w:rPr>
        <w:t xml:space="preserve">[1])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375);</w:t>
      </w:r>
    </w:p>
    <w:p w14:paraId="529D7B82"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7E980DF4"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anh_cua</w:t>
      </w:r>
      <w:proofErr w:type="spellEnd"/>
      <w:r>
        <w:rPr>
          <w:rFonts w:ascii="Consolas" w:hAnsi="Consolas" w:cs="Consolas"/>
          <w:noProof w:val="0"/>
          <w:color w:val="000000"/>
          <w:sz w:val="19"/>
          <w:szCs w:val="19"/>
          <w:lang w:val="en-US"/>
        </w:rPr>
        <w:t>(0.05, 2.5, 0.75);</w:t>
      </w:r>
    </w:p>
    <w:p w14:paraId="2A5C40C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302DE4F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bo_cua</w:t>
      </w:r>
      <w:proofErr w:type="spellEnd"/>
      <w:r>
        <w:rPr>
          <w:rFonts w:ascii="Consolas" w:hAnsi="Consolas" w:cs="Consolas"/>
          <w:noProof w:val="0"/>
          <w:color w:val="000000"/>
          <w:sz w:val="19"/>
          <w:szCs w:val="19"/>
          <w:lang w:val="en-US"/>
        </w:rPr>
        <w:t>() {</w:t>
      </w:r>
    </w:p>
    <w:p w14:paraId="6BB4B27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dentity();</w:t>
      </w:r>
    </w:p>
    <w:p w14:paraId="0E2E5812"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ua</w:t>
      </w:r>
      <w:proofErr w:type="spellEnd"/>
      <w:r>
        <w:rPr>
          <w:rFonts w:ascii="Consolas" w:hAnsi="Consolas" w:cs="Consolas"/>
          <w:noProof w:val="0"/>
          <w:color w:val="000000"/>
          <w:sz w:val="19"/>
          <w:szCs w:val="19"/>
          <w:lang w:val="en-US"/>
        </w:rPr>
        <w:t>();</w:t>
      </w:r>
    </w:p>
    <w:p w14:paraId="77688CC6" w14:textId="22F554E0" w:rsidR="00AB23FF" w:rsidRPr="00AB23FF" w:rsidRDefault="00B26E8A" w:rsidP="00B26E8A">
      <w:pPr>
        <w:rPr>
          <w:lang w:val="en-US"/>
        </w:rPr>
      </w:pPr>
      <w:r>
        <w:rPr>
          <w:rFonts w:ascii="Consolas" w:hAnsi="Consolas" w:cs="Consolas"/>
          <w:noProof w:val="0"/>
          <w:color w:val="000000"/>
          <w:sz w:val="19"/>
          <w:szCs w:val="19"/>
          <w:lang w:val="en-US"/>
        </w:rPr>
        <w:t>}</w:t>
      </w:r>
    </w:p>
    <w:p w14:paraId="4D72448A" w14:textId="7D855ED3" w:rsidR="002317A2" w:rsidRPr="00AB23FF" w:rsidRDefault="002317A2" w:rsidP="00C80024">
      <w:pPr>
        <w:pStyle w:val="Heading2"/>
        <w:spacing w:line="276" w:lineRule="auto"/>
        <w:rPr>
          <w:rFonts w:ascii="Times New Roman" w:hAnsi="Times New Roman" w:cs="Times New Roman"/>
          <w:sz w:val="28"/>
          <w:szCs w:val="28"/>
        </w:rPr>
      </w:pPr>
      <w:bookmarkStart w:id="13" w:name="_Toc159956734"/>
      <w:r w:rsidRPr="00755DBF">
        <w:rPr>
          <w:rFonts w:ascii="Times New Roman" w:hAnsi="Times New Roman" w:cs="Times New Roman"/>
          <w:sz w:val="28"/>
          <w:szCs w:val="28"/>
        </w:rPr>
        <w:t>2.</w:t>
      </w:r>
      <w:r w:rsidRPr="00AB23FF">
        <w:rPr>
          <w:rFonts w:ascii="Times New Roman" w:hAnsi="Times New Roman" w:cs="Times New Roman"/>
          <w:sz w:val="28"/>
          <w:szCs w:val="28"/>
        </w:rPr>
        <w:t>5</w:t>
      </w:r>
      <w:r w:rsidRPr="00755DBF">
        <w:rPr>
          <w:rFonts w:ascii="Times New Roman" w:hAnsi="Times New Roman" w:cs="Times New Roman"/>
          <w:sz w:val="28"/>
          <w:szCs w:val="28"/>
        </w:rPr>
        <w:t xml:space="preserve">. Thiết kế và cài đặt </w:t>
      </w:r>
      <w:r w:rsidRPr="00AB23FF">
        <w:rPr>
          <w:rFonts w:ascii="Times New Roman" w:hAnsi="Times New Roman" w:cs="Times New Roman"/>
          <w:sz w:val="28"/>
          <w:szCs w:val="28"/>
        </w:rPr>
        <w:t>(Cửa sổ)</w:t>
      </w:r>
      <w:bookmarkEnd w:id="13"/>
    </w:p>
    <w:p w14:paraId="339C066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2B91AF"/>
          <w:sz w:val="19"/>
          <w:szCs w:val="19"/>
          <w:lang w:val="en-US"/>
        </w:rPr>
        <w:t>ma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cuaso</w:t>
      </w:r>
      <w:proofErr w:type="spellEnd"/>
      <w:r>
        <w:rPr>
          <w:rFonts w:ascii="Consolas" w:hAnsi="Consolas" w:cs="Consolas"/>
          <w:noProof w:val="0"/>
          <w:color w:val="000000"/>
          <w:sz w:val="19"/>
          <w:szCs w:val="19"/>
          <w:lang w:val="en-US"/>
        </w:rPr>
        <w:t>;</w:t>
      </w:r>
    </w:p>
    <w:p w14:paraId="03AEC051" w14:textId="77777777" w:rsidR="00B26E8A" w:rsidRDefault="00B26E8A" w:rsidP="00B26E8A">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z_cs1 =0, z_cs2 =0, z_cs3 =0;</w:t>
      </w:r>
    </w:p>
    <w:p w14:paraId="6214928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canh_cua2(</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 {</w:t>
      </w:r>
    </w:p>
    <w:p w14:paraId="4A47351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 xml:space="preserve">instanc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Scale(</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w:t>
      </w:r>
    </w:p>
    <w:p w14:paraId="28CC959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del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cuas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nstance);</w:t>
      </w:r>
    </w:p>
    <w:p w14:paraId="4B937A5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DrawArrays</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TRIANGLES</w:t>
      </w:r>
      <w:r>
        <w:rPr>
          <w:rFonts w:ascii="Consolas" w:hAnsi="Consolas" w:cs="Consolas"/>
          <w:noProof w:val="0"/>
          <w:color w:val="000000"/>
          <w:sz w:val="19"/>
          <w:szCs w:val="19"/>
          <w:lang w:val="en-US"/>
        </w:rPr>
        <w:t xml:space="preserve">, 0, </w:t>
      </w:r>
      <w:proofErr w:type="spellStart"/>
      <w:r>
        <w:rPr>
          <w:rFonts w:ascii="Consolas" w:hAnsi="Consolas" w:cs="Consolas"/>
          <w:noProof w:val="0"/>
          <w:color w:val="000000"/>
          <w:sz w:val="19"/>
          <w:szCs w:val="19"/>
          <w:lang w:val="en-US"/>
        </w:rPr>
        <w:t>NumPoints</w:t>
      </w:r>
      <w:proofErr w:type="spellEnd"/>
      <w:r>
        <w:rPr>
          <w:rFonts w:ascii="Consolas" w:hAnsi="Consolas" w:cs="Consolas"/>
          <w:noProof w:val="0"/>
          <w:color w:val="000000"/>
          <w:sz w:val="19"/>
          <w:szCs w:val="19"/>
          <w:lang w:val="en-US"/>
        </w:rPr>
        <w:t>);</w:t>
      </w:r>
    </w:p>
    <w:p w14:paraId="73C9A6E2"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1A14244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cua2() {</w:t>
      </w:r>
    </w:p>
    <w:p w14:paraId="11C0EBD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cuas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dentity()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 0, 4.12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0,z_cs1);</w:t>
      </w:r>
    </w:p>
    <w:p w14:paraId="3124A9D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6693836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canh_cua2(0.05, 1.5, 0.75);</w:t>
      </w:r>
    </w:p>
    <w:p w14:paraId="4425D7E5"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cuas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5, 0, 3.3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z_cs1);</w:t>
      </w:r>
    </w:p>
    <w:p w14:paraId="7AD84A3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56A46B5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canh_cua2(0.05, 1.5, 0.75);</w:t>
      </w:r>
    </w:p>
    <w:p w14:paraId="7CB69B2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cuas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 0, 0.62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z_cs2);</w:t>
      </w:r>
    </w:p>
    <w:p w14:paraId="046C24DB"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43CEA3D3"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canh_cua2(0.05, 1.5, 0.75);</w:t>
      </w:r>
    </w:p>
    <w:p w14:paraId="696FAD5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cuas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5, 0, -0.12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z_cs2);</w:t>
      </w:r>
    </w:p>
    <w:p w14:paraId="7C58EA3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7A1D5DF9"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canh_cua2(0.05, 1.5, 0.75);</w:t>
      </w:r>
    </w:p>
    <w:p w14:paraId="53AB032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cuas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 0, -2.87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z_cs3);</w:t>
      </w:r>
    </w:p>
    <w:p w14:paraId="62A5E0F0"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10B3403D"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lastRenderedPageBreak/>
        <w:tab/>
        <w:t>canh_cua2(0.05, 1.5, 0.75);</w:t>
      </w:r>
    </w:p>
    <w:p w14:paraId="47B430F6"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cuaso</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4.05, 0, -3.62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z_cs3);</w:t>
      </w:r>
    </w:p>
    <w:p w14:paraId="66C72E2C"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024341E7"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canh_cua2(0.05, 1.5, 0.75);</w:t>
      </w:r>
    </w:p>
    <w:p w14:paraId="6943EE51"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6E1A8A7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bo_cuaso</w:t>
      </w:r>
      <w:proofErr w:type="spellEnd"/>
      <w:r>
        <w:rPr>
          <w:rFonts w:ascii="Consolas" w:hAnsi="Consolas" w:cs="Consolas"/>
          <w:noProof w:val="0"/>
          <w:color w:val="000000"/>
          <w:sz w:val="19"/>
          <w:szCs w:val="19"/>
          <w:lang w:val="en-US"/>
        </w:rPr>
        <w:t>() {</w:t>
      </w:r>
    </w:p>
    <w:p w14:paraId="0B3FF84A"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dentity();</w:t>
      </w:r>
    </w:p>
    <w:p w14:paraId="3024F3BE" w14:textId="77777777" w:rsidR="00B26E8A" w:rsidRDefault="00B26E8A" w:rsidP="00B26E8A">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cua2();</w:t>
      </w:r>
    </w:p>
    <w:p w14:paraId="406AEC57" w14:textId="14A79718" w:rsidR="002317A2" w:rsidRPr="00C80024" w:rsidRDefault="00B26E8A" w:rsidP="00B26E8A">
      <w:pPr>
        <w:autoSpaceDE w:val="0"/>
        <w:autoSpaceDN w:val="0"/>
        <w:adjustRightInd w:val="0"/>
        <w:spacing w:line="276" w:lineRule="auto"/>
        <w:rPr>
          <w:rFonts w:ascii="Cascadia Mono" w:hAnsi="Cascadia Mono" w:cs="Cascadia Mono"/>
          <w:noProof w:val="0"/>
          <w:color w:val="000000"/>
          <w:sz w:val="24"/>
          <w:szCs w:val="24"/>
          <w:lang w:val="en-US"/>
        </w:rPr>
      </w:pPr>
      <w:r>
        <w:rPr>
          <w:rFonts w:ascii="Consolas" w:hAnsi="Consolas" w:cs="Consolas"/>
          <w:noProof w:val="0"/>
          <w:color w:val="000000"/>
          <w:sz w:val="19"/>
          <w:szCs w:val="19"/>
          <w:lang w:val="en-US"/>
        </w:rPr>
        <w:t>}</w:t>
      </w:r>
    </w:p>
    <w:p w14:paraId="78325F1E" w14:textId="1706A1C5" w:rsidR="00DB2A44" w:rsidRDefault="00B83EEA" w:rsidP="00DB2A44">
      <w:pPr>
        <w:pStyle w:val="Heading2"/>
        <w:spacing w:line="276" w:lineRule="auto"/>
        <w:rPr>
          <w:rFonts w:ascii="Times New Roman" w:hAnsi="Times New Roman" w:cs="Times New Roman"/>
          <w:sz w:val="28"/>
          <w:szCs w:val="28"/>
          <w:lang w:val="en-US"/>
        </w:rPr>
      </w:pPr>
      <w:bookmarkStart w:id="14" w:name="_Toc159956735"/>
      <w:r w:rsidRPr="00755DBF">
        <w:rPr>
          <w:rFonts w:ascii="Times New Roman" w:hAnsi="Times New Roman" w:cs="Times New Roman"/>
          <w:sz w:val="28"/>
          <w:szCs w:val="28"/>
        </w:rPr>
        <w:t>2</w:t>
      </w:r>
      <w:r w:rsidR="002B288A" w:rsidRPr="00755DBF">
        <w:rPr>
          <w:rFonts w:ascii="Times New Roman" w:hAnsi="Times New Roman" w:cs="Times New Roman"/>
          <w:sz w:val="28"/>
          <w:szCs w:val="28"/>
        </w:rPr>
        <w:t>.6</w:t>
      </w:r>
      <w:r w:rsidRPr="00755DBF">
        <w:rPr>
          <w:rFonts w:ascii="Times New Roman" w:hAnsi="Times New Roman" w:cs="Times New Roman"/>
          <w:sz w:val="28"/>
          <w:szCs w:val="28"/>
        </w:rPr>
        <w:t xml:space="preserve">. Thiết kế và cài đặt </w:t>
      </w:r>
      <w:r w:rsidR="00B26E8A">
        <w:rPr>
          <w:rFonts w:ascii="Times New Roman" w:hAnsi="Times New Roman" w:cs="Times New Roman"/>
          <w:sz w:val="28"/>
          <w:szCs w:val="28"/>
          <w:lang w:val="en-US"/>
        </w:rPr>
        <w:t>(Bàn Ghế Giáo Viên</w:t>
      </w:r>
      <w:r w:rsidR="00537E53" w:rsidRPr="00755DBF">
        <w:rPr>
          <w:rFonts w:ascii="Times New Roman" w:hAnsi="Times New Roman" w:cs="Times New Roman"/>
          <w:sz w:val="28"/>
          <w:szCs w:val="28"/>
          <w:lang w:val="en-US"/>
        </w:rPr>
        <w:t>)</w:t>
      </w:r>
      <w:bookmarkEnd w:id="14"/>
    </w:p>
    <w:p w14:paraId="0267588E" w14:textId="6F3B6EB1" w:rsidR="00D05E23" w:rsidRDefault="00D05E23" w:rsidP="00D05E23">
      <w:pPr>
        <w:rPr>
          <w:lang w:val="en-US"/>
        </w:rPr>
      </w:pPr>
      <w:r>
        <w:rPr>
          <w:lang w:val="en-US"/>
        </w:rPr>
        <w:t>- Mô hình phân cấp:</w:t>
      </w:r>
    </w:p>
    <w:p w14:paraId="3EF71E77" w14:textId="512A282D" w:rsidR="00D05E23" w:rsidRDefault="00D05E23" w:rsidP="00D05E23">
      <w:pPr>
        <w:rPr>
          <w:lang w:val="en-US"/>
        </w:rPr>
      </w:pPr>
      <w:r>
        <w:drawing>
          <wp:inline distT="0" distB="0" distL="0" distR="0" wp14:anchorId="59541D57" wp14:editId="0AF66807">
            <wp:extent cx="2457450" cy="3086100"/>
            <wp:effectExtent l="0" t="0" r="0" b="0"/>
            <wp:docPr id="1742668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668993" name=""/>
                    <pic:cNvPicPr/>
                  </pic:nvPicPr>
                  <pic:blipFill>
                    <a:blip r:embed="rId14"/>
                    <a:stretch>
                      <a:fillRect/>
                    </a:stretch>
                  </pic:blipFill>
                  <pic:spPr>
                    <a:xfrm>
                      <a:off x="0" y="0"/>
                      <a:ext cx="2457450" cy="3086100"/>
                    </a:xfrm>
                    <a:prstGeom prst="rect">
                      <a:avLst/>
                    </a:prstGeom>
                  </pic:spPr>
                </pic:pic>
              </a:graphicData>
            </a:graphic>
          </wp:inline>
        </w:drawing>
      </w:r>
    </w:p>
    <w:p w14:paraId="1EE8CB0F" w14:textId="58D59E9E" w:rsidR="00D05E23" w:rsidRPr="00D05E23" w:rsidRDefault="00D05E23" w:rsidP="00D05E23">
      <w:pPr>
        <w:rPr>
          <w:lang w:val="en-US"/>
        </w:rPr>
      </w:pPr>
      <w:r>
        <w:rPr>
          <w:lang w:val="en-US"/>
        </w:rPr>
        <w:t>- Thiết kế:</w:t>
      </w:r>
    </w:p>
    <w:p w14:paraId="414EA4E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2B91AF"/>
          <w:sz w:val="19"/>
          <w:szCs w:val="19"/>
          <w:lang w:val="en-US"/>
        </w:rPr>
        <w:t>ma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w:t>
      </w:r>
    </w:p>
    <w:p w14:paraId="01195C3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 {</w:t>
      </w:r>
    </w:p>
    <w:p w14:paraId="44F4184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 xml:space="preserve">instanc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Scale(</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w:t>
      </w:r>
    </w:p>
    <w:p w14:paraId="635340C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del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nstance);</w:t>
      </w:r>
    </w:p>
    <w:p w14:paraId="0BE88BA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DrawArrays</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TRIANGLES</w:t>
      </w:r>
      <w:r>
        <w:rPr>
          <w:rFonts w:ascii="Consolas" w:hAnsi="Consolas" w:cs="Consolas"/>
          <w:noProof w:val="0"/>
          <w:color w:val="000000"/>
          <w:sz w:val="19"/>
          <w:szCs w:val="19"/>
          <w:lang w:val="en-US"/>
        </w:rPr>
        <w:t xml:space="preserve">, 0, </w:t>
      </w:r>
      <w:proofErr w:type="spellStart"/>
      <w:r>
        <w:rPr>
          <w:rFonts w:ascii="Consolas" w:hAnsi="Consolas" w:cs="Consolas"/>
          <w:noProof w:val="0"/>
          <w:color w:val="000000"/>
          <w:sz w:val="19"/>
          <w:szCs w:val="19"/>
          <w:lang w:val="en-US"/>
        </w:rPr>
        <w:t>NumPoints</w:t>
      </w:r>
      <w:proofErr w:type="spellEnd"/>
      <w:r>
        <w:rPr>
          <w:rFonts w:ascii="Consolas" w:hAnsi="Consolas" w:cs="Consolas"/>
          <w:noProof w:val="0"/>
          <w:color w:val="000000"/>
          <w:sz w:val="19"/>
          <w:szCs w:val="19"/>
          <w:lang w:val="en-US"/>
        </w:rPr>
        <w:t>);</w:t>
      </w:r>
    </w:p>
    <w:p w14:paraId="73414C9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2B244A66"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2A46E32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BanGV</w:t>
      </w:r>
      <w:proofErr w:type="spellEnd"/>
      <w:r>
        <w:rPr>
          <w:rFonts w:ascii="Consolas" w:hAnsi="Consolas" w:cs="Consolas"/>
          <w:noProof w:val="0"/>
          <w:color w:val="000000"/>
          <w:sz w:val="19"/>
          <w:szCs w:val="19"/>
          <w:lang w:val="en-US"/>
        </w:rPr>
        <w:t>() {</w:t>
      </w:r>
    </w:p>
    <w:p w14:paraId="7C86110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w:t>
      </w:r>
    </w:p>
    <w:p w14:paraId="3E4952E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1DFD40E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8, 0.02, 0.4);</w:t>
      </w:r>
    </w:p>
    <w:p w14:paraId="17AFBC7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4BDE7700"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30881D4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BanGV</w:t>
      </w:r>
      <w:proofErr w:type="spellEnd"/>
      <w:r>
        <w:rPr>
          <w:rFonts w:ascii="Consolas" w:hAnsi="Consolas" w:cs="Consolas"/>
          <w:noProof w:val="0"/>
          <w:color w:val="000000"/>
          <w:sz w:val="19"/>
          <w:szCs w:val="19"/>
          <w:lang w:val="en-US"/>
        </w:rPr>
        <w:t>() {</w:t>
      </w:r>
    </w:p>
    <w:p w14:paraId="70D91F2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1</w:t>
      </w:r>
    </w:p>
    <w:p w14:paraId="548D625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9, -0.31, 0.19);</w:t>
      </w:r>
    </w:p>
    <w:p w14:paraId="4F0202D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1B34A3A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02, 0.6, 0.02);</w:t>
      </w:r>
    </w:p>
    <w:p w14:paraId="4D778042"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7C80331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2</w:t>
      </w:r>
    </w:p>
    <w:p w14:paraId="5D353F17"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9, -0.31, -0.19);</w:t>
      </w:r>
    </w:p>
    <w:p w14:paraId="5EC23CA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5C9ECB8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02, 0.6, 0.02);</w:t>
      </w:r>
    </w:p>
    <w:p w14:paraId="52F3F973"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74B59C1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3</w:t>
      </w:r>
    </w:p>
    <w:p w14:paraId="763162E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9, -0.31, 0.19);</w:t>
      </w:r>
    </w:p>
    <w:p w14:paraId="5FAD6987"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lastRenderedPageBreak/>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1AB63FE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02, 0.6, 0.02);</w:t>
      </w:r>
    </w:p>
    <w:p w14:paraId="5CBD5A6D"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6742F09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4</w:t>
      </w:r>
    </w:p>
    <w:p w14:paraId="0E13FD3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9, -0.31, -0.19);</w:t>
      </w:r>
    </w:p>
    <w:p w14:paraId="2FE6CBB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44226BB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02, 0.6, 0.02);</w:t>
      </w:r>
    </w:p>
    <w:p w14:paraId="778C5BA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5EA5B4CB"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1615AB63"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goctu</w:t>
      </w:r>
      <w:proofErr w:type="spellEnd"/>
      <w:r>
        <w:rPr>
          <w:rFonts w:ascii="Consolas" w:hAnsi="Consolas" w:cs="Consolas"/>
          <w:noProof w:val="0"/>
          <w:color w:val="000000"/>
          <w:sz w:val="19"/>
          <w:szCs w:val="19"/>
          <w:lang w:val="en-US"/>
        </w:rPr>
        <w:t xml:space="preserve"> = 0;</w:t>
      </w:r>
    </w:p>
    <w:p w14:paraId="585CAE0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hoctu</w:t>
      </w:r>
      <w:proofErr w:type="spellEnd"/>
      <w:r>
        <w:rPr>
          <w:rFonts w:ascii="Consolas" w:hAnsi="Consolas" w:cs="Consolas"/>
          <w:noProof w:val="0"/>
          <w:color w:val="000000"/>
          <w:sz w:val="19"/>
          <w:szCs w:val="19"/>
          <w:lang w:val="en-US"/>
        </w:rPr>
        <w:t>() {</w:t>
      </w:r>
    </w:p>
    <w:p w14:paraId="768E5F0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26, 0.19);</w:t>
      </w:r>
    </w:p>
    <w:p w14:paraId="4EE0406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0C134D0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76, 0.5, 0.02);</w:t>
      </w:r>
    </w:p>
    <w:p w14:paraId="5B7E62A0"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1A9A7B9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9, -0.26, 0);</w:t>
      </w:r>
    </w:p>
    <w:p w14:paraId="338496D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009C86E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02, 0.5, 0.36);</w:t>
      </w:r>
    </w:p>
    <w:p w14:paraId="0FF05E55"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135F938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9, -0.26, 0);</w:t>
      </w:r>
    </w:p>
    <w:p w14:paraId="54AAC32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360D4DA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02, 0.5, 0.36);</w:t>
      </w:r>
    </w:p>
    <w:p w14:paraId="3767D9ED"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26203B0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1, -0.26, 0);</w:t>
      </w:r>
    </w:p>
    <w:p w14:paraId="3D8564E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417C678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02, 0.5, 0.36);</w:t>
      </w:r>
    </w:p>
    <w:p w14:paraId="5C9B902F"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56F7507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245, -0.5, 0);</w:t>
      </w:r>
    </w:p>
    <w:p w14:paraId="68D7971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31CC125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27, 0.02, 0.36);</w:t>
      </w:r>
    </w:p>
    <w:p w14:paraId="7CE95EC9"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1FE63F8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ban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39, -0.26, -0.19)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goctu</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145, 0, 0);</w:t>
      </w:r>
    </w:p>
    <w:p w14:paraId="5F1FF74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685E6BC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bangv</w:t>
      </w:r>
      <w:proofErr w:type="spellEnd"/>
      <w:r>
        <w:rPr>
          <w:rFonts w:ascii="Consolas" w:hAnsi="Consolas" w:cs="Consolas"/>
          <w:noProof w:val="0"/>
          <w:color w:val="000000"/>
          <w:sz w:val="19"/>
          <w:szCs w:val="19"/>
          <w:lang w:val="en-US"/>
        </w:rPr>
        <w:t>(0.29, 0.5, 0.02);</w:t>
      </w:r>
    </w:p>
    <w:p w14:paraId="095AB83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78592164"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0E62E14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aibanGV</w:t>
      </w:r>
      <w:proofErr w:type="spellEnd"/>
      <w:r>
        <w:rPr>
          <w:rFonts w:ascii="Consolas" w:hAnsi="Consolas" w:cs="Consolas"/>
          <w:noProof w:val="0"/>
          <w:color w:val="000000"/>
          <w:sz w:val="19"/>
          <w:szCs w:val="19"/>
          <w:lang w:val="en-US"/>
        </w:rPr>
        <w:t>()</w:t>
      </w:r>
    </w:p>
    <w:p w14:paraId="0268520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7720BBF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matBanGV</w:t>
      </w:r>
      <w:proofErr w:type="spellEnd"/>
      <w:r>
        <w:rPr>
          <w:rFonts w:ascii="Consolas" w:hAnsi="Consolas" w:cs="Consolas"/>
          <w:noProof w:val="0"/>
          <w:color w:val="000000"/>
          <w:sz w:val="19"/>
          <w:szCs w:val="19"/>
          <w:lang w:val="en-US"/>
        </w:rPr>
        <w:t>();</w:t>
      </w:r>
    </w:p>
    <w:p w14:paraId="3DD7437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BanGV</w:t>
      </w:r>
      <w:proofErr w:type="spellEnd"/>
      <w:r>
        <w:rPr>
          <w:rFonts w:ascii="Consolas" w:hAnsi="Consolas" w:cs="Consolas"/>
          <w:noProof w:val="0"/>
          <w:color w:val="000000"/>
          <w:sz w:val="19"/>
          <w:szCs w:val="19"/>
          <w:lang w:val="en-US"/>
        </w:rPr>
        <w:t>();</w:t>
      </w:r>
    </w:p>
    <w:p w14:paraId="0643926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hoctu</w:t>
      </w:r>
      <w:proofErr w:type="spellEnd"/>
      <w:r>
        <w:rPr>
          <w:rFonts w:ascii="Consolas" w:hAnsi="Consolas" w:cs="Consolas"/>
          <w:noProof w:val="0"/>
          <w:color w:val="000000"/>
          <w:sz w:val="19"/>
          <w:szCs w:val="19"/>
          <w:lang w:val="en-US"/>
        </w:rPr>
        <w:t>();</w:t>
      </w:r>
    </w:p>
    <w:p w14:paraId="695379E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4277F3D3"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0ED1B0E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botriBanGV</w:t>
      </w:r>
      <w:proofErr w:type="spellEnd"/>
      <w:r>
        <w:rPr>
          <w:rFonts w:ascii="Consolas" w:hAnsi="Consolas" w:cs="Consolas"/>
          <w:noProof w:val="0"/>
          <w:color w:val="000000"/>
          <w:sz w:val="19"/>
          <w:szCs w:val="19"/>
          <w:lang w:val="en-US"/>
        </w:rPr>
        <w:t>() {</w:t>
      </w:r>
    </w:p>
    <w:p w14:paraId="1D7B8FA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3, -1, 4.3)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180);</w:t>
      </w:r>
    </w:p>
    <w:p w14:paraId="2843442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aibanGV</w:t>
      </w:r>
      <w:proofErr w:type="spellEnd"/>
      <w:r>
        <w:rPr>
          <w:rFonts w:ascii="Consolas" w:hAnsi="Consolas" w:cs="Consolas"/>
          <w:noProof w:val="0"/>
          <w:color w:val="000000"/>
          <w:sz w:val="19"/>
          <w:szCs w:val="19"/>
          <w:lang w:val="en-US"/>
        </w:rPr>
        <w:t>();</w:t>
      </w:r>
    </w:p>
    <w:p w14:paraId="3799518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0FD9499D"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1DE9CDE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ghegv</w:t>
      </w:r>
      <w:proofErr w:type="spellEnd"/>
    </w:p>
    <w:p w14:paraId="2D8CBD6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2B91AF"/>
          <w:sz w:val="19"/>
          <w:szCs w:val="19"/>
          <w:lang w:val="en-US"/>
        </w:rPr>
        <w:t>ma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ghegv</w:t>
      </w:r>
      <w:proofErr w:type="spellEnd"/>
      <w:r>
        <w:rPr>
          <w:rFonts w:ascii="Consolas" w:hAnsi="Consolas" w:cs="Consolas"/>
          <w:noProof w:val="0"/>
          <w:color w:val="000000"/>
          <w:sz w:val="19"/>
          <w:szCs w:val="19"/>
          <w:lang w:val="en-US"/>
        </w:rPr>
        <w:t>;</w:t>
      </w:r>
    </w:p>
    <w:p w14:paraId="0B4C0CB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ghegv</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 {</w:t>
      </w:r>
    </w:p>
    <w:p w14:paraId="7F91781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 xml:space="preserve">instanc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Scale(</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w:t>
      </w:r>
    </w:p>
    <w:p w14:paraId="0AB8E47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del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ghe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nstance);</w:t>
      </w:r>
    </w:p>
    <w:p w14:paraId="7222A36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DrawArrays</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TRIANGLES</w:t>
      </w:r>
      <w:r>
        <w:rPr>
          <w:rFonts w:ascii="Consolas" w:hAnsi="Consolas" w:cs="Consolas"/>
          <w:noProof w:val="0"/>
          <w:color w:val="000000"/>
          <w:sz w:val="19"/>
          <w:szCs w:val="19"/>
          <w:lang w:val="en-US"/>
        </w:rPr>
        <w:t xml:space="preserve">, 0, </w:t>
      </w:r>
      <w:proofErr w:type="spellStart"/>
      <w:r>
        <w:rPr>
          <w:rFonts w:ascii="Consolas" w:hAnsi="Consolas" w:cs="Consolas"/>
          <w:noProof w:val="0"/>
          <w:color w:val="000000"/>
          <w:sz w:val="19"/>
          <w:szCs w:val="19"/>
          <w:lang w:val="en-US"/>
        </w:rPr>
        <w:t>NumPoints</w:t>
      </w:r>
      <w:proofErr w:type="spellEnd"/>
      <w:r>
        <w:rPr>
          <w:rFonts w:ascii="Consolas" w:hAnsi="Consolas" w:cs="Consolas"/>
          <w:noProof w:val="0"/>
          <w:color w:val="000000"/>
          <w:sz w:val="19"/>
          <w:szCs w:val="19"/>
          <w:lang w:val="en-US"/>
        </w:rPr>
        <w:t>);</w:t>
      </w:r>
    </w:p>
    <w:p w14:paraId="35E3299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66BE6B6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gheGV</w:t>
      </w:r>
      <w:proofErr w:type="spellEnd"/>
      <w:r>
        <w:rPr>
          <w:rFonts w:ascii="Consolas" w:hAnsi="Consolas" w:cs="Consolas"/>
          <w:noProof w:val="0"/>
          <w:color w:val="000000"/>
          <w:sz w:val="19"/>
          <w:szCs w:val="19"/>
          <w:lang w:val="en-US"/>
        </w:rPr>
        <w:t>() {</w:t>
      </w:r>
    </w:p>
    <w:p w14:paraId="322C26F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ghe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w:t>
      </w:r>
    </w:p>
    <w:p w14:paraId="62DEA61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1295D51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hegv</w:t>
      </w:r>
      <w:proofErr w:type="spellEnd"/>
      <w:r>
        <w:rPr>
          <w:rFonts w:ascii="Consolas" w:hAnsi="Consolas" w:cs="Consolas"/>
          <w:noProof w:val="0"/>
          <w:color w:val="000000"/>
          <w:sz w:val="19"/>
          <w:szCs w:val="19"/>
          <w:lang w:val="en-US"/>
        </w:rPr>
        <w:t>(0.3, 0.02, 0.3);</w:t>
      </w:r>
    </w:p>
    <w:p w14:paraId="191B761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4D8E41CC"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657F091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gheGV</w:t>
      </w:r>
      <w:proofErr w:type="spellEnd"/>
      <w:r>
        <w:rPr>
          <w:rFonts w:ascii="Consolas" w:hAnsi="Consolas" w:cs="Consolas"/>
          <w:noProof w:val="0"/>
          <w:color w:val="000000"/>
          <w:sz w:val="19"/>
          <w:szCs w:val="19"/>
          <w:lang w:val="en-US"/>
        </w:rPr>
        <w:t>() {</w:t>
      </w:r>
    </w:p>
    <w:p w14:paraId="558CE3B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1</w:t>
      </w:r>
    </w:p>
    <w:p w14:paraId="1907CE7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ghe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14, -0.16, 0.14);</w:t>
      </w:r>
    </w:p>
    <w:p w14:paraId="5B87E0C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06C610D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hegv</w:t>
      </w:r>
      <w:proofErr w:type="spellEnd"/>
      <w:r>
        <w:rPr>
          <w:rFonts w:ascii="Consolas" w:hAnsi="Consolas" w:cs="Consolas"/>
          <w:noProof w:val="0"/>
          <w:color w:val="000000"/>
          <w:sz w:val="19"/>
          <w:szCs w:val="19"/>
          <w:lang w:val="en-US"/>
        </w:rPr>
        <w:t>(0.02, 0.3, 0.02);</w:t>
      </w:r>
    </w:p>
    <w:p w14:paraId="778037C7"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0CE8D84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2</w:t>
      </w:r>
    </w:p>
    <w:p w14:paraId="5BBE404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ghe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14, -0.16, -0.14);</w:t>
      </w:r>
    </w:p>
    <w:p w14:paraId="2CB418B7"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1424FE2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hegv</w:t>
      </w:r>
      <w:proofErr w:type="spellEnd"/>
      <w:r>
        <w:rPr>
          <w:rFonts w:ascii="Consolas" w:hAnsi="Consolas" w:cs="Consolas"/>
          <w:noProof w:val="0"/>
          <w:color w:val="000000"/>
          <w:sz w:val="19"/>
          <w:szCs w:val="19"/>
          <w:lang w:val="en-US"/>
        </w:rPr>
        <w:t>(0.02, 0.3, 0.02);</w:t>
      </w:r>
    </w:p>
    <w:p w14:paraId="6A37A1B8"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7343F17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3</w:t>
      </w:r>
    </w:p>
    <w:p w14:paraId="1093A2C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ghe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14, -0.16, 0.14);</w:t>
      </w:r>
    </w:p>
    <w:p w14:paraId="0AD93F0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4B54D8D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hegv</w:t>
      </w:r>
      <w:proofErr w:type="spellEnd"/>
      <w:r>
        <w:rPr>
          <w:rFonts w:ascii="Consolas" w:hAnsi="Consolas" w:cs="Consolas"/>
          <w:noProof w:val="0"/>
          <w:color w:val="000000"/>
          <w:sz w:val="19"/>
          <w:szCs w:val="19"/>
          <w:lang w:val="en-US"/>
        </w:rPr>
        <w:t>(0.02, 0.3, 0.02);</w:t>
      </w:r>
    </w:p>
    <w:p w14:paraId="110FD1BB"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26ED9EB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chan</w:t>
      </w:r>
      <w:proofErr w:type="spellEnd"/>
      <w:r>
        <w:rPr>
          <w:rFonts w:ascii="Consolas" w:hAnsi="Consolas" w:cs="Consolas"/>
          <w:noProof w:val="0"/>
          <w:color w:val="008000"/>
          <w:sz w:val="19"/>
          <w:szCs w:val="19"/>
          <w:lang w:val="en-US"/>
        </w:rPr>
        <w:t xml:space="preserve"> 4</w:t>
      </w:r>
    </w:p>
    <w:p w14:paraId="04EDC92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ghe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14, -0.16, -0.14);</w:t>
      </w:r>
    </w:p>
    <w:p w14:paraId="314A1F9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25, 296, 155);</w:t>
      </w:r>
    </w:p>
    <w:p w14:paraId="03AA3EC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hegv</w:t>
      </w:r>
      <w:proofErr w:type="spellEnd"/>
      <w:r>
        <w:rPr>
          <w:rFonts w:ascii="Consolas" w:hAnsi="Consolas" w:cs="Consolas"/>
          <w:noProof w:val="0"/>
          <w:color w:val="000000"/>
          <w:sz w:val="19"/>
          <w:szCs w:val="19"/>
          <w:lang w:val="en-US"/>
        </w:rPr>
        <w:t>(0.02, 0.3, 0.02);</w:t>
      </w:r>
    </w:p>
    <w:p w14:paraId="3536C26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10CD34DA"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2B71489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lunggheGV</w:t>
      </w:r>
      <w:proofErr w:type="spellEnd"/>
      <w:r>
        <w:rPr>
          <w:rFonts w:ascii="Consolas" w:hAnsi="Consolas" w:cs="Consolas"/>
          <w:noProof w:val="0"/>
          <w:color w:val="000000"/>
          <w:sz w:val="19"/>
          <w:szCs w:val="19"/>
          <w:lang w:val="en-US"/>
        </w:rPr>
        <w:t>() {</w:t>
      </w:r>
    </w:p>
    <w:p w14:paraId="33FAA7F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ghegv</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21, 0.14);</w:t>
      </w:r>
    </w:p>
    <w:p w14:paraId="32098F4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2.0, 245.0, 76.0);</w:t>
      </w:r>
    </w:p>
    <w:p w14:paraId="33CAA8F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hegv</w:t>
      </w:r>
      <w:proofErr w:type="spellEnd"/>
      <w:r>
        <w:rPr>
          <w:rFonts w:ascii="Consolas" w:hAnsi="Consolas" w:cs="Consolas"/>
          <w:noProof w:val="0"/>
          <w:color w:val="000000"/>
          <w:sz w:val="19"/>
          <w:szCs w:val="19"/>
          <w:lang w:val="en-US"/>
        </w:rPr>
        <w:t>(0.3, 0.4, 0.02);</w:t>
      </w:r>
    </w:p>
    <w:p w14:paraId="00C1674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16A3A3DA"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1ED1974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aighegv</w:t>
      </w:r>
      <w:proofErr w:type="spellEnd"/>
      <w:r>
        <w:rPr>
          <w:rFonts w:ascii="Consolas" w:hAnsi="Consolas" w:cs="Consolas"/>
          <w:noProof w:val="0"/>
          <w:color w:val="000000"/>
          <w:sz w:val="19"/>
          <w:szCs w:val="19"/>
          <w:lang w:val="en-US"/>
        </w:rPr>
        <w:t>() {</w:t>
      </w:r>
    </w:p>
    <w:p w14:paraId="69A421F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matgheGV</w:t>
      </w:r>
      <w:proofErr w:type="spellEnd"/>
      <w:r>
        <w:rPr>
          <w:rFonts w:ascii="Consolas" w:hAnsi="Consolas" w:cs="Consolas"/>
          <w:noProof w:val="0"/>
          <w:color w:val="000000"/>
          <w:sz w:val="19"/>
          <w:szCs w:val="19"/>
          <w:lang w:val="en-US"/>
        </w:rPr>
        <w:t>();</w:t>
      </w:r>
    </w:p>
    <w:p w14:paraId="58B6F8C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heGV</w:t>
      </w:r>
      <w:proofErr w:type="spellEnd"/>
      <w:r>
        <w:rPr>
          <w:rFonts w:ascii="Consolas" w:hAnsi="Consolas" w:cs="Consolas"/>
          <w:noProof w:val="0"/>
          <w:color w:val="000000"/>
          <w:sz w:val="19"/>
          <w:szCs w:val="19"/>
          <w:lang w:val="en-US"/>
        </w:rPr>
        <w:t>();</w:t>
      </w:r>
    </w:p>
    <w:p w14:paraId="7E729A6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lunggheGV</w:t>
      </w:r>
      <w:proofErr w:type="spellEnd"/>
      <w:r>
        <w:rPr>
          <w:rFonts w:ascii="Consolas" w:hAnsi="Consolas" w:cs="Consolas"/>
          <w:noProof w:val="0"/>
          <w:color w:val="000000"/>
          <w:sz w:val="19"/>
          <w:szCs w:val="19"/>
          <w:lang w:val="en-US"/>
        </w:rPr>
        <w:t>();</w:t>
      </w:r>
    </w:p>
    <w:p w14:paraId="0D9A061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68E7408B"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0AA3FF33"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xoayghe</w:t>
      </w:r>
      <w:proofErr w:type="spellEnd"/>
      <w:r>
        <w:rPr>
          <w:rFonts w:ascii="Consolas" w:hAnsi="Consolas" w:cs="Consolas"/>
          <w:noProof w:val="0"/>
          <w:color w:val="000000"/>
          <w:sz w:val="19"/>
          <w:szCs w:val="19"/>
          <w:lang w:val="en-US"/>
        </w:rPr>
        <w:t xml:space="preserve"> = 0;</w:t>
      </w:r>
    </w:p>
    <w:p w14:paraId="5081EDD1"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zg</w:t>
      </w:r>
      <w:proofErr w:type="spellEnd"/>
      <w:r>
        <w:rPr>
          <w:rFonts w:ascii="Consolas" w:hAnsi="Consolas" w:cs="Consolas"/>
          <w:noProof w:val="0"/>
          <w:color w:val="000000"/>
          <w:sz w:val="19"/>
          <w:szCs w:val="19"/>
          <w:lang w:val="en-US"/>
        </w:rPr>
        <w:t>;</w:t>
      </w:r>
    </w:p>
    <w:p w14:paraId="238D3DC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botrighegv</w:t>
      </w:r>
      <w:proofErr w:type="spellEnd"/>
      <w:r>
        <w:rPr>
          <w:rFonts w:ascii="Consolas" w:hAnsi="Consolas" w:cs="Consolas"/>
          <w:noProof w:val="0"/>
          <w:color w:val="000000"/>
          <w:sz w:val="19"/>
          <w:szCs w:val="19"/>
          <w:lang w:val="en-US"/>
        </w:rPr>
        <w:t>() {</w:t>
      </w:r>
    </w:p>
    <w:p w14:paraId="7C8890E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3.2, -1.3, 4.5)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 0, 0, </w:t>
      </w:r>
      <w:proofErr w:type="spellStart"/>
      <w:r>
        <w:rPr>
          <w:rFonts w:ascii="Consolas" w:hAnsi="Consolas" w:cs="Consolas"/>
          <w:noProof w:val="0"/>
          <w:color w:val="000000"/>
          <w:sz w:val="19"/>
          <w:szCs w:val="19"/>
          <w:lang w:val="en-US"/>
        </w:rPr>
        <w:t>z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xoayghe</w:t>
      </w:r>
      <w:proofErr w:type="spellEnd"/>
      <w:r>
        <w:rPr>
          <w:rFonts w:ascii="Consolas" w:hAnsi="Consolas" w:cs="Consolas"/>
          <w:noProof w:val="0"/>
          <w:color w:val="000000"/>
          <w:sz w:val="19"/>
          <w:szCs w:val="19"/>
          <w:lang w:val="en-US"/>
        </w:rPr>
        <w:t>);</w:t>
      </w:r>
    </w:p>
    <w:p w14:paraId="1E2BC6E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aighegv</w:t>
      </w:r>
      <w:proofErr w:type="spellEnd"/>
      <w:r>
        <w:rPr>
          <w:rFonts w:ascii="Consolas" w:hAnsi="Consolas" w:cs="Consolas"/>
          <w:noProof w:val="0"/>
          <w:color w:val="000000"/>
          <w:sz w:val="19"/>
          <w:szCs w:val="19"/>
          <w:lang w:val="en-US"/>
        </w:rPr>
        <w:t>();</w:t>
      </w:r>
    </w:p>
    <w:p w14:paraId="5576BAF8" w14:textId="107B9093" w:rsidR="00DB2A44" w:rsidRPr="00DB2A44" w:rsidRDefault="00DB2A44" w:rsidP="00DB2A44">
      <w:pPr>
        <w:rPr>
          <w:lang w:val="en-US"/>
        </w:rPr>
      </w:pPr>
      <w:r>
        <w:rPr>
          <w:rFonts w:ascii="Consolas" w:hAnsi="Consolas" w:cs="Consolas"/>
          <w:noProof w:val="0"/>
          <w:color w:val="000000"/>
          <w:sz w:val="19"/>
          <w:szCs w:val="19"/>
          <w:lang w:val="en-US"/>
        </w:rPr>
        <w:t>}</w:t>
      </w:r>
    </w:p>
    <w:p w14:paraId="7E78109D" w14:textId="6DDCAB8A" w:rsidR="00537E53" w:rsidRDefault="00537E53" w:rsidP="00C80024">
      <w:pPr>
        <w:pStyle w:val="Heading2"/>
        <w:spacing w:line="276" w:lineRule="auto"/>
        <w:rPr>
          <w:rFonts w:ascii="Times New Roman" w:hAnsi="Times New Roman" w:cs="Times New Roman"/>
          <w:sz w:val="28"/>
          <w:szCs w:val="28"/>
          <w:lang w:val="en-US"/>
        </w:rPr>
      </w:pPr>
      <w:bookmarkStart w:id="15" w:name="_Toc159956736"/>
      <w:r w:rsidRPr="00755DBF">
        <w:rPr>
          <w:rFonts w:ascii="Times New Roman" w:hAnsi="Times New Roman" w:cs="Times New Roman"/>
          <w:sz w:val="28"/>
          <w:szCs w:val="28"/>
        </w:rPr>
        <w:t>2.</w:t>
      </w:r>
      <w:r w:rsidR="00FC3C30" w:rsidRPr="00AB23FF">
        <w:rPr>
          <w:rFonts w:ascii="Times New Roman" w:hAnsi="Times New Roman" w:cs="Times New Roman"/>
          <w:sz w:val="28"/>
          <w:szCs w:val="28"/>
        </w:rPr>
        <w:t>7</w:t>
      </w:r>
      <w:r w:rsidRPr="00755DBF">
        <w:rPr>
          <w:rFonts w:ascii="Times New Roman" w:hAnsi="Times New Roman" w:cs="Times New Roman"/>
          <w:sz w:val="28"/>
          <w:szCs w:val="28"/>
        </w:rPr>
        <w:t xml:space="preserve">. Thiết kế và cài đặt </w:t>
      </w:r>
      <w:r w:rsidR="00B26E8A" w:rsidRPr="00B26E8A">
        <w:rPr>
          <w:rFonts w:ascii="Times New Roman" w:hAnsi="Times New Roman" w:cs="Times New Roman"/>
          <w:sz w:val="28"/>
          <w:szCs w:val="28"/>
        </w:rPr>
        <w:t>(Điều Hòa</w:t>
      </w:r>
      <w:r w:rsidRPr="00AB23FF">
        <w:rPr>
          <w:rFonts w:ascii="Times New Roman" w:hAnsi="Times New Roman" w:cs="Times New Roman"/>
          <w:sz w:val="28"/>
          <w:szCs w:val="28"/>
        </w:rPr>
        <w:t>)</w:t>
      </w:r>
      <w:bookmarkEnd w:id="15"/>
    </w:p>
    <w:p w14:paraId="1EA27E68" w14:textId="34672A85" w:rsidR="00D05E23" w:rsidRDefault="00D05E23" w:rsidP="00D05E23">
      <w:pPr>
        <w:rPr>
          <w:lang w:val="en-US"/>
        </w:rPr>
      </w:pPr>
      <w:r>
        <w:rPr>
          <w:lang w:val="en-US"/>
        </w:rPr>
        <w:t>- Mô hình phân cấp :</w:t>
      </w:r>
    </w:p>
    <w:p w14:paraId="1E4F1A56" w14:textId="7D6E19B7" w:rsidR="00D05E23" w:rsidRDefault="00D05E23" w:rsidP="00D05E23">
      <w:pPr>
        <w:rPr>
          <w:lang w:val="en-US"/>
        </w:rPr>
      </w:pPr>
      <w:r>
        <w:lastRenderedPageBreak/>
        <w:drawing>
          <wp:inline distT="0" distB="0" distL="0" distR="0" wp14:anchorId="03DD85BC" wp14:editId="64602156">
            <wp:extent cx="2305050" cy="3086100"/>
            <wp:effectExtent l="0" t="0" r="0" b="0"/>
            <wp:docPr id="322615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15936" name=""/>
                    <pic:cNvPicPr/>
                  </pic:nvPicPr>
                  <pic:blipFill>
                    <a:blip r:embed="rId15"/>
                    <a:stretch>
                      <a:fillRect/>
                    </a:stretch>
                  </pic:blipFill>
                  <pic:spPr>
                    <a:xfrm>
                      <a:off x="0" y="0"/>
                      <a:ext cx="2305050" cy="3086100"/>
                    </a:xfrm>
                    <a:prstGeom prst="rect">
                      <a:avLst/>
                    </a:prstGeom>
                  </pic:spPr>
                </pic:pic>
              </a:graphicData>
            </a:graphic>
          </wp:inline>
        </w:drawing>
      </w:r>
    </w:p>
    <w:p w14:paraId="779F3E5B" w14:textId="009A6ED3" w:rsidR="00D05E23" w:rsidRPr="00D05E23" w:rsidRDefault="00D05E23" w:rsidP="00D05E23">
      <w:pPr>
        <w:rPr>
          <w:lang w:val="en-US"/>
        </w:rPr>
      </w:pPr>
      <w:r>
        <w:rPr>
          <w:lang w:val="en-US"/>
        </w:rPr>
        <w:t>- Thiết kế ;</w:t>
      </w:r>
    </w:p>
    <w:p w14:paraId="0797A922" w14:textId="5AD81480"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2B91AF"/>
          <w:sz w:val="19"/>
          <w:szCs w:val="19"/>
          <w:lang w:val="en-US"/>
        </w:rPr>
        <w:t>ma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dieuhoa</w:t>
      </w:r>
      <w:proofErr w:type="spellEnd"/>
      <w:r>
        <w:rPr>
          <w:rFonts w:ascii="Consolas" w:hAnsi="Consolas" w:cs="Consolas"/>
          <w:noProof w:val="0"/>
          <w:color w:val="000000"/>
          <w:sz w:val="19"/>
          <w:szCs w:val="19"/>
          <w:lang w:val="en-US"/>
        </w:rPr>
        <w:t>;</w:t>
      </w:r>
    </w:p>
    <w:p w14:paraId="604039F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dh(</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 {</w:t>
      </w:r>
    </w:p>
    <w:p w14:paraId="1AFCB6E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 xml:space="preserve">instanc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Scale(</w:t>
      </w:r>
      <w:r>
        <w:rPr>
          <w:rFonts w:ascii="Consolas" w:hAnsi="Consolas" w:cs="Consolas"/>
          <w:noProof w:val="0"/>
          <w:color w:val="808080"/>
          <w:sz w:val="19"/>
          <w:szCs w:val="19"/>
          <w:lang w:val="en-US"/>
        </w:rPr>
        <w:t>x</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y</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z</w:t>
      </w:r>
      <w:r>
        <w:rPr>
          <w:rFonts w:ascii="Consolas" w:hAnsi="Consolas" w:cs="Consolas"/>
          <w:noProof w:val="0"/>
          <w:color w:val="000000"/>
          <w:sz w:val="19"/>
          <w:szCs w:val="19"/>
          <w:lang w:val="en-US"/>
        </w:rPr>
        <w:t>);</w:t>
      </w:r>
    </w:p>
    <w:p w14:paraId="6C01DDF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del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dieuhoa</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nstance);</w:t>
      </w:r>
    </w:p>
    <w:p w14:paraId="1EAE087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DrawArrays</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TRIANGLES</w:t>
      </w:r>
      <w:r>
        <w:rPr>
          <w:rFonts w:ascii="Consolas" w:hAnsi="Consolas" w:cs="Consolas"/>
          <w:noProof w:val="0"/>
          <w:color w:val="000000"/>
          <w:sz w:val="19"/>
          <w:szCs w:val="19"/>
          <w:lang w:val="en-US"/>
        </w:rPr>
        <w:t xml:space="preserve">, 0, </w:t>
      </w:r>
      <w:proofErr w:type="spellStart"/>
      <w:r>
        <w:rPr>
          <w:rFonts w:ascii="Consolas" w:hAnsi="Consolas" w:cs="Consolas"/>
          <w:noProof w:val="0"/>
          <w:color w:val="000000"/>
          <w:sz w:val="19"/>
          <w:szCs w:val="19"/>
          <w:lang w:val="en-US"/>
        </w:rPr>
        <w:t>NumPoints</w:t>
      </w:r>
      <w:proofErr w:type="spellEnd"/>
      <w:r>
        <w:rPr>
          <w:rFonts w:ascii="Consolas" w:hAnsi="Consolas" w:cs="Consolas"/>
          <w:noProof w:val="0"/>
          <w:color w:val="000000"/>
          <w:sz w:val="19"/>
          <w:szCs w:val="19"/>
          <w:lang w:val="en-US"/>
        </w:rPr>
        <w:t>);</w:t>
      </w:r>
    </w:p>
    <w:p w14:paraId="15881AF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217E7B99"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0C58739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than_dh</w:t>
      </w:r>
      <w:proofErr w:type="spellEnd"/>
      <w:r>
        <w:rPr>
          <w:rFonts w:ascii="Consolas" w:hAnsi="Consolas" w:cs="Consolas"/>
          <w:noProof w:val="0"/>
          <w:color w:val="000000"/>
          <w:sz w:val="19"/>
          <w:szCs w:val="19"/>
          <w:lang w:val="en-US"/>
        </w:rPr>
        <w:t>() {</w:t>
      </w:r>
    </w:p>
    <w:p w14:paraId="3856A3D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 xml:space="preserve">// mat </w:t>
      </w:r>
      <w:proofErr w:type="spellStart"/>
      <w:r>
        <w:rPr>
          <w:rFonts w:ascii="Consolas" w:hAnsi="Consolas" w:cs="Consolas"/>
          <w:noProof w:val="0"/>
          <w:color w:val="008000"/>
          <w:sz w:val="19"/>
          <w:szCs w:val="19"/>
          <w:lang w:val="en-US"/>
        </w:rPr>
        <w:t>trc</w:t>
      </w:r>
      <w:proofErr w:type="spellEnd"/>
    </w:p>
    <w:p w14:paraId="6ED78BD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ieuhoa</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w:t>
      </w:r>
    </w:p>
    <w:p w14:paraId="5E1C040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h(1, 0.4, 0.05);</w:t>
      </w:r>
    </w:p>
    <w:p w14:paraId="73D278F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 xml:space="preserve">//mat </w:t>
      </w:r>
      <w:proofErr w:type="spellStart"/>
      <w:r>
        <w:rPr>
          <w:rFonts w:ascii="Consolas" w:hAnsi="Consolas" w:cs="Consolas"/>
          <w:noProof w:val="0"/>
          <w:color w:val="008000"/>
          <w:sz w:val="19"/>
          <w:szCs w:val="19"/>
          <w:lang w:val="en-US"/>
        </w:rPr>
        <w:t>sau</w:t>
      </w:r>
      <w:proofErr w:type="spellEnd"/>
    </w:p>
    <w:p w14:paraId="6C78B84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ieuhoa</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1, 0.3);</w:t>
      </w:r>
    </w:p>
    <w:p w14:paraId="6E42A6D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h(1, 0.6, 0.05);</w:t>
      </w:r>
    </w:p>
    <w:p w14:paraId="0E07ED6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 xml:space="preserve">//mat </w:t>
      </w:r>
      <w:proofErr w:type="spellStart"/>
      <w:r>
        <w:rPr>
          <w:rFonts w:ascii="Consolas" w:hAnsi="Consolas" w:cs="Consolas"/>
          <w:noProof w:val="0"/>
          <w:color w:val="008000"/>
          <w:sz w:val="19"/>
          <w:szCs w:val="19"/>
          <w:lang w:val="en-US"/>
        </w:rPr>
        <w:t>tren</w:t>
      </w:r>
      <w:proofErr w:type="spellEnd"/>
    </w:p>
    <w:p w14:paraId="612BA47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ieuhoa</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175, 0.15);</w:t>
      </w:r>
    </w:p>
    <w:p w14:paraId="62525D5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h(1, 0.05, 0.25);</w:t>
      </w:r>
    </w:p>
    <w:p w14:paraId="0CD3140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 xml:space="preserve">//mat </w:t>
      </w:r>
      <w:proofErr w:type="spellStart"/>
      <w:r>
        <w:rPr>
          <w:rFonts w:ascii="Consolas" w:hAnsi="Consolas" w:cs="Consolas"/>
          <w:noProof w:val="0"/>
          <w:color w:val="008000"/>
          <w:sz w:val="19"/>
          <w:szCs w:val="19"/>
          <w:lang w:val="en-US"/>
        </w:rPr>
        <w:t>duoi</w:t>
      </w:r>
      <w:proofErr w:type="spellEnd"/>
    </w:p>
    <w:p w14:paraId="18B4AA2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ieuhoa</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375, 0.15);</w:t>
      </w:r>
    </w:p>
    <w:p w14:paraId="65EFC6C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h(1, 0.05, 0.25);</w:t>
      </w:r>
    </w:p>
    <w:p w14:paraId="3AA96D67"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 xml:space="preserve">//mat </w:t>
      </w:r>
      <w:proofErr w:type="spellStart"/>
      <w:r>
        <w:rPr>
          <w:rFonts w:ascii="Consolas" w:hAnsi="Consolas" w:cs="Consolas"/>
          <w:noProof w:val="0"/>
          <w:color w:val="008000"/>
          <w:sz w:val="19"/>
          <w:szCs w:val="19"/>
          <w:lang w:val="en-US"/>
        </w:rPr>
        <w:t>trai</w:t>
      </w:r>
      <w:proofErr w:type="spellEnd"/>
    </w:p>
    <w:p w14:paraId="10D6C93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ieuhoa</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525, -0.1, 0.15);</w:t>
      </w:r>
    </w:p>
    <w:p w14:paraId="1AF2BAD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h(0.05, 0.6, 0.35);</w:t>
      </w:r>
    </w:p>
    <w:p w14:paraId="6CF6C53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 xml:space="preserve">// mat </w:t>
      </w:r>
      <w:proofErr w:type="spellStart"/>
      <w:r>
        <w:rPr>
          <w:rFonts w:ascii="Consolas" w:hAnsi="Consolas" w:cs="Consolas"/>
          <w:noProof w:val="0"/>
          <w:color w:val="008000"/>
          <w:sz w:val="19"/>
          <w:szCs w:val="19"/>
          <w:lang w:val="en-US"/>
        </w:rPr>
        <w:t>phai</w:t>
      </w:r>
      <w:proofErr w:type="spellEnd"/>
    </w:p>
    <w:p w14:paraId="51F8932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ieuhoa</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525, -0.1, 0.15);</w:t>
      </w:r>
    </w:p>
    <w:p w14:paraId="4832977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h(0.05, 0.6, 0.35);</w:t>
      </w:r>
    </w:p>
    <w:p w14:paraId="57EA591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5468E0E2"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56881EE8"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quaydh</w:t>
      </w:r>
      <w:proofErr w:type="spellEnd"/>
      <w:r>
        <w:rPr>
          <w:rFonts w:ascii="Consolas" w:hAnsi="Consolas" w:cs="Consolas"/>
          <w:noProof w:val="0"/>
          <w:color w:val="000000"/>
          <w:sz w:val="19"/>
          <w:szCs w:val="19"/>
          <w:lang w:val="en-US"/>
        </w:rPr>
        <w:t>[] = { 0,0,0,0 };</w:t>
      </w:r>
    </w:p>
    <w:p w14:paraId="3F169E3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canh_dh1() {</w:t>
      </w:r>
    </w:p>
    <w:p w14:paraId="61BFBDE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ieuhoa</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2, 0)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X</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quaydh</w:t>
      </w:r>
      <w:proofErr w:type="spellEnd"/>
      <w:r>
        <w:rPr>
          <w:rFonts w:ascii="Consolas" w:hAnsi="Consolas" w:cs="Consolas"/>
          <w:noProof w:val="0"/>
          <w:color w:val="000000"/>
          <w:sz w:val="19"/>
          <w:szCs w:val="19"/>
          <w:lang w:val="en-US"/>
        </w:rPr>
        <w:t xml:space="preserve">[1])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1, 0); </w:t>
      </w:r>
    </w:p>
    <w:p w14:paraId="13E61E2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h(1, 0.2, 0.05);</w:t>
      </w:r>
    </w:p>
    <w:p w14:paraId="7E200EC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2EE3696B"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654FFD3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dieuhoa1(){</w:t>
      </w:r>
    </w:p>
    <w:p w14:paraId="48B234E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than_dh</w:t>
      </w:r>
      <w:proofErr w:type="spellEnd"/>
      <w:r>
        <w:rPr>
          <w:rFonts w:ascii="Consolas" w:hAnsi="Consolas" w:cs="Consolas"/>
          <w:noProof w:val="0"/>
          <w:color w:val="000000"/>
          <w:sz w:val="19"/>
          <w:szCs w:val="19"/>
          <w:lang w:val="en-US"/>
        </w:rPr>
        <w:t>();</w:t>
      </w:r>
    </w:p>
    <w:p w14:paraId="77A4101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canh_dh1();</w:t>
      </w:r>
    </w:p>
    <w:p w14:paraId="0034DFCD" w14:textId="6C09B5C4" w:rsidR="00C278DC" w:rsidRPr="00AB23FF" w:rsidRDefault="00DB2A44" w:rsidP="00DB2A44">
      <w:pPr>
        <w:autoSpaceDE w:val="0"/>
        <w:autoSpaceDN w:val="0"/>
        <w:adjustRightInd w:val="0"/>
        <w:spacing w:line="276" w:lineRule="auto"/>
        <w:rPr>
          <w:sz w:val="24"/>
          <w:szCs w:val="24"/>
        </w:rPr>
      </w:pPr>
      <w:r>
        <w:rPr>
          <w:rFonts w:ascii="Consolas" w:hAnsi="Consolas" w:cs="Consolas"/>
          <w:noProof w:val="0"/>
          <w:color w:val="000000"/>
          <w:sz w:val="19"/>
          <w:szCs w:val="19"/>
          <w:lang w:val="en-US"/>
        </w:rPr>
        <w:lastRenderedPageBreak/>
        <w:t>}</w:t>
      </w:r>
    </w:p>
    <w:p w14:paraId="25157FF5" w14:textId="6E5F4691" w:rsidR="00FC3C30" w:rsidRPr="00DB2A44" w:rsidRDefault="00FC3C30" w:rsidP="00C80024">
      <w:pPr>
        <w:pStyle w:val="Heading2"/>
        <w:spacing w:line="276" w:lineRule="auto"/>
        <w:rPr>
          <w:rFonts w:ascii="Times New Roman" w:hAnsi="Times New Roman" w:cs="Times New Roman"/>
          <w:sz w:val="28"/>
          <w:szCs w:val="28"/>
        </w:rPr>
      </w:pPr>
      <w:bookmarkStart w:id="16" w:name="_Toc159956737"/>
      <w:r w:rsidRPr="00755DBF">
        <w:rPr>
          <w:rFonts w:ascii="Times New Roman" w:hAnsi="Times New Roman" w:cs="Times New Roman"/>
          <w:sz w:val="28"/>
          <w:szCs w:val="28"/>
        </w:rPr>
        <w:t>2.</w:t>
      </w:r>
      <w:r w:rsidRPr="00DB2A44">
        <w:rPr>
          <w:rFonts w:ascii="Times New Roman" w:hAnsi="Times New Roman" w:cs="Times New Roman"/>
          <w:sz w:val="28"/>
          <w:szCs w:val="28"/>
        </w:rPr>
        <w:t>8</w:t>
      </w:r>
      <w:r w:rsidRPr="00755DBF">
        <w:rPr>
          <w:rFonts w:ascii="Times New Roman" w:hAnsi="Times New Roman" w:cs="Times New Roman"/>
          <w:sz w:val="28"/>
          <w:szCs w:val="28"/>
        </w:rPr>
        <w:t xml:space="preserve">. Thiết kế và cài đặt </w:t>
      </w:r>
      <w:r w:rsidRPr="00DB2A44">
        <w:rPr>
          <w:rFonts w:ascii="Times New Roman" w:hAnsi="Times New Roman" w:cs="Times New Roman"/>
          <w:sz w:val="28"/>
          <w:szCs w:val="28"/>
        </w:rPr>
        <w:t>(</w:t>
      </w:r>
      <w:r w:rsidR="00DB2A44" w:rsidRPr="00DB2A44">
        <w:rPr>
          <w:rFonts w:ascii="Times New Roman" w:hAnsi="Times New Roman" w:cs="Times New Roman"/>
          <w:sz w:val="28"/>
          <w:szCs w:val="28"/>
        </w:rPr>
        <w:t>Đèn</w:t>
      </w:r>
      <w:r w:rsidRPr="00DB2A44">
        <w:rPr>
          <w:rFonts w:ascii="Times New Roman" w:hAnsi="Times New Roman" w:cs="Times New Roman"/>
          <w:sz w:val="28"/>
          <w:szCs w:val="28"/>
        </w:rPr>
        <w:t>)</w:t>
      </w:r>
      <w:bookmarkEnd w:id="16"/>
    </w:p>
    <w:p w14:paraId="637D837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2B91AF"/>
          <w:sz w:val="19"/>
          <w:szCs w:val="19"/>
          <w:lang w:val="en-US"/>
        </w:rPr>
        <w:t>ma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den</w:t>
      </w:r>
      <w:proofErr w:type="spellEnd"/>
      <w:r>
        <w:rPr>
          <w:rFonts w:ascii="Consolas" w:hAnsi="Consolas" w:cs="Consolas"/>
          <w:noProof w:val="0"/>
          <w:color w:val="000000"/>
          <w:sz w:val="19"/>
          <w:szCs w:val="19"/>
          <w:lang w:val="en-US"/>
        </w:rPr>
        <w:t>;</w:t>
      </w:r>
    </w:p>
    <w:p w14:paraId="6128897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bool</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bat_den</w:t>
      </w:r>
      <w:proofErr w:type="spellEnd"/>
      <w:r>
        <w:rPr>
          <w:rFonts w:ascii="Consolas" w:hAnsi="Consolas" w:cs="Consolas"/>
          <w:noProof w:val="0"/>
          <w:color w:val="000000"/>
          <w:sz w:val="19"/>
          <w:szCs w:val="19"/>
          <w:lang w:val="en-US"/>
        </w:rPr>
        <w:t xml:space="preserve"> = </w:t>
      </w:r>
      <w:r>
        <w:rPr>
          <w:rFonts w:ascii="Consolas" w:hAnsi="Consolas" w:cs="Consolas"/>
          <w:noProof w:val="0"/>
          <w:color w:val="0000FF"/>
          <w:sz w:val="19"/>
          <w:szCs w:val="19"/>
          <w:lang w:val="en-US"/>
        </w:rPr>
        <w:t>true</w:t>
      </w:r>
      <w:r>
        <w:rPr>
          <w:rFonts w:ascii="Consolas" w:hAnsi="Consolas" w:cs="Consolas"/>
          <w:noProof w:val="0"/>
          <w:color w:val="000000"/>
          <w:sz w:val="19"/>
          <w:szCs w:val="19"/>
          <w:lang w:val="en-US"/>
        </w:rPr>
        <w:t>;</w:t>
      </w:r>
    </w:p>
    <w:p w14:paraId="6B2ED7B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bool</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view_banGV</w:t>
      </w:r>
      <w:proofErr w:type="spellEnd"/>
      <w:r>
        <w:rPr>
          <w:rFonts w:ascii="Consolas" w:hAnsi="Consolas" w:cs="Consolas"/>
          <w:noProof w:val="0"/>
          <w:color w:val="000000"/>
          <w:sz w:val="19"/>
          <w:szCs w:val="19"/>
          <w:lang w:val="en-US"/>
        </w:rPr>
        <w:t xml:space="preserve"> = </w:t>
      </w:r>
      <w:r>
        <w:rPr>
          <w:rFonts w:ascii="Consolas" w:hAnsi="Consolas" w:cs="Consolas"/>
          <w:noProof w:val="0"/>
          <w:color w:val="0000FF"/>
          <w:sz w:val="19"/>
          <w:szCs w:val="19"/>
          <w:lang w:val="en-US"/>
        </w:rPr>
        <w:t>true</w:t>
      </w:r>
      <w:r>
        <w:rPr>
          <w:rFonts w:ascii="Consolas" w:hAnsi="Consolas" w:cs="Consolas"/>
          <w:noProof w:val="0"/>
          <w:color w:val="000000"/>
          <w:sz w:val="19"/>
          <w:szCs w:val="19"/>
          <w:lang w:val="en-US"/>
        </w:rPr>
        <w:t>;</w:t>
      </w:r>
    </w:p>
    <w:p w14:paraId="7F16BC3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den(</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w</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h</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t</w:t>
      </w:r>
      <w:r>
        <w:rPr>
          <w:rFonts w:ascii="Consolas" w:hAnsi="Consolas" w:cs="Consolas"/>
          <w:noProof w:val="0"/>
          <w:color w:val="000000"/>
          <w:sz w:val="19"/>
          <w:szCs w:val="19"/>
          <w:lang w:val="en-US"/>
        </w:rPr>
        <w:t>) {</w:t>
      </w:r>
    </w:p>
    <w:p w14:paraId="263F1B97"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 xml:space="preserve">instanc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Scale(</w:t>
      </w:r>
      <w:r>
        <w:rPr>
          <w:rFonts w:ascii="Consolas" w:hAnsi="Consolas" w:cs="Consolas"/>
          <w:noProof w:val="0"/>
          <w:color w:val="808080"/>
          <w:sz w:val="19"/>
          <w:szCs w:val="19"/>
          <w:lang w:val="en-US"/>
        </w:rPr>
        <w:t>w</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h</w:t>
      </w:r>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t</w:t>
      </w:r>
      <w:r>
        <w:rPr>
          <w:rFonts w:ascii="Consolas" w:hAnsi="Consolas" w:cs="Consolas"/>
          <w:noProof w:val="0"/>
          <w:color w:val="000000"/>
          <w:sz w:val="19"/>
          <w:szCs w:val="19"/>
          <w:lang w:val="en-US"/>
        </w:rPr>
        <w:t>);</w:t>
      </w:r>
    </w:p>
    <w:p w14:paraId="5E123DB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odel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nstance_de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nstance);</w:t>
      </w:r>
    </w:p>
    <w:p w14:paraId="7CD6180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DrawArrays</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TRIANGLES</w:t>
      </w:r>
      <w:r>
        <w:rPr>
          <w:rFonts w:ascii="Consolas" w:hAnsi="Consolas" w:cs="Consolas"/>
          <w:noProof w:val="0"/>
          <w:color w:val="000000"/>
          <w:sz w:val="19"/>
          <w:szCs w:val="19"/>
          <w:lang w:val="en-US"/>
        </w:rPr>
        <w:t xml:space="preserve">, 0, </w:t>
      </w:r>
      <w:proofErr w:type="spellStart"/>
      <w:r>
        <w:rPr>
          <w:rFonts w:ascii="Consolas" w:hAnsi="Consolas" w:cs="Consolas"/>
          <w:noProof w:val="0"/>
          <w:color w:val="000000"/>
          <w:sz w:val="19"/>
          <w:szCs w:val="19"/>
          <w:lang w:val="en-US"/>
        </w:rPr>
        <w:t>NumPoints</w:t>
      </w:r>
      <w:proofErr w:type="spellEnd"/>
      <w:r>
        <w:rPr>
          <w:rFonts w:ascii="Consolas" w:hAnsi="Consolas" w:cs="Consolas"/>
          <w:noProof w:val="0"/>
          <w:color w:val="000000"/>
          <w:sz w:val="19"/>
          <w:szCs w:val="19"/>
          <w:lang w:val="en-US"/>
        </w:rPr>
        <w:t>);</w:t>
      </w:r>
    </w:p>
    <w:p w14:paraId="3C64A52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7C1F9BB5"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63A55BD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veDen</w:t>
      </w:r>
      <w:proofErr w:type="spellEnd"/>
      <w:r>
        <w:rPr>
          <w:rFonts w:ascii="Consolas" w:hAnsi="Consolas" w:cs="Consolas"/>
          <w:noProof w:val="0"/>
          <w:color w:val="000000"/>
          <w:sz w:val="19"/>
          <w:szCs w:val="19"/>
          <w:lang w:val="en-US"/>
        </w:rPr>
        <w:t>() {</w:t>
      </w:r>
    </w:p>
    <w:p w14:paraId="59C17FA7"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tren</w:t>
      </w:r>
      <w:proofErr w:type="spellEnd"/>
    </w:p>
    <w:p w14:paraId="6F4B121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255, 215, 0);</w:t>
      </w:r>
    </w:p>
    <w:p w14:paraId="2E02EAA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e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03, 0);</w:t>
      </w:r>
    </w:p>
    <w:p w14:paraId="40F1F0B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en(1.0, 0.04, 0.15);</w:t>
      </w:r>
    </w:p>
    <w:p w14:paraId="1CABD48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ruoc</w:t>
      </w:r>
      <w:proofErr w:type="spellEnd"/>
      <w:r>
        <w:rPr>
          <w:rFonts w:ascii="Consolas" w:hAnsi="Consolas" w:cs="Consolas"/>
          <w:noProof w:val="0"/>
          <w:color w:val="008000"/>
          <w:sz w:val="19"/>
          <w:szCs w:val="19"/>
          <w:lang w:val="en-US"/>
        </w:rPr>
        <w:t xml:space="preserve"> </w:t>
      </w:r>
    </w:p>
    <w:p w14:paraId="0705F0A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e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075);</w:t>
      </w:r>
    </w:p>
    <w:p w14:paraId="09EEF35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en(1.0, 0.06, 0.02);</w:t>
      </w:r>
    </w:p>
    <w:p w14:paraId="2EF9356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sau</w:t>
      </w:r>
      <w:proofErr w:type="spellEnd"/>
      <w:r>
        <w:rPr>
          <w:rFonts w:ascii="Consolas" w:hAnsi="Consolas" w:cs="Consolas"/>
          <w:noProof w:val="0"/>
          <w:color w:val="008000"/>
          <w:sz w:val="19"/>
          <w:szCs w:val="19"/>
          <w:lang w:val="en-US"/>
        </w:rPr>
        <w:t xml:space="preserve"> </w:t>
      </w:r>
    </w:p>
    <w:p w14:paraId="29838FF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e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 0.075);</w:t>
      </w:r>
    </w:p>
    <w:p w14:paraId="373773E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en(1.0, 0.06, 0.02);</w:t>
      </w:r>
    </w:p>
    <w:p w14:paraId="6566A8C7"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rai</w:t>
      </w:r>
      <w:proofErr w:type="spellEnd"/>
    </w:p>
    <w:p w14:paraId="2E65D327"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e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5, 0, 0);</w:t>
      </w:r>
    </w:p>
    <w:p w14:paraId="1362587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en(0.04, 0.06, 0.15);</w:t>
      </w:r>
    </w:p>
    <w:p w14:paraId="3EE9544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phai</w:t>
      </w:r>
      <w:proofErr w:type="spellEnd"/>
    </w:p>
    <w:p w14:paraId="18540436"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e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5, 0, 0);</w:t>
      </w:r>
    </w:p>
    <w:p w14:paraId="6A32573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en(0.04, 0.06, 0.15);</w:t>
      </w:r>
    </w:p>
    <w:p w14:paraId="2848E3C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 bong den</w:t>
      </w:r>
    </w:p>
    <w:p w14:paraId="0F55FF8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auBD</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uBD</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uBD</w:t>
      </w:r>
      <w:proofErr w:type="spellEnd"/>
      <w:r>
        <w:rPr>
          <w:rFonts w:ascii="Consolas" w:hAnsi="Consolas" w:cs="Consolas"/>
          <w:noProof w:val="0"/>
          <w:color w:val="000000"/>
          <w:sz w:val="19"/>
          <w:szCs w:val="19"/>
          <w:lang w:val="en-US"/>
        </w:rPr>
        <w:t>);</w:t>
      </w:r>
    </w:p>
    <w:p w14:paraId="7138185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den</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0, -0.03, 0);</w:t>
      </w:r>
    </w:p>
    <w:p w14:paraId="100B5E1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den(0.9, 0.06, 0.1);</w:t>
      </w:r>
    </w:p>
    <w:p w14:paraId="1F26262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15934333"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4D85AD8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Den_buil</w:t>
      </w:r>
      <w:proofErr w:type="spellEnd"/>
      <w:r>
        <w:rPr>
          <w:rFonts w:ascii="Consolas" w:hAnsi="Consolas" w:cs="Consolas"/>
          <w:noProof w:val="0"/>
          <w:color w:val="000000"/>
          <w:sz w:val="19"/>
          <w:szCs w:val="19"/>
          <w:lang w:val="en-US"/>
        </w:rPr>
        <w:t>() {</w:t>
      </w:r>
    </w:p>
    <w:p w14:paraId="1C5E0DA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00FF"/>
          <w:sz w:val="19"/>
          <w:szCs w:val="19"/>
          <w:lang w:val="en-US"/>
        </w:rPr>
        <w:t>for</w:t>
      </w:r>
      <w:r>
        <w:rPr>
          <w:rFonts w:ascii="Consolas" w:hAnsi="Consolas" w:cs="Consolas"/>
          <w:noProof w:val="0"/>
          <w:color w:val="000000"/>
          <w:sz w:val="19"/>
          <w:szCs w:val="19"/>
          <w:lang w:val="en-US"/>
        </w:rPr>
        <w:t xml:space="preserve"> (</w:t>
      </w:r>
      <w:r>
        <w:rPr>
          <w:rFonts w:ascii="Consolas" w:hAnsi="Consolas" w:cs="Consolas"/>
          <w:noProof w:val="0"/>
          <w:color w:val="0000FF"/>
          <w:sz w:val="19"/>
          <w:szCs w:val="19"/>
          <w:lang w:val="en-US"/>
        </w:rPr>
        <w:t>in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w:t>
      </w:r>
      <w:proofErr w:type="spellEnd"/>
      <w:r>
        <w:rPr>
          <w:rFonts w:ascii="Consolas" w:hAnsi="Consolas" w:cs="Consolas"/>
          <w:noProof w:val="0"/>
          <w:color w:val="000000"/>
          <w:sz w:val="19"/>
          <w:szCs w:val="19"/>
          <w:lang w:val="en-US"/>
        </w:rPr>
        <w:t xml:space="preserve"> = 0; </w:t>
      </w:r>
      <w:proofErr w:type="spellStart"/>
      <w:r>
        <w:rPr>
          <w:rFonts w:ascii="Consolas" w:hAnsi="Consolas" w:cs="Consolas"/>
          <w:noProof w:val="0"/>
          <w:color w:val="000000"/>
          <w:sz w:val="19"/>
          <w:szCs w:val="19"/>
          <w:lang w:val="en-US"/>
        </w:rPr>
        <w:t>i</w:t>
      </w:r>
      <w:proofErr w:type="spellEnd"/>
      <w:r>
        <w:rPr>
          <w:rFonts w:ascii="Consolas" w:hAnsi="Consolas" w:cs="Consolas"/>
          <w:noProof w:val="0"/>
          <w:color w:val="000000"/>
          <w:sz w:val="19"/>
          <w:szCs w:val="19"/>
          <w:lang w:val="en-US"/>
        </w:rPr>
        <w:t xml:space="preserve"> &lt;= 3; </w:t>
      </w:r>
      <w:proofErr w:type="spellStart"/>
      <w:r>
        <w:rPr>
          <w:rFonts w:ascii="Consolas" w:hAnsi="Consolas" w:cs="Consolas"/>
          <w:noProof w:val="0"/>
          <w:color w:val="000000"/>
          <w:sz w:val="19"/>
          <w:szCs w:val="19"/>
          <w:lang w:val="en-US"/>
        </w:rPr>
        <w:t>i</w:t>
      </w:r>
      <w:proofErr w:type="spellEnd"/>
      <w:r>
        <w:rPr>
          <w:rFonts w:ascii="Consolas" w:hAnsi="Consolas" w:cs="Consolas"/>
          <w:noProof w:val="0"/>
          <w:color w:val="000000"/>
          <w:sz w:val="19"/>
          <w:szCs w:val="19"/>
          <w:lang w:val="en-US"/>
        </w:rPr>
        <w:t xml:space="preserve"> ++) {</w:t>
      </w:r>
    </w:p>
    <w:p w14:paraId="5F3D6BD8"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dentity()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2, 1.85, -3 + </w:t>
      </w:r>
      <w:proofErr w:type="spellStart"/>
      <w:r>
        <w:rPr>
          <w:rFonts w:ascii="Consolas" w:hAnsi="Consolas" w:cs="Consolas"/>
          <w:noProof w:val="0"/>
          <w:color w:val="000000"/>
          <w:sz w:val="19"/>
          <w:szCs w:val="19"/>
          <w:lang w:val="en-US"/>
        </w:rPr>
        <w:t>i</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w:t>
      </w:r>
      <w:proofErr w:type="spellEnd"/>
      <w:r>
        <w:rPr>
          <w:rFonts w:ascii="Consolas" w:hAnsi="Consolas" w:cs="Consolas"/>
          <w:noProof w:val="0"/>
          <w:color w:val="000000"/>
          <w:sz w:val="19"/>
          <w:szCs w:val="19"/>
          <w:lang w:val="en-US"/>
        </w:rPr>
        <w:t>);</w:t>
      </w:r>
    </w:p>
    <w:p w14:paraId="525F2A9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veDen</w:t>
      </w:r>
      <w:proofErr w:type="spellEnd"/>
      <w:r>
        <w:rPr>
          <w:rFonts w:ascii="Consolas" w:hAnsi="Consolas" w:cs="Consolas"/>
          <w:noProof w:val="0"/>
          <w:color w:val="000000"/>
          <w:sz w:val="19"/>
          <w:szCs w:val="19"/>
          <w:lang w:val="en-US"/>
        </w:rPr>
        <w:t>();</w:t>
      </w:r>
    </w:p>
    <w:p w14:paraId="27F0C223"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instance_room</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identity()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2, 1.85, -3 + </w:t>
      </w:r>
      <w:proofErr w:type="spellStart"/>
      <w:r>
        <w:rPr>
          <w:rFonts w:ascii="Consolas" w:hAnsi="Consolas" w:cs="Consolas"/>
          <w:noProof w:val="0"/>
          <w:color w:val="000000"/>
          <w:sz w:val="19"/>
          <w:szCs w:val="19"/>
          <w:lang w:val="en-US"/>
        </w:rPr>
        <w:t>i</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i</w:t>
      </w:r>
      <w:proofErr w:type="spellEnd"/>
      <w:r>
        <w:rPr>
          <w:rFonts w:ascii="Consolas" w:hAnsi="Consolas" w:cs="Consolas"/>
          <w:noProof w:val="0"/>
          <w:color w:val="000000"/>
          <w:sz w:val="19"/>
          <w:szCs w:val="19"/>
          <w:lang w:val="en-US"/>
        </w:rPr>
        <w:t>);</w:t>
      </w:r>
    </w:p>
    <w:p w14:paraId="5A547AC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veDen</w:t>
      </w:r>
      <w:proofErr w:type="spellEnd"/>
      <w:r>
        <w:rPr>
          <w:rFonts w:ascii="Consolas" w:hAnsi="Consolas" w:cs="Consolas"/>
          <w:noProof w:val="0"/>
          <w:color w:val="000000"/>
          <w:sz w:val="19"/>
          <w:szCs w:val="19"/>
          <w:lang w:val="en-US"/>
        </w:rPr>
        <w:t>();</w:t>
      </w:r>
    </w:p>
    <w:p w14:paraId="75F7EC4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w:t>
      </w:r>
    </w:p>
    <w:p w14:paraId="077A655D" w14:textId="432F5507" w:rsidR="00C278DC" w:rsidRPr="00DB2A44" w:rsidRDefault="00DB2A44" w:rsidP="00DB2A44">
      <w:pPr>
        <w:autoSpaceDE w:val="0"/>
        <w:autoSpaceDN w:val="0"/>
        <w:adjustRightInd w:val="0"/>
        <w:spacing w:line="276" w:lineRule="auto"/>
        <w:rPr>
          <w:rFonts w:ascii="Cascadia Mono" w:hAnsi="Cascadia Mono" w:cs="Cascadia Mono"/>
          <w:noProof w:val="0"/>
          <w:color w:val="000000"/>
          <w:sz w:val="24"/>
          <w:szCs w:val="24"/>
          <w:lang w:val="en-US"/>
        </w:rPr>
      </w:pPr>
      <w:r>
        <w:rPr>
          <w:rFonts w:ascii="Consolas" w:hAnsi="Consolas" w:cs="Consolas"/>
          <w:noProof w:val="0"/>
          <w:color w:val="000000"/>
          <w:sz w:val="19"/>
          <w:szCs w:val="19"/>
          <w:lang w:val="en-US"/>
        </w:rPr>
        <w:t>}</w:t>
      </w:r>
    </w:p>
    <w:p w14:paraId="2BE59379" w14:textId="094338AC" w:rsidR="00FC3C30" w:rsidRPr="00755DBF" w:rsidRDefault="00FC3C30" w:rsidP="00C80024">
      <w:pPr>
        <w:pStyle w:val="Heading2"/>
        <w:spacing w:line="276" w:lineRule="auto"/>
        <w:rPr>
          <w:rFonts w:ascii="Times New Roman" w:hAnsi="Times New Roman" w:cs="Times New Roman"/>
          <w:sz w:val="28"/>
          <w:szCs w:val="28"/>
          <w:lang w:val="en-US"/>
        </w:rPr>
      </w:pPr>
      <w:bookmarkStart w:id="17" w:name="_Toc159956738"/>
      <w:r w:rsidRPr="00755DBF">
        <w:rPr>
          <w:rFonts w:ascii="Times New Roman" w:hAnsi="Times New Roman" w:cs="Times New Roman"/>
          <w:sz w:val="28"/>
          <w:szCs w:val="28"/>
        </w:rPr>
        <w:t>2.</w:t>
      </w:r>
      <w:r w:rsidRPr="00755DBF">
        <w:rPr>
          <w:rFonts w:ascii="Times New Roman" w:hAnsi="Times New Roman" w:cs="Times New Roman"/>
          <w:sz w:val="28"/>
          <w:szCs w:val="28"/>
          <w:lang w:val="en-US"/>
        </w:rPr>
        <w:t>9</w:t>
      </w:r>
      <w:r w:rsidRPr="00755DBF">
        <w:rPr>
          <w:rFonts w:ascii="Times New Roman" w:hAnsi="Times New Roman" w:cs="Times New Roman"/>
          <w:sz w:val="28"/>
          <w:szCs w:val="28"/>
        </w:rPr>
        <w:t xml:space="preserve">. Thiết kế và cài đặt </w:t>
      </w:r>
      <w:r w:rsidRPr="00755DBF">
        <w:rPr>
          <w:rFonts w:ascii="Times New Roman" w:hAnsi="Times New Roman" w:cs="Times New Roman"/>
          <w:sz w:val="28"/>
          <w:szCs w:val="28"/>
          <w:lang w:val="en-US"/>
        </w:rPr>
        <w:t>(</w:t>
      </w:r>
      <w:r w:rsidR="00DB2A44">
        <w:rPr>
          <w:rFonts w:ascii="Times New Roman" w:hAnsi="Times New Roman" w:cs="Times New Roman"/>
          <w:sz w:val="28"/>
          <w:szCs w:val="28"/>
          <w:lang w:val="en-US"/>
        </w:rPr>
        <w:t>Chiếu sáng và tô bóng</w:t>
      </w:r>
      <w:r w:rsidRPr="00755DBF">
        <w:rPr>
          <w:rFonts w:ascii="Times New Roman" w:hAnsi="Times New Roman" w:cs="Times New Roman"/>
          <w:sz w:val="28"/>
          <w:szCs w:val="28"/>
          <w:lang w:val="en-US"/>
        </w:rPr>
        <w:t>)</w:t>
      </w:r>
      <w:bookmarkEnd w:id="17"/>
    </w:p>
    <w:p w14:paraId="42453D0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angeColor</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a</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b</w:t>
      </w:r>
      <w:r>
        <w:rPr>
          <w:rFonts w:ascii="Consolas" w:hAnsi="Consolas" w:cs="Consolas"/>
          <w:noProof w:val="0"/>
          <w:color w:val="000000"/>
          <w:sz w:val="19"/>
          <w:szCs w:val="19"/>
          <w:lang w:val="en-US"/>
        </w:rPr>
        <w:t xml:space="preserve">, </w:t>
      </w: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r>
        <w:rPr>
          <w:rFonts w:ascii="Consolas" w:hAnsi="Consolas" w:cs="Consolas"/>
          <w:noProof w:val="0"/>
          <w:color w:val="808080"/>
          <w:sz w:val="19"/>
          <w:szCs w:val="19"/>
          <w:lang w:val="en-US"/>
        </w:rPr>
        <w:t>c</w:t>
      </w:r>
      <w:r>
        <w:rPr>
          <w:rFonts w:ascii="Consolas" w:hAnsi="Consolas" w:cs="Consolas"/>
          <w:noProof w:val="0"/>
          <w:color w:val="000000"/>
          <w:sz w:val="19"/>
          <w:szCs w:val="19"/>
          <w:lang w:val="en-US"/>
        </w:rPr>
        <w:t>) {</w:t>
      </w:r>
    </w:p>
    <w:p w14:paraId="7543D60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Khởi</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tạo</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các</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tham</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số</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chiếu</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sáng</w:t>
      </w:r>
      <w:proofErr w:type="spellEnd"/>
      <w:r>
        <w:rPr>
          <w:rFonts w:ascii="Consolas" w:hAnsi="Consolas" w:cs="Consolas"/>
          <w:noProof w:val="0"/>
          <w:color w:val="008000"/>
          <w:sz w:val="19"/>
          <w:szCs w:val="19"/>
          <w:lang w:val="en-US"/>
        </w:rPr>
        <w:t xml:space="preserve"> - </w:t>
      </w:r>
      <w:proofErr w:type="spellStart"/>
      <w:r>
        <w:rPr>
          <w:rFonts w:ascii="Consolas" w:hAnsi="Consolas" w:cs="Consolas"/>
          <w:noProof w:val="0"/>
          <w:color w:val="008000"/>
          <w:sz w:val="19"/>
          <w:szCs w:val="19"/>
          <w:lang w:val="en-US"/>
        </w:rPr>
        <w:t>tô</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bóng</w:t>
      </w:r>
      <w:proofErr w:type="spellEnd"/>
      <w:r>
        <w:rPr>
          <w:rFonts w:ascii="Consolas" w:hAnsi="Consolas" w:cs="Consolas"/>
          <w:noProof w:val="0"/>
          <w:color w:val="008000"/>
          <w:sz w:val="19"/>
          <w:szCs w:val="19"/>
          <w:lang w:val="en-US"/>
        </w:rPr>
        <w:t>*/</w:t>
      </w:r>
    </w:p>
    <w:p w14:paraId="46763D6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point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light_position</w:t>
      </w:r>
      <w:proofErr w:type="spellEnd"/>
      <w:r>
        <w:rPr>
          <w:rFonts w:ascii="Consolas" w:hAnsi="Consolas" w:cs="Consolas"/>
          <w:noProof w:val="0"/>
          <w:color w:val="000000"/>
          <w:sz w:val="19"/>
          <w:szCs w:val="19"/>
          <w:lang w:val="en-US"/>
        </w:rPr>
        <w:t>(0.0, 2.0, 0.0, 1.0);</w:t>
      </w:r>
    </w:p>
    <w:p w14:paraId="411F870B"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color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light_ambient</w:t>
      </w:r>
      <w:proofErr w:type="spellEnd"/>
      <w:r>
        <w:rPr>
          <w:rFonts w:ascii="Consolas" w:hAnsi="Consolas" w:cs="Consolas"/>
          <w:noProof w:val="0"/>
          <w:color w:val="000000"/>
          <w:sz w:val="19"/>
          <w:szCs w:val="19"/>
          <w:lang w:val="en-US"/>
        </w:rPr>
        <w:t>(0.2, 0.2, 0.2, 1.0);</w:t>
      </w:r>
    </w:p>
    <w:p w14:paraId="718C81E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color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light_diffuse</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mauAnhSang</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uAnhSang</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uAnhSang</w:t>
      </w:r>
      <w:proofErr w:type="spellEnd"/>
      <w:r>
        <w:rPr>
          <w:rFonts w:ascii="Consolas" w:hAnsi="Consolas" w:cs="Consolas"/>
          <w:noProof w:val="0"/>
          <w:color w:val="000000"/>
          <w:sz w:val="19"/>
          <w:szCs w:val="19"/>
          <w:lang w:val="en-US"/>
        </w:rPr>
        <w:t>, 1.0);</w:t>
      </w:r>
    </w:p>
    <w:p w14:paraId="3660F4C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color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light_specular</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choisang</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oisang</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choisang</w:t>
      </w:r>
      <w:proofErr w:type="spellEnd"/>
      <w:r>
        <w:rPr>
          <w:rFonts w:ascii="Consolas" w:hAnsi="Consolas" w:cs="Consolas"/>
          <w:noProof w:val="0"/>
          <w:color w:val="000000"/>
          <w:sz w:val="19"/>
          <w:szCs w:val="19"/>
          <w:lang w:val="en-US"/>
        </w:rPr>
        <w:t>, 1.0);</w:t>
      </w:r>
    </w:p>
    <w:p w14:paraId="409C53FC"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484EB98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color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erial_ambient</w:t>
      </w:r>
      <w:proofErr w:type="spellEnd"/>
      <w:r>
        <w:rPr>
          <w:rFonts w:ascii="Consolas" w:hAnsi="Consolas" w:cs="Consolas"/>
          <w:noProof w:val="0"/>
          <w:color w:val="000000"/>
          <w:sz w:val="19"/>
          <w:szCs w:val="19"/>
          <w:lang w:val="en-US"/>
        </w:rPr>
        <w:t>(1.0, 0.0, 1.0, 1.0);</w:t>
      </w:r>
    </w:p>
    <w:p w14:paraId="0F300E6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color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erial_diffuse</w:t>
      </w:r>
      <w:proofErr w:type="spellEnd"/>
      <w:r>
        <w:rPr>
          <w:rFonts w:ascii="Consolas" w:hAnsi="Consolas" w:cs="Consolas"/>
          <w:noProof w:val="0"/>
          <w:color w:val="000000"/>
          <w:sz w:val="19"/>
          <w:szCs w:val="19"/>
          <w:lang w:val="en-US"/>
        </w:rPr>
        <w:t>(</w:t>
      </w:r>
      <w:r>
        <w:rPr>
          <w:rFonts w:ascii="Consolas" w:hAnsi="Consolas" w:cs="Consolas"/>
          <w:noProof w:val="0"/>
          <w:color w:val="808080"/>
          <w:sz w:val="19"/>
          <w:szCs w:val="19"/>
          <w:lang w:val="en-US"/>
        </w:rPr>
        <w:t>a</w:t>
      </w:r>
      <w:r>
        <w:rPr>
          <w:rFonts w:ascii="Consolas" w:hAnsi="Consolas" w:cs="Consolas"/>
          <w:noProof w:val="0"/>
          <w:color w:val="000000"/>
          <w:sz w:val="19"/>
          <w:szCs w:val="19"/>
          <w:lang w:val="en-US"/>
        </w:rPr>
        <w:t xml:space="preserve"> / 255.0, </w:t>
      </w:r>
      <w:r>
        <w:rPr>
          <w:rFonts w:ascii="Consolas" w:hAnsi="Consolas" w:cs="Consolas"/>
          <w:noProof w:val="0"/>
          <w:color w:val="808080"/>
          <w:sz w:val="19"/>
          <w:szCs w:val="19"/>
          <w:lang w:val="en-US"/>
        </w:rPr>
        <w:t>b</w:t>
      </w:r>
      <w:r>
        <w:rPr>
          <w:rFonts w:ascii="Consolas" w:hAnsi="Consolas" w:cs="Consolas"/>
          <w:noProof w:val="0"/>
          <w:color w:val="000000"/>
          <w:sz w:val="19"/>
          <w:szCs w:val="19"/>
          <w:lang w:val="en-US"/>
        </w:rPr>
        <w:t xml:space="preserve"> / 255.0, </w:t>
      </w:r>
      <w:r>
        <w:rPr>
          <w:rFonts w:ascii="Consolas" w:hAnsi="Consolas" w:cs="Consolas"/>
          <w:noProof w:val="0"/>
          <w:color w:val="808080"/>
          <w:sz w:val="19"/>
          <w:szCs w:val="19"/>
          <w:lang w:val="en-US"/>
        </w:rPr>
        <w:t>c</w:t>
      </w:r>
      <w:r>
        <w:rPr>
          <w:rFonts w:ascii="Consolas" w:hAnsi="Consolas" w:cs="Consolas"/>
          <w:noProof w:val="0"/>
          <w:color w:val="000000"/>
          <w:sz w:val="19"/>
          <w:szCs w:val="19"/>
          <w:lang w:val="en-US"/>
        </w:rPr>
        <w:t xml:space="preserve"> / 255.0, 1.0);</w:t>
      </w:r>
    </w:p>
    <w:p w14:paraId="41A4DB7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color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erial_specular</w:t>
      </w:r>
      <w:proofErr w:type="spellEnd"/>
      <w:r>
        <w:rPr>
          <w:rFonts w:ascii="Consolas" w:hAnsi="Consolas" w:cs="Consolas"/>
          <w:noProof w:val="0"/>
          <w:color w:val="000000"/>
          <w:sz w:val="19"/>
          <w:szCs w:val="19"/>
          <w:lang w:val="en-US"/>
        </w:rPr>
        <w:t>(255.0 / 255.0, 255.0 / 255.0, 255 / 255.0, 1.0);</w:t>
      </w:r>
    </w:p>
    <w:p w14:paraId="6C83FC2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00FF"/>
          <w:sz w:val="19"/>
          <w:szCs w:val="19"/>
          <w:lang w:val="en-US"/>
        </w:rPr>
        <w:t>floa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erial_shininess</w:t>
      </w:r>
      <w:proofErr w:type="spellEnd"/>
      <w:r>
        <w:rPr>
          <w:rFonts w:ascii="Consolas" w:hAnsi="Consolas" w:cs="Consolas"/>
          <w:noProof w:val="0"/>
          <w:color w:val="000000"/>
          <w:sz w:val="19"/>
          <w:szCs w:val="19"/>
          <w:lang w:val="en-US"/>
        </w:rPr>
        <w:t xml:space="preserve"> = 100.0;</w:t>
      </w:r>
    </w:p>
    <w:p w14:paraId="1E6C7C05"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42DE936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color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ambient_product</w:t>
      </w:r>
      <w:proofErr w:type="spellEnd"/>
      <w:r>
        <w:rPr>
          <w:rFonts w:ascii="Consolas" w:hAnsi="Consolas" w:cs="Consolas"/>
          <w:noProof w:val="0"/>
          <w:color w:val="000000"/>
          <w:sz w:val="19"/>
          <w:szCs w:val="19"/>
          <w:lang w:val="en-US"/>
        </w:rPr>
        <w:t xml:space="preserve"> = </w:t>
      </w:r>
      <w:proofErr w:type="spellStart"/>
      <w:r>
        <w:rPr>
          <w:rFonts w:ascii="Consolas" w:hAnsi="Consolas" w:cs="Consolas"/>
          <w:noProof w:val="0"/>
          <w:color w:val="000000"/>
          <w:sz w:val="19"/>
          <w:szCs w:val="19"/>
          <w:lang w:val="en-US"/>
        </w:rPr>
        <w:t>light_ambient</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erial_ambient</w:t>
      </w:r>
      <w:proofErr w:type="spellEnd"/>
      <w:r>
        <w:rPr>
          <w:rFonts w:ascii="Consolas" w:hAnsi="Consolas" w:cs="Consolas"/>
          <w:noProof w:val="0"/>
          <w:color w:val="000000"/>
          <w:sz w:val="19"/>
          <w:szCs w:val="19"/>
          <w:lang w:val="en-US"/>
        </w:rPr>
        <w:t>;</w:t>
      </w:r>
    </w:p>
    <w:p w14:paraId="6FC88F42"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color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diffuse_product</w:t>
      </w:r>
      <w:proofErr w:type="spellEnd"/>
      <w:r>
        <w:rPr>
          <w:rFonts w:ascii="Consolas" w:hAnsi="Consolas" w:cs="Consolas"/>
          <w:noProof w:val="0"/>
          <w:color w:val="000000"/>
          <w:sz w:val="19"/>
          <w:szCs w:val="19"/>
          <w:lang w:val="en-US"/>
        </w:rPr>
        <w:t xml:space="preserve"> = </w:t>
      </w:r>
      <w:proofErr w:type="spellStart"/>
      <w:r>
        <w:rPr>
          <w:rFonts w:ascii="Consolas" w:hAnsi="Consolas" w:cs="Consolas"/>
          <w:noProof w:val="0"/>
          <w:color w:val="000000"/>
          <w:sz w:val="19"/>
          <w:szCs w:val="19"/>
          <w:lang w:val="en-US"/>
        </w:rPr>
        <w:t>light_diffuse</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erial_diffuse</w:t>
      </w:r>
      <w:proofErr w:type="spellEnd"/>
      <w:r>
        <w:rPr>
          <w:rFonts w:ascii="Consolas" w:hAnsi="Consolas" w:cs="Consolas"/>
          <w:noProof w:val="0"/>
          <w:color w:val="000000"/>
          <w:sz w:val="19"/>
          <w:szCs w:val="19"/>
          <w:lang w:val="en-US"/>
        </w:rPr>
        <w:t>;</w:t>
      </w:r>
    </w:p>
    <w:p w14:paraId="7C2CB87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color4</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specular_product</w:t>
      </w:r>
      <w:proofErr w:type="spellEnd"/>
      <w:r>
        <w:rPr>
          <w:rFonts w:ascii="Consolas" w:hAnsi="Consolas" w:cs="Consolas"/>
          <w:noProof w:val="0"/>
          <w:color w:val="000000"/>
          <w:sz w:val="19"/>
          <w:szCs w:val="19"/>
          <w:lang w:val="en-US"/>
        </w:rPr>
        <w:t xml:space="preserve"> = </w:t>
      </w:r>
      <w:proofErr w:type="spellStart"/>
      <w:r>
        <w:rPr>
          <w:rFonts w:ascii="Consolas" w:hAnsi="Consolas" w:cs="Consolas"/>
          <w:noProof w:val="0"/>
          <w:color w:val="000000"/>
          <w:sz w:val="19"/>
          <w:szCs w:val="19"/>
          <w:lang w:val="en-US"/>
        </w:rPr>
        <w:t>light_specular</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erial_specular</w:t>
      </w:r>
      <w:proofErr w:type="spellEnd"/>
      <w:r>
        <w:rPr>
          <w:rFonts w:ascii="Consolas" w:hAnsi="Consolas" w:cs="Consolas"/>
          <w:noProof w:val="0"/>
          <w:color w:val="000000"/>
          <w:sz w:val="19"/>
          <w:szCs w:val="19"/>
          <w:lang w:val="en-US"/>
        </w:rPr>
        <w:t>;</w:t>
      </w:r>
    </w:p>
    <w:p w14:paraId="5AAD467B"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4475BEC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lastRenderedPageBreak/>
        <w:tab/>
      </w:r>
      <w:r>
        <w:rPr>
          <w:rFonts w:ascii="Consolas" w:hAnsi="Consolas" w:cs="Consolas"/>
          <w:noProof w:val="0"/>
          <w:color w:val="6F008A"/>
          <w:sz w:val="19"/>
          <w:szCs w:val="19"/>
          <w:lang w:val="en-US"/>
        </w:rPr>
        <w:t>glUniform4fv</w:t>
      </w:r>
      <w:r>
        <w:rPr>
          <w:rFonts w:ascii="Consolas" w:hAnsi="Consolas" w:cs="Consolas"/>
          <w:noProof w:val="0"/>
          <w:color w:val="000000"/>
          <w:sz w:val="19"/>
          <w:szCs w:val="19"/>
          <w:lang w:val="en-US"/>
        </w:rPr>
        <w:t>(</w:t>
      </w:r>
      <w:proofErr w:type="spellStart"/>
      <w:r>
        <w:rPr>
          <w:rFonts w:ascii="Consolas" w:hAnsi="Consolas" w:cs="Consolas"/>
          <w:noProof w:val="0"/>
          <w:color w:val="6F008A"/>
          <w:sz w:val="19"/>
          <w:szCs w:val="19"/>
          <w:lang w:val="en-US"/>
        </w:rPr>
        <w:t>glGetUniformLocation</w:t>
      </w:r>
      <w:proofErr w:type="spellEnd"/>
      <w:r>
        <w:rPr>
          <w:rFonts w:ascii="Consolas" w:hAnsi="Consolas" w:cs="Consolas"/>
          <w:noProof w:val="0"/>
          <w:color w:val="000000"/>
          <w:sz w:val="19"/>
          <w:szCs w:val="19"/>
          <w:lang w:val="en-US"/>
        </w:rPr>
        <w:t xml:space="preserve">(program, </w:t>
      </w:r>
      <w:r>
        <w:rPr>
          <w:rFonts w:ascii="Consolas" w:hAnsi="Consolas" w:cs="Consolas"/>
          <w:noProof w:val="0"/>
          <w:color w:val="A31515"/>
          <w:sz w:val="19"/>
          <w:szCs w:val="19"/>
          <w:lang w:val="en-US"/>
        </w:rPr>
        <w:t>"</w:t>
      </w:r>
      <w:proofErr w:type="spellStart"/>
      <w:r>
        <w:rPr>
          <w:rFonts w:ascii="Consolas" w:hAnsi="Consolas" w:cs="Consolas"/>
          <w:noProof w:val="0"/>
          <w:color w:val="A31515"/>
          <w:sz w:val="19"/>
          <w:szCs w:val="19"/>
          <w:lang w:val="en-US"/>
        </w:rPr>
        <w:t>AmbientProduct</w:t>
      </w:r>
      <w:proofErr w:type="spellEnd"/>
      <w:r>
        <w:rPr>
          <w:rFonts w:ascii="Consolas" w:hAnsi="Consolas" w:cs="Consolas"/>
          <w:noProof w:val="0"/>
          <w:color w:val="A31515"/>
          <w:sz w:val="19"/>
          <w:szCs w:val="19"/>
          <w:lang w:val="en-US"/>
        </w:rPr>
        <w:t>"</w:t>
      </w:r>
      <w:r>
        <w:rPr>
          <w:rFonts w:ascii="Consolas" w:hAnsi="Consolas" w:cs="Consolas"/>
          <w:noProof w:val="0"/>
          <w:color w:val="000000"/>
          <w:sz w:val="19"/>
          <w:szCs w:val="19"/>
          <w:lang w:val="en-US"/>
        </w:rPr>
        <w:t xml:space="preserve">), 1, </w:t>
      </w:r>
      <w:proofErr w:type="spellStart"/>
      <w:r>
        <w:rPr>
          <w:rFonts w:ascii="Consolas" w:hAnsi="Consolas" w:cs="Consolas"/>
          <w:noProof w:val="0"/>
          <w:color w:val="000000"/>
          <w:sz w:val="19"/>
          <w:szCs w:val="19"/>
          <w:lang w:val="en-US"/>
        </w:rPr>
        <w:t>ambient_product</w:t>
      </w:r>
      <w:proofErr w:type="spellEnd"/>
      <w:r>
        <w:rPr>
          <w:rFonts w:ascii="Consolas" w:hAnsi="Consolas" w:cs="Consolas"/>
          <w:noProof w:val="0"/>
          <w:color w:val="000000"/>
          <w:sz w:val="19"/>
          <w:szCs w:val="19"/>
          <w:lang w:val="en-US"/>
        </w:rPr>
        <w:t>);</w:t>
      </w:r>
    </w:p>
    <w:p w14:paraId="7424361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4fv</w:t>
      </w:r>
      <w:r>
        <w:rPr>
          <w:rFonts w:ascii="Consolas" w:hAnsi="Consolas" w:cs="Consolas"/>
          <w:noProof w:val="0"/>
          <w:color w:val="000000"/>
          <w:sz w:val="19"/>
          <w:szCs w:val="19"/>
          <w:lang w:val="en-US"/>
        </w:rPr>
        <w:t>(</w:t>
      </w:r>
      <w:proofErr w:type="spellStart"/>
      <w:r>
        <w:rPr>
          <w:rFonts w:ascii="Consolas" w:hAnsi="Consolas" w:cs="Consolas"/>
          <w:noProof w:val="0"/>
          <w:color w:val="6F008A"/>
          <w:sz w:val="19"/>
          <w:szCs w:val="19"/>
          <w:lang w:val="en-US"/>
        </w:rPr>
        <w:t>glGetUniformLocation</w:t>
      </w:r>
      <w:proofErr w:type="spellEnd"/>
      <w:r>
        <w:rPr>
          <w:rFonts w:ascii="Consolas" w:hAnsi="Consolas" w:cs="Consolas"/>
          <w:noProof w:val="0"/>
          <w:color w:val="000000"/>
          <w:sz w:val="19"/>
          <w:szCs w:val="19"/>
          <w:lang w:val="en-US"/>
        </w:rPr>
        <w:t xml:space="preserve">(program, </w:t>
      </w:r>
      <w:r>
        <w:rPr>
          <w:rFonts w:ascii="Consolas" w:hAnsi="Consolas" w:cs="Consolas"/>
          <w:noProof w:val="0"/>
          <w:color w:val="A31515"/>
          <w:sz w:val="19"/>
          <w:szCs w:val="19"/>
          <w:lang w:val="en-US"/>
        </w:rPr>
        <w:t>"</w:t>
      </w:r>
      <w:proofErr w:type="spellStart"/>
      <w:r>
        <w:rPr>
          <w:rFonts w:ascii="Consolas" w:hAnsi="Consolas" w:cs="Consolas"/>
          <w:noProof w:val="0"/>
          <w:color w:val="A31515"/>
          <w:sz w:val="19"/>
          <w:szCs w:val="19"/>
          <w:lang w:val="en-US"/>
        </w:rPr>
        <w:t>DiffuseProduct</w:t>
      </w:r>
      <w:proofErr w:type="spellEnd"/>
      <w:r>
        <w:rPr>
          <w:rFonts w:ascii="Consolas" w:hAnsi="Consolas" w:cs="Consolas"/>
          <w:noProof w:val="0"/>
          <w:color w:val="A31515"/>
          <w:sz w:val="19"/>
          <w:szCs w:val="19"/>
          <w:lang w:val="en-US"/>
        </w:rPr>
        <w:t>"</w:t>
      </w:r>
      <w:r>
        <w:rPr>
          <w:rFonts w:ascii="Consolas" w:hAnsi="Consolas" w:cs="Consolas"/>
          <w:noProof w:val="0"/>
          <w:color w:val="000000"/>
          <w:sz w:val="19"/>
          <w:szCs w:val="19"/>
          <w:lang w:val="en-US"/>
        </w:rPr>
        <w:t xml:space="preserve">), 1, </w:t>
      </w:r>
      <w:proofErr w:type="spellStart"/>
      <w:r>
        <w:rPr>
          <w:rFonts w:ascii="Consolas" w:hAnsi="Consolas" w:cs="Consolas"/>
          <w:noProof w:val="0"/>
          <w:color w:val="000000"/>
          <w:sz w:val="19"/>
          <w:szCs w:val="19"/>
          <w:lang w:val="en-US"/>
        </w:rPr>
        <w:t>diffuse_product</w:t>
      </w:r>
      <w:proofErr w:type="spellEnd"/>
      <w:r>
        <w:rPr>
          <w:rFonts w:ascii="Consolas" w:hAnsi="Consolas" w:cs="Consolas"/>
          <w:noProof w:val="0"/>
          <w:color w:val="000000"/>
          <w:sz w:val="19"/>
          <w:szCs w:val="19"/>
          <w:lang w:val="en-US"/>
        </w:rPr>
        <w:t>);</w:t>
      </w:r>
    </w:p>
    <w:p w14:paraId="2C3D4A0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4fv</w:t>
      </w:r>
      <w:r>
        <w:rPr>
          <w:rFonts w:ascii="Consolas" w:hAnsi="Consolas" w:cs="Consolas"/>
          <w:noProof w:val="0"/>
          <w:color w:val="000000"/>
          <w:sz w:val="19"/>
          <w:szCs w:val="19"/>
          <w:lang w:val="en-US"/>
        </w:rPr>
        <w:t>(</w:t>
      </w:r>
      <w:proofErr w:type="spellStart"/>
      <w:r>
        <w:rPr>
          <w:rFonts w:ascii="Consolas" w:hAnsi="Consolas" w:cs="Consolas"/>
          <w:noProof w:val="0"/>
          <w:color w:val="6F008A"/>
          <w:sz w:val="19"/>
          <w:szCs w:val="19"/>
          <w:lang w:val="en-US"/>
        </w:rPr>
        <w:t>glGetUniformLocation</w:t>
      </w:r>
      <w:proofErr w:type="spellEnd"/>
      <w:r>
        <w:rPr>
          <w:rFonts w:ascii="Consolas" w:hAnsi="Consolas" w:cs="Consolas"/>
          <w:noProof w:val="0"/>
          <w:color w:val="000000"/>
          <w:sz w:val="19"/>
          <w:szCs w:val="19"/>
          <w:lang w:val="en-US"/>
        </w:rPr>
        <w:t xml:space="preserve">(program, </w:t>
      </w:r>
      <w:r>
        <w:rPr>
          <w:rFonts w:ascii="Consolas" w:hAnsi="Consolas" w:cs="Consolas"/>
          <w:noProof w:val="0"/>
          <w:color w:val="A31515"/>
          <w:sz w:val="19"/>
          <w:szCs w:val="19"/>
          <w:lang w:val="en-US"/>
        </w:rPr>
        <w:t>"</w:t>
      </w:r>
      <w:proofErr w:type="spellStart"/>
      <w:r>
        <w:rPr>
          <w:rFonts w:ascii="Consolas" w:hAnsi="Consolas" w:cs="Consolas"/>
          <w:noProof w:val="0"/>
          <w:color w:val="A31515"/>
          <w:sz w:val="19"/>
          <w:szCs w:val="19"/>
          <w:lang w:val="en-US"/>
        </w:rPr>
        <w:t>SpecularProduct</w:t>
      </w:r>
      <w:proofErr w:type="spellEnd"/>
      <w:r>
        <w:rPr>
          <w:rFonts w:ascii="Consolas" w:hAnsi="Consolas" w:cs="Consolas"/>
          <w:noProof w:val="0"/>
          <w:color w:val="A31515"/>
          <w:sz w:val="19"/>
          <w:szCs w:val="19"/>
          <w:lang w:val="en-US"/>
        </w:rPr>
        <w:t>"</w:t>
      </w:r>
      <w:r>
        <w:rPr>
          <w:rFonts w:ascii="Consolas" w:hAnsi="Consolas" w:cs="Consolas"/>
          <w:noProof w:val="0"/>
          <w:color w:val="000000"/>
          <w:sz w:val="19"/>
          <w:szCs w:val="19"/>
          <w:lang w:val="en-US"/>
        </w:rPr>
        <w:t xml:space="preserve">), 1, </w:t>
      </w:r>
      <w:proofErr w:type="spellStart"/>
      <w:r>
        <w:rPr>
          <w:rFonts w:ascii="Consolas" w:hAnsi="Consolas" w:cs="Consolas"/>
          <w:noProof w:val="0"/>
          <w:color w:val="000000"/>
          <w:sz w:val="19"/>
          <w:szCs w:val="19"/>
          <w:lang w:val="en-US"/>
        </w:rPr>
        <w:t>specular_product</w:t>
      </w:r>
      <w:proofErr w:type="spellEnd"/>
      <w:r>
        <w:rPr>
          <w:rFonts w:ascii="Consolas" w:hAnsi="Consolas" w:cs="Consolas"/>
          <w:noProof w:val="0"/>
          <w:color w:val="000000"/>
          <w:sz w:val="19"/>
          <w:szCs w:val="19"/>
          <w:lang w:val="en-US"/>
        </w:rPr>
        <w:t>);</w:t>
      </w:r>
    </w:p>
    <w:p w14:paraId="464EF29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4fv</w:t>
      </w:r>
      <w:r>
        <w:rPr>
          <w:rFonts w:ascii="Consolas" w:hAnsi="Consolas" w:cs="Consolas"/>
          <w:noProof w:val="0"/>
          <w:color w:val="000000"/>
          <w:sz w:val="19"/>
          <w:szCs w:val="19"/>
          <w:lang w:val="en-US"/>
        </w:rPr>
        <w:t>(</w:t>
      </w:r>
      <w:proofErr w:type="spellStart"/>
      <w:r>
        <w:rPr>
          <w:rFonts w:ascii="Consolas" w:hAnsi="Consolas" w:cs="Consolas"/>
          <w:noProof w:val="0"/>
          <w:color w:val="6F008A"/>
          <w:sz w:val="19"/>
          <w:szCs w:val="19"/>
          <w:lang w:val="en-US"/>
        </w:rPr>
        <w:t>glGetUniformLocation</w:t>
      </w:r>
      <w:proofErr w:type="spellEnd"/>
      <w:r>
        <w:rPr>
          <w:rFonts w:ascii="Consolas" w:hAnsi="Consolas" w:cs="Consolas"/>
          <w:noProof w:val="0"/>
          <w:color w:val="000000"/>
          <w:sz w:val="19"/>
          <w:szCs w:val="19"/>
          <w:lang w:val="en-US"/>
        </w:rPr>
        <w:t xml:space="preserve">(program, </w:t>
      </w:r>
      <w:r>
        <w:rPr>
          <w:rFonts w:ascii="Consolas" w:hAnsi="Consolas" w:cs="Consolas"/>
          <w:noProof w:val="0"/>
          <w:color w:val="A31515"/>
          <w:sz w:val="19"/>
          <w:szCs w:val="19"/>
          <w:lang w:val="en-US"/>
        </w:rPr>
        <w:t>"</w:t>
      </w:r>
      <w:proofErr w:type="spellStart"/>
      <w:r>
        <w:rPr>
          <w:rFonts w:ascii="Consolas" w:hAnsi="Consolas" w:cs="Consolas"/>
          <w:noProof w:val="0"/>
          <w:color w:val="A31515"/>
          <w:sz w:val="19"/>
          <w:szCs w:val="19"/>
          <w:lang w:val="en-US"/>
        </w:rPr>
        <w:t>LightPosition</w:t>
      </w:r>
      <w:proofErr w:type="spellEnd"/>
      <w:r>
        <w:rPr>
          <w:rFonts w:ascii="Consolas" w:hAnsi="Consolas" w:cs="Consolas"/>
          <w:noProof w:val="0"/>
          <w:color w:val="A31515"/>
          <w:sz w:val="19"/>
          <w:szCs w:val="19"/>
          <w:lang w:val="en-US"/>
        </w:rPr>
        <w:t>"</w:t>
      </w:r>
      <w:r>
        <w:rPr>
          <w:rFonts w:ascii="Consolas" w:hAnsi="Consolas" w:cs="Consolas"/>
          <w:noProof w:val="0"/>
          <w:color w:val="000000"/>
          <w:sz w:val="19"/>
          <w:szCs w:val="19"/>
          <w:lang w:val="en-US"/>
        </w:rPr>
        <w:t xml:space="preserve">), 1, </w:t>
      </w:r>
      <w:proofErr w:type="spellStart"/>
      <w:r>
        <w:rPr>
          <w:rFonts w:ascii="Consolas" w:hAnsi="Consolas" w:cs="Consolas"/>
          <w:noProof w:val="0"/>
          <w:color w:val="000000"/>
          <w:sz w:val="19"/>
          <w:szCs w:val="19"/>
          <w:lang w:val="en-US"/>
        </w:rPr>
        <w:t>light_position</w:t>
      </w:r>
      <w:proofErr w:type="spellEnd"/>
      <w:r>
        <w:rPr>
          <w:rFonts w:ascii="Consolas" w:hAnsi="Consolas" w:cs="Consolas"/>
          <w:noProof w:val="0"/>
          <w:color w:val="000000"/>
          <w:sz w:val="19"/>
          <w:szCs w:val="19"/>
          <w:lang w:val="en-US"/>
        </w:rPr>
        <w:t>);</w:t>
      </w:r>
    </w:p>
    <w:p w14:paraId="5DBDA68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1f</w:t>
      </w:r>
      <w:r>
        <w:rPr>
          <w:rFonts w:ascii="Consolas" w:hAnsi="Consolas" w:cs="Consolas"/>
          <w:noProof w:val="0"/>
          <w:color w:val="000000"/>
          <w:sz w:val="19"/>
          <w:szCs w:val="19"/>
          <w:lang w:val="en-US"/>
        </w:rPr>
        <w:t>(</w:t>
      </w:r>
      <w:proofErr w:type="spellStart"/>
      <w:r>
        <w:rPr>
          <w:rFonts w:ascii="Consolas" w:hAnsi="Consolas" w:cs="Consolas"/>
          <w:noProof w:val="0"/>
          <w:color w:val="6F008A"/>
          <w:sz w:val="19"/>
          <w:szCs w:val="19"/>
          <w:lang w:val="en-US"/>
        </w:rPr>
        <w:t>glGetUniformLocation</w:t>
      </w:r>
      <w:proofErr w:type="spellEnd"/>
      <w:r>
        <w:rPr>
          <w:rFonts w:ascii="Consolas" w:hAnsi="Consolas" w:cs="Consolas"/>
          <w:noProof w:val="0"/>
          <w:color w:val="000000"/>
          <w:sz w:val="19"/>
          <w:szCs w:val="19"/>
          <w:lang w:val="en-US"/>
        </w:rPr>
        <w:t xml:space="preserve">(program, </w:t>
      </w:r>
      <w:r>
        <w:rPr>
          <w:rFonts w:ascii="Consolas" w:hAnsi="Consolas" w:cs="Consolas"/>
          <w:noProof w:val="0"/>
          <w:color w:val="A31515"/>
          <w:sz w:val="19"/>
          <w:szCs w:val="19"/>
          <w:lang w:val="en-US"/>
        </w:rPr>
        <w:t>"Shininess"</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material_shininess</w:t>
      </w:r>
      <w:proofErr w:type="spellEnd"/>
      <w:r>
        <w:rPr>
          <w:rFonts w:ascii="Consolas" w:hAnsi="Consolas" w:cs="Consolas"/>
          <w:noProof w:val="0"/>
          <w:color w:val="000000"/>
          <w:sz w:val="19"/>
          <w:szCs w:val="19"/>
          <w:lang w:val="en-US"/>
        </w:rPr>
        <w:t>);</w:t>
      </w:r>
    </w:p>
    <w:p w14:paraId="50A506C8" w14:textId="4FAB80A8" w:rsidR="00FC3C30" w:rsidRPr="00C80024" w:rsidRDefault="00DB2A44" w:rsidP="00DB2A44">
      <w:pPr>
        <w:autoSpaceDE w:val="0"/>
        <w:autoSpaceDN w:val="0"/>
        <w:adjustRightInd w:val="0"/>
        <w:spacing w:line="276" w:lineRule="auto"/>
        <w:rPr>
          <w:sz w:val="24"/>
          <w:szCs w:val="24"/>
          <w:lang w:val="en-US"/>
        </w:rPr>
      </w:pPr>
      <w:r>
        <w:rPr>
          <w:rFonts w:ascii="Consolas" w:hAnsi="Consolas" w:cs="Consolas"/>
          <w:noProof w:val="0"/>
          <w:color w:val="000000"/>
          <w:sz w:val="19"/>
          <w:szCs w:val="19"/>
          <w:lang w:val="en-US"/>
        </w:rPr>
        <w:t>}</w:t>
      </w:r>
    </w:p>
    <w:p w14:paraId="65866CCB" w14:textId="4784B45F" w:rsidR="00B83EEA" w:rsidRDefault="00B83EEA" w:rsidP="00C80024">
      <w:pPr>
        <w:pStyle w:val="Heading2"/>
        <w:spacing w:line="276" w:lineRule="auto"/>
        <w:rPr>
          <w:rFonts w:ascii="Times New Roman" w:hAnsi="Times New Roman" w:cs="Times New Roman"/>
          <w:sz w:val="28"/>
          <w:szCs w:val="28"/>
          <w:lang w:val="en-US"/>
        </w:rPr>
      </w:pPr>
      <w:bookmarkStart w:id="18" w:name="_Toc159956739"/>
      <w:r w:rsidRPr="00755DBF">
        <w:rPr>
          <w:rFonts w:ascii="Times New Roman" w:hAnsi="Times New Roman" w:cs="Times New Roman"/>
          <w:sz w:val="28"/>
          <w:szCs w:val="28"/>
        </w:rPr>
        <w:t>2.</w:t>
      </w:r>
      <w:r w:rsidR="00994755" w:rsidRPr="00755DBF">
        <w:rPr>
          <w:rFonts w:ascii="Times New Roman" w:hAnsi="Times New Roman" w:cs="Times New Roman"/>
          <w:sz w:val="28"/>
          <w:szCs w:val="28"/>
          <w:lang w:val="en-US"/>
        </w:rPr>
        <w:t>10</w:t>
      </w:r>
      <w:r w:rsidRPr="00755DBF">
        <w:rPr>
          <w:rFonts w:ascii="Times New Roman" w:hAnsi="Times New Roman" w:cs="Times New Roman"/>
          <w:sz w:val="28"/>
          <w:szCs w:val="28"/>
        </w:rPr>
        <w:t>. Thiết lập và điều khiển phép chiếu, camera</w:t>
      </w:r>
      <w:bookmarkEnd w:id="18"/>
    </w:p>
    <w:p w14:paraId="3EB15B92"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l = -2.5, r = 2.5;   </w:t>
      </w:r>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giới</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hạn</w:t>
      </w:r>
      <w:proofErr w:type="spellEnd"/>
      <w:r>
        <w:rPr>
          <w:rFonts w:ascii="Consolas" w:hAnsi="Consolas" w:cs="Consolas"/>
          <w:noProof w:val="0"/>
          <w:color w:val="008000"/>
          <w:sz w:val="19"/>
          <w:szCs w:val="19"/>
          <w:lang w:val="en-US"/>
        </w:rPr>
        <w:t xml:space="preserve"> của </w:t>
      </w:r>
      <w:proofErr w:type="spellStart"/>
      <w:r>
        <w:rPr>
          <w:rFonts w:ascii="Consolas" w:hAnsi="Consolas" w:cs="Consolas"/>
          <w:noProof w:val="0"/>
          <w:color w:val="008000"/>
          <w:sz w:val="19"/>
          <w:szCs w:val="19"/>
          <w:lang w:val="en-US"/>
        </w:rPr>
        <w:t>khu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nhìn</w:t>
      </w:r>
      <w:proofErr w:type="spellEnd"/>
    </w:p>
    <w:p w14:paraId="3512C456"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bottom = -2.5, top = 2.5;  </w:t>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giới</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hạn</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khu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nhìn</w:t>
      </w:r>
      <w:proofErr w:type="spellEnd"/>
    </w:p>
    <w:p w14:paraId="2C02D7FB"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zNear</w:t>
      </w:r>
      <w:proofErr w:type="spellEnd"/>
      <w:r>
        <w:rPr>
          <w:rFonts w:ascii="Consolas" w:hAnsi="Consolas" w:cs="Consolas"/>
          <w:noProof w:val="0"/>
          <w:color w:val="000000"/>
          <w:sz w:val="19"/>
          <w:szCs w:val="19"/>
          <w:lang w:val="en-US"/>
        </w:rPr>
        <w:t xml:space="preserve"> = 1, </w:t>
      </w:r>
      <w:proofErr w:type="spellStart"/>
      <w:r>
        <w:rPr>
          <w:rFonts w:ascii="Consolas" w:hAnsi="Consolas" w:cs="Consolas"/>
          <w:noProof w:val="0"/>
          <w:color w:val="000000"/>
          <w:sz w:val="19"/>
          <w:szCs w:val="19"/>
          <w:lang w:val="en-US"/>
        </w:rPr>
        <w:t>zFar</w:t>
      </w:r>
      <w:proofErr w:type="spellEnd"/>
      <w:r>
        <w:rPr>
          <w:rFonts w:ascii="Consolas" w:hAnsi="Consolas" w:cs="Consolas"/>
          <w:noProof w:val="0"/>
          <w:color w:val="000000"/>
          <w:sz w:val="19"/>
          <w:szCs w:val="19"/>
          <w:lang w:val="en-US"/>
        </w:rPr>
        <w:t xml:space="preserve"> = 17; </w:t>
      </w:r>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giới</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hạn</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khoả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cách</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hiển</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thị</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được</w:t>
      </w:r>
      <w:proofErr w:type="spellEnd"/>
    </w:p>
    <w:p w14:paraId="04248FA1"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z_eye</w:t>
      </w:r>
      <w:proofErr w:type="spellEnd"/>
      <w:r>
        <w:rPr>
          <w:rFonts w:ascii="Consolas" w:hAnsi="Consolas" w:cs="Consolas"/>
          <w:noProof w:val="0"/>
          <w:color w:val="000000"/>
          <w:sz w:val="19"/>
          <w:szCs w:val="19"/>
          <w:lang w:val="en-US"/>
        </w:rPr>
        <w:t xml:space="preserve"> = -10.0, </w:t>
      </w:r>
      <w:proofErr w:type="spellStart"/>
      <w:r>
        <w:rPr>
          <w:rFonts w:ascii="Consolas" w:hAnsi="Consolas" w:cs="Consolas"/>
          <w:noProof w:val="0"/>
          <w:color w:val="000000"/>
          <w:sz w:val="19"/>
          <w:szCs w:val="19"/>
          <w:lang w:val="en-US"/>
        </w:rPr>
        <w:t>y_eye</w:t>
      </w:r>
      <w:proofErr w:type="spellEnd"/>
      <w:r>
        <w:rPr>
          <w:rFonts w:ascii="Consolas" w:hAnsi="Consolas" w:cs="Consolas"/>
          <w:noProof w:val="0"/>
          <w:color w:val="000000"/>
          <w:sz w:val="19"/>
          <w:szCs w:val="19"/>
          <w:lang w:val="en-US"/>
        </w:rPr>
        <w:t xml:space="preserve"> = 1; </w:t>
      </w:r>
      <w:r>
        <w:rPr>
          <w:rFonts w:ascii="Consolas" w:hAnsi="Consolas" w:cs="Consolas"/>
          <w:noProof w:val="0"/>
          <w:color w:val="008000"/>
          <w:sz w:val="19"/>
          <w:szCs w:val="19"/>
          <w:lang w:val="en-US"/>
        </w:rPr>
        <w:t xml:space="preserve">//điểm view </w:t>
      </w:r>
      <w:proofErr w:type="spellStart"/>
      <w:r>
        <w:rPr>
          <w:rFonts w:ascii="Consolas" w:hAnsi="Consolas" w:cs="Consolas"/>
          <w:noProof w:val="0"/>
          <w:color w:val="008000"/>
          <w:sz w:val="19"/>
          <w:szCs w:val="19"/>
          <w:lang w:val="en-US"/>
        </w:rPr>
        <w:t>x,y</w:t>
      </w:r>
      <w:proofErr w:type="spellEnd"/>
    </w:p>
    <w:p w14:paraId="09A6C5FE"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double</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xx_p</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yy_ph</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zz_p</w:t>
      </w:r>
      <w:proofErr w:type="spellEnd"/>
      <w:r>
        <w:rPr>
          <w:rFonts w:ascii="Consolas" w:hAnsi="Consolas" w:cs="Consolas"/>
          <w:noProof w:val="0"/>
          <w:color w:val="000000"/>
          <w:sz w:val="19"/>
          <w:szCs w:val="19"/>
          <w:lang w:val="en-US"/>
        </w:rPr>
        <w:t>;</w:t>
      </w:r>
    </w:p>
    <w:p w14:paraId="5E066515" w14:textId="77777777" w:rsidR="00DB2A44" w:rsidRDefault="00DB2A44" w:rsidP="00DB2A44">
      <w:pPr>
        <w:autoSpaceDE w:val="0"/>
        <w:autoSpaceDN w:val="0"/>
        <w:adjustRightInd w:val="0"/>
        <w:rPr>
          <w:rFonts w:ascii="Consolas" w:hAnsi="Consolas" w:cs="Consolas"/>
          <w:noProof w:val="0"/>
          <w:color w:val="000000"/>
          <w:sz w:val="19"/>
          <w:szCs w:val="19"/>
          <w:lang w:val="en-US"/>
        </w:rPr>
      </w:pPr>
      <w:proofErr w:type="spellStart"/>
      <w:r>
        <w:rPr>
          <w:rFonts w:ascii="Consolas" w:hAnsi="Consolas" w:cs="Consolas"/>
          <w:noProof w:val="0"/>
          <w:color w:val="2B91AF"/>
          <w:sz w:val="19"/>
          <w:szCs w:val="19"/>
          <w:lang w:val="en-US"/>
        </w:rPr>
        <w:t>GLfloat</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x_phong</w:t>
      </w:r>
      <w:proofErr w:type="spellEnd"/>
      <w:r>
        <w:rPr>
          <w:rFonts w:ascii="Consolas" w:hAnsi="Consolas" w:cs="Consolas"/>
          <w:noProof w:val="0"/>
          <w:color w:val="000000"/>
          <w:sz w:val="19"/>
          <w:szCs w:val="19"/>
          <w:lang w:val="en-US"/>
        </w:rPr>
        <w:t xml:space="preserve"> = 0, </w:t>
      </w:r>
      <w:proofErr w:type="spellStart"/>
      <w:r>
        <w:rPr>
          <w:rFonts w:ascii="Consolas" w:hAnsi="Consolas" w:cs="Consolas"/>
          <w:noProof w:val="0"/>
          <w:color w:val="000000"/>
          <w:sz w:val="19"/>
          <w:szCs w:val="19"/>
          <w:lang w:val="en-US"/>
        </w:rPr>
        <w:t>y_phong</w:t>
      </w:r>
      <w:proofErr w:type="spellEnd"/>
      <w:r>
        <w:rPr>
          <w:rFonts w:ascii="Consolas" w:hAnsi="Consolas" w:cs="Consolas"/>
          <w:noProof w:val="0"/>
          <w:color w:val="000000"/>
          <w:sz w:val="19"/>
          <w:szCs w:val="19"/>
          <w:lang w:val="en-US"/>
        </w:rPr>
        <w:t xml:space="preserve"> = 0, </w:t>
      </w:r>
      <w:proofErr w:type="spellStart"/>
      <w:r>
        <w:rPr>
          <w:rFonts w:ascii="Consolas" w:hAnsi="Consolas" w:cs="Consolas"/>
          <w:noProof w:val="0"/>
          <w:color w:val="000000"/>
          <w:sz w:val="19"/>
          <w:szCs w:val="19"/>
          <w:lang w:val="en-US"/>
        </w:rPr>
        <w:t>z_phong</w:t>
      </w:r>
      <w:proofErr w:type="spellEnd"/>
      <w:r>
        <w:rPr>
          <w:rFonts w:ascii="Consolas" w:hAnsi="Consolas" w:cs="Consolas"/>
          <w:noProof w:val="0"/>
          <w:color w:val="000000"/>
          <w:sz w:val="19"/>
          <w:szCs w:val="19"/>
          <w:lang w:val="en-US"/>
        </w:rPr>
        <w:t xml:space="preserve"> = -4.4;</w:t>
      </w:r>
    </w:p>
    <w:p w14:paraId="3660BF3B"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389503CA"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FF"/>
          <w:sz w:val="19"/>
          <w:szCs w:val="19"/>
          <w:lang w:val="en-US"/>
        </w:rPr>
        <w:t>void</w:t>
      </w:r>
      <w:r>
        <w:rPr>
          <w:rFonts w:ascii="Consolas" w:hAnsi="Consolas" w:cs="Consolas"/>
          <w:noProof w:val="0"/>
          <w:color w:val="000000"/>
          <w:sz w:val="19"/>
          <w:szCs w:val="19"/>
          <w:lang w:val="en-US"/>
        </w:rPr>
        <w:t xml:space="preserve"> display()</w:t>
      </w:r>
    </w:p>
    <w:p w14:paraId="47BF2F8E"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w:t>
      </w:r>
    </w:p>
    <w:p w14:paraId="0C9025E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Clear</w:t>
      </w:r>
      <w:proofErr w:type="spellEnd"/>
      <w:r>
        <w:rPr>
          <w:rFonts w:ascii="Consolas" w:hAnsi="Consolas" w:cs="Consolas"/>
          <w:noProof w:val="0"/>
          <w:color w:val="000000"/>
          <w:sz w:val="19"/>
          <w:szCs w:val="19"/>
          <w:lang w:val="en-US"/>
        </w:rPr>
        <w:t>(</w:t>
      </w:r>
      <w:r>
        <w:rPr>
          <w:rFonts w:ascii="Consolas" w:hAnsi="Consolas" w:cs="Consolas"/>
          <w:noProof w:val="0"/>
          <w:color w:val="6F008A"/>
          <w:sz w:val="19"/>
          <w:szCs w:val="19"/>
          <w:lang w:val="en-US"/>
        </w:rPr>
        <w:t>GL_COLOR_BUFFER_BIT</w:t>
      </w:r>
      <w:r>
        <w:rPr>
          <w:rFonts w:ascii="Consolas" w:hAnsi="Consolas" w:cs="Consolas"/>
          <w:noProof w:val="0"/>
          <w:color w:val="000000"/>
          <w:sz w:val="19"/>
          <w:szCs w:val="19"/>
          <w:lang w:val="en-US"/>
        </w:rPr>
        <w:t xml:space="preserve"> | </w:t>
      </w:r>
      <w:r>
        <w:rPr>
          <w:rFonts w:ascii="Consolas" w:hAnsi="Consolas" w:cs="Consolas"/>
          <w:noProof w:val="0"/>
          <w:color w:val="6F008A"/>
          <w:sz w:val="19"/>
          <w:szCs w:val="19"/>
          <w:lang w:val="en-US"/>
        </w:rPr>
        <w:t>GL_DEPTH_BUFFER_BIT</w:t>
      </w:r>
      <w:r>
        <w:rPr>
          <w:rFonts w:ascii="Consolas" w:hAnsi="Consolas" w:cs="Consolas"/>
          <w:noProof w:val="0"/>
          <w:color w:val="000000"/>
          <w:sz w:val="19"/>
          <w:szCs w:val="19"/>
          <w:lang w:val="en-US"/>
        </w:rPr>
        <w:t>);</w:t>
      </w:r>
    </w:p>
    <w:p w14:paraId="110A645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0000FF"/>
          <w:sz w:val="19"/>
          <w:szCs w:val="19"/>
          <w:lang w:val="en-US"/>
        </w:rPr>
        <w:t>const</w:t>
      </w:r>
      <w:r>
        <w:rPr>
          <w:rFonts w:ascii="Consolas" w:hAnsi="Consolas" w:cs="Consolas"/>
          <w:noProof w:val="0"/>
          <w:color w:val="000000"/>
          <w:sz w:val="19"/>
          <w:szCs w:val="19"/>
          <w:lang w:val="en-US"/>
        </w:rPr>
        <w:t xml:space="preserve"> </w:t>
      </w:r>
      <w:r>
        <w:rPr>
          <w:rFonts w:ascii="Consolas" w:hAnsi="Consolas" w:cs="Consolas"/>
          <w:noProof w:val="0"/>
          <w:color w:val="2B91AF"/>
          <w:sz w:val="19"/>
          <w:szCs w:val="19"/>
          <w:lang w:val="en-US"/>
        </w:rPr>
        <w:t>vec3</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viewer_pos</w:t>
      </w:r>
      <w:proofErr w:type="spellEnd"/>
      <w:r>
        <w:rPr>
          <w:rFonts w:ascii="Consolas" w:hAnsi="Consolas" w:cs="Consolas"/>
          <w:noProof w:val="0"/>
          <w:color w:val="000000"/>
          <w:sz w:val="19"/>
          <w:szCs w:val="19"/>
          <w:lang w:val="en-US"/>
        </w:rPr>
        <w:t xml:space="preserve">(0, </w:t>
      </w:r>
      <w:proofErr w:type="spellStart"/>
      <w:r>
        <w:rPr>
          <w:rFonts w:ascii="Consolas" w:hAnsi="Consolas" w:cs="Consolas"/>
          <w:noProof w:val="0"/>
          <w:color w:val="000000"/>
          <w:sz w:val="19"/>
          <w:szCs w:val="19"/>
          <w:lang w:val="en-US"/>
        </w:rPr>
        <w:t>y_eye</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z_eye</w:t>
      </w:r>
      <w:proofErr w:type="spellEnd"/>
      <w:r>
        <w:rPr>
          <w:rFonts w:ascii="Consolas" w:hAnsi="Consolas" w:cs="Consolas"/>
          <w:noProof w:val="0"/>
          <w:color w:val="000000"/>
          <w:sz w:val="19"/>
          <w:szCs w:val="19"/>
          <w:lang w:val="en-US"/>
        </w:rPr>
        <w:t xml:space="preserve">);  </w:t>
      </w:r>
      <w:r>
        <w:rPr>
          <w:rFonts w:ascii="Consolas" w:hAnsi="Consolas" w:cs="Consolas"/>
          <w:noProof w:val="0"/>
          <w:color w:val="008000"/>
          <w:sz w:val="19"/>
          <w:szCs w:val="19"/>
          <w:lang w:val="en-US"/>
        </w:rPr>
        <w:t>/*</w:t>
      </w:r>
      <w:proofErr w:type="spellStart"/>
      <w:r>
        <w:rPr>
          <w:rFonts w:ascii="Consolas" w:hAnsi="Consolas" w:cs="Consolas"/>
          <w:noProof w:val="0"/>
          <w:color w:val="008000"/>
          <w:sz w:val="19"/>
          <w:szCs w:val="19"/>
          <w:lang w:val="en-US"/>
        </w:rPr>
        <w:t>Trùng</w:t>
      </w:r>
      <w:proofErr w:type="spellEnd"/>
      <w:r>
        <w:rPr>
          <w:rFonts w:ascii="Consolas" w:hAnsi="Consolas" w:cs="Consolas"/>
          <w:noProof w:val="0"/>
          <w:color w:val="008000"/>
          <w:sz w:val="19"/>
          <w:szCs w:val="19"/>
          <w:lang w:val="en-US"/>
        </w:rPr>
        <w:t xml:space="preserve"> </w:t>
      </w:r>
      <w:proofErr w:type="spellStart"/>
      <w:r>
        <w:rPr>
          <w:rFonts w:ascii="Consolas" w:hAnsi="Consolas" w:cs="Consolas"/>
          <w:noProof w:val="0"/>
          <w:color w:val="008000"/>
          <w:sz w:val="19"/>
          <w:szCs w:val="19"/>
          <w:lang w:val="en-US"/>
        </w:rPr>
        <w:t>với</w:t>
      </w:r>
      <w:proofErr w:type="spellEnd"/>
      <w:r>
        <w:rPr>
          <w:rFonts w:ascii="Consolas" w:hAnsi="Consolas" w:cs="Consolas"/>
          <w:noProof w:val="0"/>
          <w:color w:val="008000"/>
          <w:sz w:val="19"/>
          <w:szCs w:val="19"/>
          <w:lang w:val="en-US"/>
        </w:rPr>
        <w:t xml:space="preserve"> eye của camera*/</w:t>
      </w:r>
    </w:p>
    <w:p w14:paraId="56B8F0AB"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0FF5A265"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ctm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Translate(</w:t>
      </w:r>
      <w:proofErr w:type="spellStart"/>
      <w:r>
        <w:rPr>
          <w:rFonts w:ascii="Consolas" w:hAnsi="Consolas" w:cs="Consolas"/>
          <w:noProof w:val="0"/>
          <w:color w:val="000000"/>
          <w:sz w:val="19"/>
          <w:szCs w:val="19"/>
          <w:lang w:val="en-US"/>
        </w:rPr>
        <w:t>x_phong</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y_phong</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z_phong</w:t>
      </w:r>
      <w:proofErr w:type="spellEnd"/>
      <w:r>
        <w:rPr>
          <w:rFonts w:ascii="Consolas" w:hAnsi="Consolas" w:cs="Consolas"/>
          <w:noProof w:val="0"/>
          <w:color w:val="000000"/>
          <w:sz w:val="19"/>
          <w:szCs w:val="19"/>
          <w:lang w:val="en-US"/>
        </w:rPr>
        <w:t xml:space="preserve">)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RotateY</w:t>
      </w:r>
      <w:proofErr w:type="spellEnd"/>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yy_ph</w:t>
      </w:r>
      <w:proofErr w:type="spellEnd"/>
      <w:r>
        <w:rPr>
          <w:rFonts w:ascii="Consolas" w:hAnsi="Consolas" w:cs="Consolas"/>
          <w:noProof w:val="0"/>
          <w:color w:val="000000"/>
          <w:sz w:val="19"/>
          <w:szCs w:val="19"/>
          <w:lang w:val="en-US"/>
        </w:rPr>
        <w:t>);</w:t>
      </w:r>
    </w:p>
    <w:p w14:paraId="5D63C119"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room();</w:t>
      </w:r>
    </w:p>
    <w:p w14:paraId="56F3D610"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vec4</w:t>
      </w:r>
      <w:r>
        <w:rPr>
          <w:rFonts w:ascii="Consolas" w:hAnsi="Consolas" w:cs="Consolas"/>
          <w:noProof w:val="0"/>
          <w:color w:val="000000"/>
          <w:sz w:val="19"/>
          <w:szCs w:val="19"/>
          <w:lang w:val="en-US"/>
        </w:rPr>
        <w:t xml:space="preserve"> eye(0, </w:t>
      </w:r>
      <w:proofErr w:type="spellStart"/>
      <w:r>
        <w:rPr>
          <w:rFonts w:ascii="Consolas" w:hAnsi="Consolas" w:cs="Consolas"/>
          <w:noProof w:val="0"/>
          <w:color w:val="000000"/>
          <w:sz w:val="19"/>
          <w:szCs w:val="19"/>
          <w:lang w:val="en-US"/>
        </w:rPr>
        <w:t>y_eye</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z_eye</w:t>
      </w:r>
      <w:proofErr w:type="spellEnd"/>
      <w:r>
        <w:rPr>
          <w:rFonts w:ascii="Consolas" w:hAnsi="Consolas" w:cs="Consolas"/>
          <w:noProof w:val="0"/>
          <w:color w:val="000000"/>
          <w:sz w:val="19"/>
          <w:szCs w:val="19"/>
          <w:lang w:val="en-US"/>
        </w:rPr>
        <w:t xml:space="preserve">, 1);          </w:t>
      </w:r>
      <w:r>
        <w:rPr>
          <w:rFonts w:ascii="Consolas" w:hAnsi="Consolas" w:cs="Consolas"/>
          <w:noProof w:val="0"/>
          <w:color w:val="008000"/>
          <w:sz w:val="19"/>
          <w:szCs w:val="19"/>
          <w:lang w:val="en-US"/>
        </w:rPr>
        <w:t xml:space="preserve">//điểm </w:t>
      </w:r>
      <w:proofErr w:type="spellStart"/>
      <w:r>
        <w:rPr>
          <w:rFonts w:ascii="Consolas" w:hAnsi="Consolas" w:cs="Consolas"/>
          <w:noProof w:val="0"/>
          <w:color w:val="008000"/>
          <w:sz w:val="19"/>
          <w:szCs w:val="19"/>
          <w:lang w:val="en-US"/>
        </w:rPr>
        <w:t>nhìn</w:t>
      </w:r>
      <w:proofErr w:type="spellEnd"/>
    </w:p>
    <w:p w14:paraId="636818E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vec4</w:t>
      </w:r>
      <w:r>
        <w:rPr>
          <w:rFonts w:ascii="Consolas" w:hAnsi="Consolas" w:cs="Consolas"/>
          <w:noProof w:val="0"/>
          <w:color w:val="000000"/>
          <w:sz w:val="19"/>
          <w:szCs w:val="19"/>
          <w:lang w:val="en-US"/>
        </w:rPr>
        <w:t xml:space="preserve"> at(0, 0, 0, 1);</w:t>
      </w:r>
    </w:p>
    <w:p w14:paraId="2B911244"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2B91AF"/>
          <w:sz w:val="19"/>
          <w:szCs w:val="19"/>
          <w:lang w:val="en-US"/>
        </w:rPr>
        <w:t>vec4</w:t>
      </w:r>
      <w:r>
        <w:rPr>
          <w:rFonts w:ascii="Consolas" w:hAnsi="Consolas" w:cs="Consolas"/>
          <w:noProof w:val="0"/>
          <w:color w:val="000000"/>
          <w:sz w:val="19"/>
          <w:szCs w:val="19"/>
          <w:lang w:val="en-US"/>
        </w:rPr>
        <w:t xml:space="preserve"> up(0, 1, 0, 1);</w:t>
      </w:r>
    </w:p>
    <w:p w14:paraId="77769031"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 xml:space="preserve">view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LookAt</w:t>
      </w:r>
      <w:proofErr w:type="spellEnd"/>
      <w:r>
        <w:rPr>
          <w:rFonts w:ascii="Consolas" w:hAnsi="Consolas" w:cs="Consolas"/>
          <w:noProof w:val="0"/>
          <w:color w:val="000000"/>
          <w:sz w:val="19"/>
          <w:szCs w:val="19"/>
          <w:lang w:val="en-US"/>
        </w:rPr>
        <w:t>(eye, at, up);</w:t>
      </w:r>
    </w:p>
    <w:p w14:paraId="1A86B1AC"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View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view);</w:t>
      </w:r>
    </w:p>
    <w:p w14:paraId="3C5ACF5A" w14:textId="77777777" w:rsidR="00DB2A44" w:rsidRDefault="00DB2A44" w:rsidP="00DB2A44">
      <w:pPr>
        <w:autoSpaceDE w:val="0"/>
        <w:autoSpaceDN w:val="0"/>
        <w:adjustRightInd w:val="0"/>
        <w:rPr>
          <w:rFonts w:ascii="Consolas" w:hAnsi="Consolas" w:cs="Consolas"/>
          <w:noProof w:val="0"/>
          <w:color w:val="000000"/>
          <w:sz w:val="19"/>
          <w:szCs w:val="19"/>
          <w:lang w:val="en-US"/>
        </w:rPr>
      </w:pPr>
    </w:p>
    <w:p w14:paraId="02D18E8F"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t xml:space="preserve">projection </w:t>
      </w:r>
      <w:r>
        <w:rPr>
          <w:rFonts w:ascii="Consolas" w:hAnsi="Consolas" w:cs="Consolas"/>
          <w:noProof w:val="0"/>
          <w:color w:val="008080"/>
          <w:sz w:val="19"/>
          <w:szCs w:val="19"/>
          <w:lang w:val="en-US"/>
        </w:rPr>
        <w:t>=</w:t>
      </w:r>
      <w:r>
        <w:rPr>
          <w:rFonts w:ascii="Consolas" w:hAnsi="Consolas" w:cs="Consolas"/>
          <w:noProof w:val="0"/>
          <w:color w:val="000000"/>
          <w:sz w:val="19"/>
          <w:szCs w:val="19"/>
          <w:lang w:val="en-US"/>
        </w:rPr>
        <w:t xml:space="preserve"> Frustum(l, r, bottom, top, </w:t>
      </w:r>
      <w:proofErr w:type="spellStart"/>
      <w:r>
        <w:rPr>
          <w:rFonts w:ascii="Consolas" w:hAnsi="Consolas" w:cs="Consolas"/>
          <w:noProof w:val="0"/>
          <w:color w:val="000000"/>
          <w:sz w:val="19"/>
          <w:szCs w:val="19"/>
          <w:lang w:val="en-US"/>
        </w:rPr>
        <w:t>zNear</w:t>
      </w:r>
      <w:proofErr w:type="spellEnd"/>
      <w:r>
        <w:rPr>
          <w:rFonts w:ascii="Consolas" w:hAnsi="Consolas" w:cs="Consolas"/>
          <w:noProof w:val="0"/>
          <w:color w:val="000000"/>
          <w:sz w:val="19"/>
          <w:szCs w:val="19"/>
          <w:lang w:val="en-US"/>
        </w:rPr>
        <w:t xml:space="preserve">, </w:t>
      </w:r>
      <w:proofErr w:type="spellStart"/>
      <w:r>
        <w:rPr>
          <w:rFonts w:ascii="Consolas" w:hAnsi="Consolas" w:cs="Consolas"/>
          <w:noProof w:val="0"/>
          <w:color w:val="000000"/>
          <w:sz w:val="19"/>
          <w:szCs w:val="19"/>
          <w:lang w:val="en-US"/>
        </w:rPr>
        <w:t>zFar</w:t>
      </w:r>
      <w:proofErr w:type="spellEnd"/>
      <w:r>
        <w:rPr>
          <w:rFonts w:ascii="Consolas" w:hAnsi="Consolas" w:cs="Consolas"/>
          <w:noProof w:val="0"/>
          <w:color w:val="000000"/>
          <w:sz w:val="19"/>
          <w:szCs w:val="19"/>
          <w:lang w:val="en-US"/>
        </w:rPr>
        <w:t>);</w:t>
      </w:r>
    </w:p>
    <w:p w14:paraId="3C56B5C7"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r>
        <w:rPr>
          <w:rFonts w:ascii="Consolas" w:hAnsi="Consolas" w:cs="Consolas"/>
          <w:noProof w:val="0"/>
          <w:color w:val="6F008A"/>
          <w:sz w:val="19"/>
          <w:szCs w:val="19"/>
          <w:lang w:val="en-US"/>
        </w:rPr>
        <w:t>glUniformMatrix4fv</w:t>
      </w:r>
      <w:r>
        <w:rPr>
          <w:rFonts w:ascii="Consolas" w:hAnsi="Consolas" w:cs="Consolas"/>
          <w:noProof w:val="0"/>
          <w:color w:val="000000"/>
          <w:sz w:val="19"/>
          <w:szCs w:val="19"/>
          <w:lang w:val="en-US"/>
        </w:rPr>
        <w:t>(</w:t>
      </w:r>
      <w:proofErr w:type="spellStart"/>
      <w:r>
        <w:rPr>
          <w:rFonts w:ascii="Consolas" w:hAnsi="Consolas" w:cs="Consolas"/>
          <w:noProof w:val="0"/>
          <w:color w:val="000000"/>
          <w:sz w:val="19"/>
          <w:szCs w:val="19"/>
          <w:lang w:val="en-US"/>
        </w:rPr>
        <w:t>Projection_loc</w:t>
      </w:r>
      <w:proofErr w:type="spellEnd"/>
      <w:r>
        <w:rPr>
          <w:rFonts w:ascii="Consolas" w:hAnsi="Consolas" w:cs="Consolas"/>
          <w:noProof w:val="0"/>
          <w:color w:val="000000"/>
          <w:sz w:val="19"/>
          <w:szCs w:val="19"/>
          <w:lang w:val="en-US"/>
        </w:rPr>
        <w:t xml:space="preserve">, 1, </w:t>
      </w:r>
      <w:r>
        <w:rPr>
          <w:rFonts w:ascii="Consolas" w:hAnsi="Consolas" w:cs="Consolas"/>
          <w:noProof w:val="0"/>
          <w:color w:val="6F008A"/>
          <w:sz w:val="19"/>
          <w:szCs w:val="19"/>
          <w:lang w:val="en-US"/>
        </w:rPr>
        <w:t>GL_TRUE</w:t>
      </w:r>
      <w:r>
        <w:rPr>
          <w:rFonts w:ascii="Consolas" w:hAnsi="Consolas" w:cs="Consolas"/>
          <w:noProof w:val="0"/>
          <w:color w:val="000000"/>
          <w:sz w:val="19"/>
          <w:szCs w:val="19"/>
          <w:lang w:val="en-US"/>
        </w:rPr>
        <w:t>, projection);</w:t>
      </w:r>
    </w:p>
    <w:p w14:paraId="6588651D" w14:textId="77777777" w:rsidR="00DB2A44" w:rsidRDefault="00DB2A44" w:rsidP="00DB2A44">
      <w:pPr>
        <w:autoSpaceDE w:val="0"/>
        <w:autoSpaceDN w:val="0"/>
        <w:adjustRightInd w:val="0"/>
        <w:rPr>
          <w:rFonts w:ascii="Consolas" w:hAnsi="Consolas" w:cs="Consolas"/>
          <w:noProof w:val="0"/>
          <w:color w:val="000000"/>
          <w:sz w:val="19"/>
          <w:szCs w:val="19"/>
          <w:lang w:val="en-US"/>
        </w:rPr>
      </w:pPr>
      <w:r>
        <w:rPr>
          <w:rFonts w:ascii="Consolas" w:hAnsi="Consolas" w:cs="Consolas"/>
          <w:noProof w:val="0"/>
          <w:color w:val="000000"/>
          <w:sz w:val="19"/>
          <w:szCs w:val="19"/>
          <w:lang w:val="en-US"/>
        </w:rPr>
        <w:tab/>
      </w:r>
      <w:proofErr w:type="spellStart"/>
      <w:r>
        <w:rPr>
          <w:rFonts w:ascii="Consolas" w:hAnsi="Consolas" w:cs="Consolas"/>
          <w:noProof w:val="0"/>
          <w:color w:val="000000"/>
          <w:sz w:val="19"/>
          <w:szCs w:val="19"/>
          <w:lang w:val="en-US"/>
        </w:rPr>
        <w:t>glutSwapBuffers</w:t>
      </w:r>
      <w:proofErr w:type="spellEnd"/>
      <w:r>
        <w:rPr>
          <w:rFonts w:ascii="Consolas" w:hAnsi="Consolas" w:cs="Consolas"/>
          <w:noProof w:val="0"/>
          <w:color w:val="000000"/>
          <w:sz w:val="19"/>
          <w:szCs w:val="19"/>
          <w:lang w:val="en-US"/>
        </w:rPr>
        <w:t>();</w:t>
      </w:r>
    </w:p>
    <w:p w14:paraId="73415BF6" w14:textId="3C9C07DD" w:rsidR="00AB23FF" w:rsidRPr="00AB23FF" w:rsidRDefault="00DB2A44" w:rsidP="00DB2A44">
      <w:pPr>
        <w:rPr>
          <w:lang w:val="en-US"/>
        </w:rPr>
      </w:pPr>
      <w:r>
        <w:rPr>
          <w:rFonts w:ascii="Consolas" w:hAnsi="Consolas" w:cs="Consolas"/>
          <w:noProof w:val="0"/>
          <w:color w:val="000000"/>
          <w:sz w:val="19"/>
          <w:szCs w:val="19"/>
          <w:lang w:val="en-US"/>
        </w:rPr>
        <w:t>}</w:t>
      </w:r>
    </w:p>
    <w:p w14:paraId="73BE2B58" w14:textId="316D4024" w:rsidR="00B83EEA" w:rsidRPr="003C063B" w:rsidRDefault="00B83EEA" w:rsidP="00427CB8">
      <w:pPr>
        <w:autoSpaceDE w:val="0"/>
        <w:autoSpaceDN w:val="0"/>
        <w:adjustRightInd w:val="0"/>
        <w:ind w:firstLine="720"/>
        <w:jc w:val="center"/>
        <w:outlineLvl w:val="0"/>
        <w:rPr>
          <w:noProof w:val="0"/>
          <w:color w:val="000000"/>
          <w:sz w:val="18"/>
          <w:szCs w:val="18"/>
        </w:rPr>
      </w:pPr>
      <w:bookmarkStart w:id="19" w:name="_Toc159956740"/>
      <w:r w:rsidRPr="00AC3F62">
        <w:rPr>
          <w:sz w:val="36"/>
          <w:szCs w:val="36"/>
        </w:rPr>
        <w:t>CHƯƠNG 3. KẾT QUẢ CHƯƠNG TRÌNH</w:t>
      </w:r>
      <w:bookmarkEnd w:id="19"/>
    </w:p>
    <w:p w14:paraId="2BC65E69" w14:textId="77777777" w:rsidR="00120731" w:rsidRPr="00AC3F62" w:rsidRDefault="00120731" w:rsidP="00B83EEA">
      <w:pPr>
        <w:spacing w:line="360" w:lineRule="auto"/>
        <w:ind w:left="720"/>
        <w:jc w:val="both"/>
        <w:rPr>
          <w:sz w:val="36"/>
          <w:szCs w:val="36"/>
        </w:rPr>
      </w:pPr>
    </w:p>
    <w:p w14:paraId="0FF5B81C" w14:textId="2AE0242C" w:rsidR="00120731" w:rsidRPr="00AC3F62" w:rsidRDefault="00120731" w:rsidP="00120731">
      <w:pPr>
        <w:keepNext/>
        <w:spacing w:line="360" w:lineRule="auto"/>
        <w:ind w:left="720"/>
        <w:jc w:val="both"/>
      </w:pPr>
    </w:p>
    <w:p w14:paraId="5E35B6DA" w14:textId="77777777" w:rsidR="00DB2A44" w:rsidRDefault="00DB2A44" w:rsidP="0041293A">
      <w:pPr>
        <w:pStyle w:val="Caption"/>
        <w:jc w:val="center"/>
        <w:rPr>
          <w:lang w:val="en-US"/>
        </w:rPr>
      </w:pPr>
      <w:bookmarkStart w:id="20" w:name="_Toc57246607"/>
      <w:bookmarkStart w:id="21" w:name="_Toc57889380"/>
      <w:bookmarkStart w:id="22" w:name="_Toc57889815"/>
    </w:p>
    <w:p w14:paraId="2738526D" w14:textId="77777777" w:rsidR="00DB2A44" w:rsidRDefault="00DB2A44" w:rsidP="0041293A">
      <w:pPr>
        <w:pStyle w:val="Caption"/>
        <w:jc w:val="center"/>
        <w:rPr>
          <w:lang w:val="en-US"/>
        </w:rPr>
      </w:pPr>
    </w:p>
    <w:p w14:paraId="52440B1B" w14:textId="4AC9518E" w:rsidR="00DB2A44" w:rsidRDefault="00DB2A44" w:rsidP="0041293A">
      <w:pPr>
        <w:pStyle w:val="Caption"/>
        <w:jc w:val="center"/>
        <w:rPr>
          <w:lang w:val="en-US"/>
        </w:rPr>
      </w:pPr>
      <w:r>
        <w:lastRenderedPageBreak/>
        <w:drawing>
          <wp:inline distT="0" distB="0" distL="0" distR="0" wp14:anchorId="284A825D" wp14:editId="735404A2">
            <wp:extent cx="5732145" cy="3077845"/>
            <wp:effectExtent l="0" t="0" r="0" b="0"/>
            <wp:docPr id="312447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447636" name=""/>
                    <pic:cNvPicPr/>
                  </pic:nvPicPr>
                  <pic:blipFill>
                    <a:blip r:embed="rId16"/>
                    <a:stretch>
                      <a:fillRect/>
                    </a:stretch>
                  </pic:blipFill>
                  <pic:spPr>
                    <a:xfrm>
                      <a:off x="0" y="0"/>
                      <a:ext cx="5732145" cy="3077845"/>
                    </a:xfrm>
                    <a:prstGeom prst="rect">
                      <a:avLst/>
                    </a:prstGeom>
                  </pic:spPr>
                </pic:pic>
              </a:graphicData>
            </a:graphic>
          </wp:inline>
        </w:drawing>
      </w:r>
    </w:p>
    <w:p w14:paraId="13E121C7" w14:textId="7B1B2D90" w:rsidR="009D4FF9" w:rsidRPr="00DB2A44" w:rsidRDefault="00DB2A44" w:rsidP="00DB2A44">
      <w:pPr>
        <w:pStyle w:val="Caption"/>
        <w:rPr>
          <w:sz w:val="24"/>
          <w:szCs w:val="24"/>
        </w:rPr>
      </w:pPr>
      <w:r>
        <w:rPr>
          <w:lang w:val="en-US"/>
        </w:rPr>
        <w:t xml:space="preserve">                                                                 </w:t>
      </w:r>
      <w:r w:rsidR="00120731" w:rsidRPr="00DB2A44">
        <w:rPr>
          <w:sz w:val="24"/>
          <w:szCs w:val="24"/>
        </w:rPr>
        <w:t xml:space="preserve">Hình </w:t>
      </w:r>
      <w:r w:rsidR="00120731" w:rsidRPr="00DB2A44">
        <w:rPr>
          <w:sz w:val="24"/>
          <w:szCs w:val="24"/>
        </w:rPr>
        <w:fldChar w:fldCharType="begin"/>
      </w:r>
      <w:r w:rsidR="00120731" w:rsidRPr="00DB2A44">
        <w:rPr>
          <w:sz w:val="24"/>
          <w:szCs w:val="24"/>
        </w:rPr>
        <w:instrText xml:space="preserve"> SEQ Hình \* ARABIC </w:instrText>
      </w:r>
      <w:r w:rsidR="00120731" w:rsidRPr="00DB2A44">
        <w:rPr>
          <w:sz w:val="24"/>
          <w:szCs w:val="24"/>
        </w:rPr>
        <w:fldChar w:fldCharType="separate"/>
      </w:r>
      <w:r w:rsidR="002E7F60" w:rsidRPr="00DB2A44">
        <w:rPr>
          <w:sz w:val="24"/>
          <w:szCs w:val="24"/>
        </w:rPr>
        <w:t>1</w:t>
      </w:r>
      <w:r w:rsidR="00120731" w:rsidRPr="00DB2A44">
        <w:rPr>
          <w:sz w:val="24"/>
          <w:szCs w:val="24"/>
        </w:rPr>
        <w:fldChar w:fldCharType="end"/>
      </w:r>
      <w:r w:rsidR="00120731" w:rsidRPr="00DB2A44">
        <w:rPr>
          <w:sz w:val="24"/>
          <w:szCs w:val="24"/>
        </w:rPr>
        <w:t xml:space="preserve">. </w:t>
      </w:r>
      <w:bookmarkEnd w:id="20"/>
      <w:bookmarkEnd w:id="21"/>
      <w:bookmarkEnd w:id="22"/>
      <w:r w:rsidR="00F4165B" w:rsidRPr="00DB2A44">
        <w:rPr>
          <w:sz w:val="24"/>
          <w:szCs w:val="24"/>
        </w:rPr>
        <w:t>Phòng học lý thuyết A9</w:t>
      </w:r>
    </w:p>
    <w:p w14:paraId="5676A739" w14:textId="5F59F858" w:rsidR="00C278DC" w:rsidRPr="00876C42" w:rsidRDefault="00C278DC" w:rsidP="00876C42">
      <w:pPr>
        <w:spacing w:line="360" w:lineRule="auto"/>
        <w:ind w:left="720"/>
        <w:jc w:val="both"/>
        <w:rPr>
          <w:sz w:val="26"/>
        </w:rPr>
      </w:pPr>
      <w:bookmarkStart w:id="23" w:name="_Toc57246608"/>
    </w:p>
    <w:p w14:paraId="3507F5F6" w14:textId="77777777" w:rsidR="00C278DC" w:rsidRDefault="00C278DC">
      <w:pPr>
        <w:rPr>
          <w:i/>
          <w:iCs/>
          <w:color w:val="1F497D" w:themeColor="text2"/>
          <w:sz w:val="24"/>
          <w:szCs w:val="24"/>
        </w:rPr>
      </w:pPr>
      <w:r>
        <w:rPr>
          <w:sz w:val="24"/>
          <w:szCs w:val="24"/>
        </w:rPr>
        <w:br w:type="page"/>
      </w:r>
    </w:p>
    <w:p w14:paraId="6188B188" w14:textId="77777777" w:rsidR="00DB2A44" w:rsidRDefault="00DB2A44" w:rsidP="0041293A">
      <w:pPr>
        <w:pStyle w:val="Caption"/>
        <w:jc w:val="center"/>
        <w:rPr>
          <w:lang w:val="en-US"/>
        </w:rPr>
      </w:pPr>
      <w:bookmarkStart w:id="24" w:name="_Toc57889381"/>
      <w:bookmarkStart w:id="25" w:name="_Toc57889816"/>
    </w:p>
    <w:p w14:paraId="76B91EB7" w14:textId="5B0340A6" w:rsidR="00DB2A44" w:rsidRDefault="00DB2A44" w:rsidP="0041293A">
      <w:pPr>
        <w:pStyle w:val="Caption"/>
        <w:jc w:val="center"/>
        <w:rPr>
          <w:lang w:val="en-US"/>
        </w:rPr>
      </w:pPr>
      <w:r>
        <w:drawing>
          <wp:inline distT="0" distB="0" distL="0" distR="0" wp14:anchorId="26D4004A" wp14:editId="38F8496F">
            <wp:extent cx="5732145" cy="3075940"/>
            <wp:effectExtent l="0" t="0" r="0" b="0"/>
            <wp:docPr id="751995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995879" name=""/>
                    <pic:cNvPicPr/>
                  </pic:nvPicPr>
                  <pic:blipFill>
                    <a:blip r:embed="rId17"/>
                    <a:stretch>
                      <a:fillRect/>
                    </a:stretch>
                  </pic:blipFill>
                  <pic:spPr>
                    <a:xfrm>
                      <a:off x="0" y="0"/>
                      <a:ext cx="5732145" cy="3075940"/>
                    </a:xfrm>
                    <a:prstGeom prst="rect">
                      <a:avLst/>
                    </a:prstGeom>
                  </pic:spPr>
                </pic:pic>
              </a:graphicData>
            </a:graphic>
          </wp:inline>
        </w:drawing>
      </w:r>
    </w:p>
    <w:p w14:paraId="33DA130C" w14:textId="5400B1B6" w:rsidR="009D4FF9" w:rsidRPr="001259F2" w:rsidRDefault="00120731" w:rsidP="0041293A">
      <w:pPr>
        <w:pStyle w:val="Caption"/>
        <w:jc w:val="center"/>
        <w:rPr>
          <w:sz w:val="24"/>
          <w:szCs w:val="24"/>
        </w:rPr>
      </w:pPr>
      <w:r w:rsidRPr="001259F2">
        <w:rPr>
          <w:sz w:val="24"/>
          <w:szCs w:val="24"/>
        </w:rPr>
        <w:t xml:space="preserve">Hình </w:t>
      </w:r>
      <w:r w:rsidRPr="001259F2">
        <w:rPr>
          <w:sz w:val="24"/>
          <w:szCs w:val="24"/>
        </w:rPr>
        <w:fldChar w:fldCharType="begin"/>
      </w:r>
      <w:r w:rsidRPr="001259F2">
        <w:rPr>
          <w:sz w:val="24"/>
          <w:szCs w:val="24"/>
        </w:rPr>
        <w:instrText xml:space="preserve"> SEQ Hình \* ARABIC </w:instrText>
      </w:r>
      <w:r w:rsidRPr="001259F2">
        <w:rPr>
          <w:sz w:val="24"/>
          <w:szCs w:val="24"/>
        </w:rPr>
        <w:fldChar w:fldCharType="separate"/>
      </w:r>
      <w:r w:rsidR="002E7F60" w:rsidRPr="001259F2">
        <w:rPr>
          <w:sz w:val="24"/>
          <w:szCs w:val="24"/>
        </w:rPr>
        <w:t>2</w:t>
      </w:r>
      <w:r w:rsidRPr="001259F2">
        <w:rPr>
          <w:sz w:val="24"/>
          <w:szCs w:val="24"/>
        </w:rPr>
        <w:fldChar w:fldCharType="end"/>
      </w:r>
      <w:r w:rsidRPr="001259F2">
        <w:rPr>
          <w:sz w:val="24"/>
          <w:szCs w:val="24"/>
        </w:rPr>
        <w:t xml:space="preserve">. </w:t>
      </w:r>
      <w:bookmarkEnd w:id="23"/>
      <w:bookmarkEnd w:id="24"/>
      <w:bookmarkEnd w:id="25"/>
      <w:r w:rsidR="004B373A" w:rsidRPr="001259F2">
        <w:rPr>
          <w:sz w:val="24"/>
          <w:szCs w:val="24"/>
        </w:rPr>
        <w:t xml:space="preserve">Cửa </w:t>
      </w:r>
      <w:r w:rsidR="001259F2">
        <w:rPr>
          <w:sz w:val="24"/>
          <w:szCs w:val="24"/>
          <w:lang w:val="en-US"/>
        </w:rPr>
        <w:t xml:space="preserve">ra vào </w:t>
      </w:r>
      <w:r w:rsidR="004B373A" w:rsidRPr="001259F2">
        <w:rPr>
          <w:sz w:val="24"/>
          <w:szCs w:val="24"/>
        </w:rPr>
        <w:t>lớp học</w:t>
      </w:r>
    </w:p>
    <w:p w14:paraId="67299D2E" w14:textId="72E1E6A3" w:rsidR="00120731" w:rsidRPr="00AC3F62" w:rsidRDefault="00120731" w:rsidP="00120731">
      <w:pPr>
        <w:keepNext/>
        <w:spacing w:line="360" w:lineRule="auto"/>
        <w:ind w:left="720"/>
        <w:jc w:val="both"/>
      </w:pPr>
    </w:p>
    <w:p w14:paraId="0ED88EF0" w14:textId="70DAC2B2" w:rsidR="00DB2A44" w:rsidRDefault="001259F2" w:rsidP="00DB2A44">
      <w:pPr>
        <w:pStyle w:val="Caption"/>
        <w:rPr>
          <w:lang w:val="en-US"/>
        </w:rPr>
      </w:pPr>
      <w:bookmarkStart w:id="26" w:name="_Toc57889382"/>
      <w:bookmarkStart w:id="27" w:name="_Toc57889817"/>
      <w:bookmarkStart w:id="28" w:name="_Toc57246609"/>
      <w:r>
        <w:drawing>
          <wp:inline distT="0" distB="0" distL="0" distR="0" wp14:anchorId="136C188F" wp14:editId="0CD2532B">
            <wp:extent cx="5732145" cy="3060700"/>
            <wp:effectExtent l="0" t="0" r="0" b="0"/>
            <wp:docPr id="980954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54108" name=""/>
                    <pic:cNvPicPr/>
                  </pic:nvPicPr>
                  <pic:blipFill>
                    <a:blip r:embed="rId18"/>
                    <a:stretch>
                      <a:fillRect/>
                    </a:stretch>
                  </pic:blipFill>
                  <pic:spPr>
                    <a:xfrm>
                      <a:off x="0" y="0"/>
                      <a:ext cx="5732145" cy="3060700"/>
                    </a:xfrm>
                    <a:prstGeom prst="rect">
                      <a:avLst/>
                    </a:prstGeom>
                  </pic:spPr>
                </pic:pic>
              </a:graphicData>
            </a:graphic>
          </wp:inline>
        </w:drawing>
      </w:r>
    </w:p>
    <w:p w14:paraId="26D6174E" w14:textId="34BE235D" w:rsidR="00E25A31" w:rsidRPr="001259F2" w:rsidRDefault="001259F2" w:rsidP="00DB2A44">
      <w:pPr>
        <w:pStyle w:val="Caption"/>
        <w:rPr>
          <w:sz w:val="24"/>
          <w:szCs w:val="24"/>
          <w:lang w:val="en-US"/>
        </w:rPr>
      </w:pPr>
      <w:r>
        <w:rPr>
          <w:lang w:val="en-US"/>
        </w:rPr>
        <w:t xml:space="preserve">                                                                    </w:t>
      </w:r>
      <w:r w:rsidR="00E25A31" w:rsidRPr="001259F2">
        <w:rPr>
          <w:sz w:val="24"/>
          <w:szCs w:val="24"/>
        </w:rPr>
        <w:t xml:space="preserve">Hình 3. </w:t>
      </w:r>
      <w:bookmarkEnd w:id="26"/>
      <w:bookmarkEnd w:id="27"/>
      <w:r w:rsidR="004B373A" w:rsidRPr="001259F2">
        <w:rPr>
          <w:sz w:val="24"/>
          <w:szCs w:val="24"/>
        </w:rPr>
        <w:t>Cửa sổ</w:t>
      </w:r>
      <w:r>
        <w:rPr>
          <w:sz w:val="24"/>
          <w:szCs w:val="24"/>
          <w:lang w:val="en-US"/>
        </w:rPr>
        <w:t xml:space="preserve"> và điều hòa</w:t>
      </w:r>
    </w:p>
    <w:p w14:paraId="7C22F885" w14:textId="19992EFF" w:rsidR="00CD35C5" w:rsidRPr="00876C42" w:rsidRDefault="00CD35C5" w:rsidP="00876C42">
      <w:pPr>
        <w:rPr>
          <w:i/>
          <w:iCs/>
          <w:color w:val="1F497D" w:themeColor="text2"/>
          <w:sz w:val="24"/>
          <w:szCs w:val="24"/>
        </w:rPr>
      </w:pPr>
    </w:p>
    <w:p w14:paraId="2A094438" w14:textId="77777777" w:rsidR="00CD35C5" w:rsidRDefault="00CD35C5">
      <w:pPr>
        <w:rPr>
          <w:i/>
          <w:iCs/>
          <w:color w:val="1F497D" w:themeColor="text2"/>
          <w:sz w:val="24"/>
          <w:szCs w:val="24"/>
        </w:rPr>
      </w:pPr>
      <w:r>
        <w:rPr>
          <w:sz w:val="24"/>
          <w:szCs w:val="24"/>
        </w:rPr>
        <w:br w:type="page"/>
      </w:r>
    </w:p>
    <w:p w14:paraId="0BEAF136" w14:textId="77777777" w:rsidR="001259F2" w:rsidRDefault="001259F2" w:rsidP="0041293A">
      <w:pPr>
        <w:pStyle w:val="Caption"/>
        <w:jc w:val="center"/>
        <w:rPr>
          <w:lang w:val="en-US"/>
        </w:rPr>
      </w:pPr>
      <w:bookmarkStart w:id="29" w:name="_Toc57889383"/>
      <w:bookmarkStart w:id="30" w:name="_Toc57889818"/>
    </w:p>
    <w:p w14:paraId="3A67D825" w14:textId="4E6D3527" w:rsidR="009D4FF9" w:rsidRPr="001259F2" w:rsidRDefault="001259F2" w:rsidP="001259F2">
      <w:pPr>
        <w:pStyle w:val="Caption"/>
        <w:jc w:val="center"/>
        <w:rPr>
          <w:lang w:val="en-US"/>
        </w:rPr>
      </w:pPr>
      <w:r>
        <w:drawing>
          <wp:inline distT="0" distB="0" distL="0" distR="0" wp14:anchorId="798DEC0D" wp14:editId="461C8027">
            <wp:extent cx="5732145" cy="3086735"/>
            <wp:effectExtent l="0" t="0" r="0" b="0"/>
            <wp:docPr id="152070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70936" name=""/>
                    <pic:cNvPicPr/>
                  </pic:nvPicPr>
                  <pic:blipFill>
                    <a:blip r:embed="rId19"/>
                    <a:stretch>
                      <a:fillRect/>
                    </a:stretch>
                  </pic:blipFill>
                  <pic:spPr>
                    <a:xfrm>
                      <a:off x="0" y="0"/>
                      <a:ext cx="5732145" cy="3086735"/>
                    </a:xfrm>
                    <a:prstGeom prst="rect">
                      <a:avLst/>
                    </a:prstGeom>
                  </pic:spPr>
                </pic:pic>
              </a:graphicData>
            </a:graphic>
          </wp:inline>
        </w:drawing>
      </w:r>
      <w:r w:rsidR="00120731" w:rsidRPr="001259F2">
        <w:rPr>
          <w:sz w:val="24"/>
          <w:szCs w:val="24"/>
        </w:rPr>
        <w:t xml:space="preserve">Hình </w:t>
      </w:r>
      <w:r w:rsidR="00E25A31" w:rsidRPr="001259F2">
        <w:rPr>
          <w:sz w:val="24"/>
          <w:szCs w:val="24"/>
        </w:rPr>
        <w:t>4</w:t>
      </w:r>
      <w:r w:rsidR="00120731" w:rsidRPr="001259F2">
        <w:rPr>
          <w:sz w:val="24"/>
          <w:szCs w:val="24"/>
        </w:rPr>
        <w:t xml:space="preserve">. </w:t>
      </w:r>
      <w:bookmarkEnd w:id="28"/>
      <w:bookmarkEnd w:id="29"/>
      <w:bookmarkEnd w:id="30"/>
      <w:r w:rsidR="00860246" w:rsidRPr="001259F2">
        <w:rPr>
          <w:sz w:val="24"/>
          <w:szCs w:val="24"/>
        </w:rPr>
        <w:t>Bục giảng</w:t>
      </w:r>
    </w:p>
    <w:p w14:paraId="6B7AACD0" w14:textId="2E5A7C3B" w:rsidR="001259F2" w:rsidRDefault="001259F2" w:rsidP="001259F2">
      <w:pPr>
        <w:rPr>
          <w:lang w:val="en-US"/>
        </w:rPr>
      </w:pPr>
      <w:r>
        <w:drawing>
          <wp:inline distT="0" distB="0" distL="0" distR="0" wp14:anchorId="605CA598" wp14:editId="1912DD76">
            <wp:extent cx="5732145" cy="3120390"/>
            <wp:effectExtent l="0" t="0" r="0" b="0"/>
            <wp:docPr id="1986053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053159" name=""/>
                    <pic:cNvPicPr/>
                  </pic:nvPicPr>
                  <pic:blipFill>
                    <a:blip r:embed="rId20"/>
                    <a:stretch>
                      <a:fillRect/>
                    </a:stretch>
                  </pic:blipFill>
                  <pic:spPr>
                    <a:xfrm>
                      <a:off x="0" y="0"/>
                      <a:ext cx="5732145" cy="3120390"/>
                    </a:xfrm>
                    <a:prstGeom prst="rect">
                      <a:avLst/>
                    </a:prstGeom>
                  </pic:spPr>
                </pic:pic>
              </a:graphicData>
            </a:graphic>
          </wp:inline>
        </w:drawing>
      </w:r>
    </w:p>
    <w:p w14:paraId="01833A89" w14:textId="76493B54" w:rsidR="0041293A" w:rsidRPr="00951A07" w:rsidRDefault="001259F2" w:rsidP="001259F2">
      <w:pPr>
        <w:rPr>
          <w:i/>
          <w:iCs/>
          <w:color w:val="244061" w:themeColor="accent1" w:themeShade="80"/>
          <w:sz w:val="24"/>
          <w:szCs w:val="24"/>
        </w:rPr>
      </w:pPr>
      <w:r>
        <w:rPr>
          <w:lang w:val="en-US"/>
        </w:rPr>
        <w:t xml:space="preserve">                                            </w:t>
      </w:r>
      <w:r w:rsidR="00B34E44">
        <w:rPr>
          <w:lang w:val="en-US"/>
        </w:rPr>
        <w:t xml:space="preserve">       </w:t>
      </w:r>
      <w:r w:rsidR="00B34E44" w:rsidRPr="004C0C65">
        <w:rPr>
          <w:i/>
          <w:iCs/>
          <w:color w:val="244061" w:themeColor="accent1" w:themeShade="80"/>
          <w:sz w:val="24"/>
          <w:szCs w:val="24"/>
        </w:rPr>
        <w:t xml:space="preserve">Hình </w:t>
      </w:r>
      <w:r w:rsidR="00B34E44" w:rsidRPr="004C0C65">
        <w:rPr>
          <w:i/>
          <w:iCs/>
          <w:color w:val="244061" w:themeColor="accent1" w:themeShade="80"/>
          <w:sz w:val="24"/>
          <w:szCs w:val="24"/>
          <w:lang w:val="en-US"/>
        </w:rPr>
        <w:t>5</w:t>
      </w:r>
      <w:r w:rsidR="00B34E44" w:rsidRPr="004C0C65">
        <w:rPr>
          <w:i/>
          <w:iCs/>
          <w:color w:val="244061" w:themeColor="accent1" w:themeShade="80"/>
          <w:sz w:val="24"/>
          <w:szCs w:val="24"/>
        </w:rPr>
        <w:t xml:space="preserve">. </w:t>
      </w:r>
      <w:r w:rsidR="00B34E44" w:rsidRPr="00951A07">
        <w:rPr>
          <w:i/>
          <w:iCs/>
          <w:color w:val="244061" w:themeColor="accent1" w:themeShade="80"/>
          <w:sz w:val="24"/>
          <w:szCs w:val="24"/>
        </w:rPr>
        <w:t>Phòng khi tắt đèn</w:t>
      </w:r>
    </w:p>
    <w:p w14:paraId="48C90041" w14:textId="55B4CE82" w:rsidR="00AC3F62" w:rsidRPr="003C063B" w:rsidRDefault="00B83EEA" w:rsidP="00951A07">
      <w:pPr>
        <w:pStyle w:val="Caption"/>
        <w:keepNext/>
      </w:pPr>
      <w:r w:rsidRPr="00AC3F62">
        <w:rPr>
          <w:sz w:val="26"/>
        </w:rPr>
        <w:br w:type="column"/>
      </w:r>
      <w:r w:rsidR="00AC3F62" w:rsidRPr="003C063B">
        <w:lastRenderedPageBreak/>
        <w:t>Phụ Lục</w:t>
      </w:r>
    </w:p>
    <w:p w14:paraId="060C3B93" w14:textId="693BB3CB" w:rsidR="00AC3F62" w:rsidRPr="003C063B" w:rsidRDefault="00AC3F62" w:rsidP="00AC3F62">
      <w:pPr>
        <w:pStyle w:val="Heading2"/>
        <w:rPr>
          <w:rFonts w:ascii="Times New Roman" w:hAnsi="Times New Roman" w:cs="Times New Roman"/>
        </w:rPr>
      </w:pPr>
      <w:bookmarkStart w:id="31" w:name="_Toc159956741"/>
      <w:r w:rsidRPr="003C063B">
        <w:rPr>
          <w:rFonts w:ascii="Times New Roman" w:hAnsi="Times New Roman" w:cs="Times New Roman"/>
        </w:rPr>
        <w:t>Tài liệu tham khảo</w:t>
      </w:r>
      <w:bookmarkEnd w:id="31"/>
    </w:p>
    <w:p w14:paraId="326D5701" w14:textId="5E5D62F9" w:rsidR="00AC3F62" w:rsidRPr="00532C80" w:rsidRDefault="00AC3F62" w:rsidP="00532C80">
      <w:pPr>
        <w:pStyle w:val="ListParagraph"/>
        <w:numPr>
          <w:ilvl w:val="0"/>
          <w:numId w:val="7"/>
        </w:numPr>
        <w:spacing w:line="360" w:lineRule="auto"/>
        <w:rPr>
          <w:szCs w:val="28"/>
          <w:lang w:val="en-US"/>
        </w:rPr>
      </w:pPr>
      <w:r w:rsidRPr="003C063B">
        <w:rPr>
          <w:szCs w:val="28"/>
        </w:rPr>
        <w:t xml:space="preserve">Slide bài giảng và các tài liệu học tập của ThS. </w:t>
      </w:r>
      <w:r w:rsidRPr="00532C80">
        <w:rPr>
          <w:szCs w:val="28"/>
          <w:lang w:val="en-US"/>
        </w:rPr>
        <w:t>Vũ Minh Yến</w:t>
      </w:r>
    </w:p>
    <w:p w14:paraId="0C17677F" w14:textId="7B85F98D" w:rsidR="00AC3F62" w:rsidRPr="00532C80" w:rsidRDefault="00AC3F62" w:rsidP="00532C80">
      <w:pPr>
        <w:pStyle w:val="ListParagraph"/>
        <w:numPr>
          <w:ilvl w:val="0"/>
          <w:numId w:val="7"/>
        </w:numPr>
        <w:spacing w:line="360" w:lineRule="auto"/>
        <w:rPr>
          <w:szCs w:val="28"/>
          <w:lang w:val="en-US"/>
        </w:rPr>
      </w:pPr>
      <w:r w:rsidRPr="00532C80">
        <w:rPr>
          <w:szCs w:val="28"/>
          <w:lang w:val="en-US"/>
        </w:rPr>
        <w:t>Interative computers graphics- Adward Angel and Dave Shreiner</w:t>
      </w:r>
    </w:p>
    <w:p w14:paraId="5DC3A256" w14:textId="59A06E61" w:rsidR="00AC3F62" w:rsidRPr="00532C80" w:rsidRDefault="00AC3F62" w:rsidP="00532C80">
      <w:pPr>
        <w:pStyle w:val="ListParagraph"/>
        <w:numPr>
          <w:ilvl w:val="0"/>
          <w:numId w:val="7"/>
        </w:numPr>
        <w:spacing w:line="360" w:lineRule="auto"/>
        <w:rPr>
          <w:szCs w:val="28"/>
          <w:lang w:val="en-US"/>
        </w:rPr>
      </w:pPr>
      <w:r w:rsidRPr="00532C80">
        <w:rPr>
          <w:szCs w:val="28"/>
          <w:lang w:val="en-US"/>
        </w:rPr>
        <w:t>OpenGL Programming- Eighth Editison</w:t>
      </w:r>
    </w:p>
    <w:p w14:paraId="2FB4B487" w14:textId="0A0303A0" w:rsidR="00B83EEA" w:rsidRDefault="00AC3F62" w:rsidP="00AC3F62">
      <w:pPr>
        <w:pStyle w:val="Heading1"/>
        <w:jc w:val="center"/>
        <w:rPr>
          <w:rFonts w:ascii="Times New Roman" w:hAnsi="Times New Roman" w:cs="Times New Roman"/>
          <w:sz w:val="36"/>
          <w:szCs w:val="36"/>
        </w:rPr>
      </w:pPr>
      <w:r w:rsidRPr="00AC3F62">
        <w:rPr>
          <w:rFonts w:ascii="Times New Roman" w:hAnsi="Times New Roman" w:cs="Times New Roman"/>
          <w:sz w:val="26"/>
        </w:rPr>
        <w:br w:type="column"/>
      </w:r>
      <w:bookmarkStart w:id="32" w:name="_Toc159956742"/>
      <w:r w:rsidR="00B83EEA" w:rsidRPr="00AC3F62">
        <w:rPr>
          <w:rFonts w:ascii="Times New Roman" w:hAnsi="Times New Roman" w:cs="Times New Roman"/>
          <w:sz w:val="36"/>
          <w:szCs w:val="36"/>
        </w:rPr>
        <w:lastRenderedPageBreak/>
        <w:t>KẾT LUẬN</w:t>
      </w:r>
      <w:bookmarkEnd w:id="32"/>
    </w:p>
    <w:p w14:paraId="30AEC86C" w14:textId="311AC5E4" w:rsidR="00A75350" w:rsidRDefault="00A75350" w:rsidP="00A75350"/>
    <w:p w14:paraId="6B267E83" w14:textId="77777777" w:rsidR="00A75350" w:rsidRPr="00A75350" w:rsidRDefault="00A75350" w:rsidP="00A75350"/>
    <w:p w14:paraId="58651F93" w14:textId="361E5EE0" w:rsidR="00120731" w:rsidRPr="00AC6196" w:rsidRDefault="00120731" w:rsidP="00532C80">
      <w:pPr>
        <w:spacing w:line="360" w:lineRule="auto"/>
        <w:ind w:left="86" w:firstLine="720"/>
        <w:jc w:val="both"/>
        <w:rPr>
          <w:szCs w:val="28"/>
        </w:rPr>
      </w:pPr>
      <w:r w:rsidRPr="00AC6196">
        <w:rPr>
          <w:szCs w:val="28"/>
        </w:rPr>
        <w:t>Qua việc thực hiện nghiên cứu đề tài “</w:t>
      </w:r>
      <w:r w:rsidR="00AC6196" w:rsidRPr="00AC6196">
        <w:rPr>
          <w:color w:val="000000" w:themeColor="text1"/>
          <w:szCs w:val="28"/>
        </w:rPr>
        <w:t>Mô phỏng một phòng học lý thuyết thuộc toà A9 trường Đại học Công Nghiệp Hà Nội</w:t>
      </w:r>
      <w:r w:rsidRPr="00AC6196">
        <w:rPr>
          <w:szCs w:val="28"/>
        </w:rPr>
        <w:t>”. Nhóm chúng em đã</w:t>
      </w:r>
      <w:r w:rsidR="00AC6196" w:rsidRPr="003C063B">
        <w:rPr>
          <w:szCs w:val="28"/>
        </w:rPr>
        <w:t xml:space="preserve"> </w:t>
      </w:r>
      <w:r w:rsidRPr="00AC6196">
        <w:rPr>
          <w:szCs w:val="28"/>
        </w:rPr>
        <w:t>được biết thêm rất nhiều về môn đồ họ</w:t>
      </w:r>
      <w:r w:rsidR="00AC6196" w:rsidRPr="00AC6196">
        <w:rPr>
          <w:szCs w:val="28"/>
        </w:rPr>
        <w:t>a máy tính</w:t>
      </w:r>
      <w:r w:rsidRPr="00AC6196">
        <w:rPr>
          <w:szCs w:val="28"/>
        </w:rPr>
        <w:t>. Bên cạnh đó, việc làm nghiên cứu giúp chúng em đoàn kết hơn, rèn luyện cho chúng e</w:t>
      </w:r>
      <w:r w:rsidR="003E5B7B">
        <w:rPr>
          <w:szCs w:val="28"/>
        </w:rPr>
        <w:t>m</w:t>
      </w:r>
      <w:r w:rsidRPr="00AC6196">
        <w:rPr>
          <w:szCs w:val="28"/>
        </w:rPr>
        <w:t xml:space="preserve"> kỹ năng làm việc nhóm.</w:t>
      </w:r>
    </w:p>
    <w:p w14:paraId="3A793759" w14:textId="10E2364A" w:rsidR="00120731" w:rsidRPr="00AC6196" w:rsidRDefault="00120731" w:rsidP="00532C80">
      <w:pPr>
        <w:spacing w:line="360" w:lineRule="auto"/>
        <w:ind w:left="86" w:firstLine="720"/>
        <w:jc w:val="both"/>
        <w:rPr>
          <w:szCs w:val="28"/>
        </w:rPr>
      </w:pPr>
      <w:r w:rsidRPr="00AC6196">
        <w:rPr>
          <w:szCs w:val="28"/>
        </w:rPr>
        <w:t>Trong quá trình thực hiện đề tài có rất nhiều ý tưởng hay, độc đáo. Nhưng do kiến thức của chúng em hạn hẹp và thời gian không cho phép nên chúng em chưa thể thực hiện được những ý tưởng đó. Tuy nhiên chúng em đã cố gắng để xây dựng một chương trình hoàn chỉnh nhất, đẹp nhất. Vì vậy em rất mong rằng thầy và các bạn cùng góp ý với nhóm em để có thể hòa thành sản phẩm một cách hoàn chỉnh nhất.</w:t>
      </w:r>
    </w:p>
    <w:p w14:paraId="574D2F37" w14:textId="5B1CB700" w:rsidR="00120731" w:rsidRPr="00AC6196" w:rsidRDefault="00120731" w:rsidP="00532C80">
      <w:pPr>
        <w:spacing w:line="360" w:lineRule="auto"/>
        <w:ind w:left="86" w:firstLine="720"/>
        <w:jc w:val="both"/>
        <w:rPr>
          <w:szCs w:val="28"/>
        </w:rPr>
      </w:pPr>
      <w:r w:rsidRPr="00AC6196">
        <w:rPr>
          <w:szCs w:val="28"/>
        </w:rPr>
        <w:t>Chúng em xin cảm ơn cô Vũ Minh Yến đã tận tình giảng dạy chúng em trong môn Đồ họa máy tính. Giúp đỡ chúng em trong quá trình nghiên cứu đề tài.</w:t>
      </w:r>
      <w:r w:rsidR="00AC6196" w:rsidRPr="003C063B">
        <w:rPr>
          <w:szCs w:val="28"/>
        </w:rPr>
        <w:t xml:space="preserve"> </w:t>
      </w:r>
      <w:r w:rsidRPr="00AC6196">
        <w:rPr>
          <w:szCs w:val="28"/>
        </w:rPr>
        <w:t>Chia sẻ những tài liệu hay về thư việ</w:t>
      </w:r>
      <w:r w:rsidR="003E5B7B">
        <w:rPr>
          <w:szCs w:val="28"/>
        </w:rPr>
        <w:t>n OpenGL cũng như các kĩ năng l</w:t>
      </w:r>
      <w:r w:rsidRPr="00AC6196">
        <w:rPr>
          <w:szCs w:val="28"/>
        </w:rPr>
        <w:t>ập trình.</w:t>
      </w:r>
    </w:p>
    <w:p w14:paraId="34320FC0" w14:textId="471941AC" w:rsidR="00B83EEA" w:rsidRPr="00AC6196" w:rsidRDefault="00120731" w:rsidP="00532C80">
      <w:pPr>
        <w:spacing w:line="360" w:lineRule="auto"/>
        <w:ind w:left="86" w:firstLine="720"/>
        <w:jc w:val="both"/>
        <w:rPr>
          <w:szCs w:val="28"/>
        </w:rPr>
      </w:pPr>
      <w:r w:rsidRPr="00AC6196">
        <w:rPr>
          <w:szCs w:val="28"/>
        </w:rPr>
        <w:t>Một lần nữa chúng em xin chân thành cảm ơn !</w:t>
      </w:r>
    </w:p>
    <w:sectPr w:rsidR="00B83EEA" w:rsidRPr="00AC6196" w:rsidSect="00CA57FC">
      <w:headerReference w:type="default" r:id="rId21"/>
      <w:footerReference w:type="default" r:id="rId22"/>
      <w:pgSz w:w="11907" w:h="16839" w:code="9"/>
      <w:pgMar w:top="1440" w:right="1440" w:bottom="1440" w:left="1440" w:header="720"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653919" w14:textId="77777777" w:rsidR="00CA57FC" w:rsidRDefault="00CA57FC" w:rsidP="000961EF">
      <w:r>
        <w:separator/>
      </w:r>
    </w:p>
  </w:endnote>
  <w:endnote w:type="continuationSeparator" w:id="0">
    <w:p w14:paraId="262A5C4F" w14:textId="77777777" w:rsidR="00CA57FC" w:rsidRDefault="00CA57FC" w:rsidP="000961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ascadia Mono">
    <w:altName w:val="Segoe UI Symbol"/>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3C25E" w14:textId="77777777" w:rsidR="00C80024" w:rsidRDefault="00C80024" w:rsidP="00D67FA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C73C2BF" w14:textId="77777777" w:rsidR="00C80024" w:rsidRDefault="00C8002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AD636" w14:textId="4EA363D1" w:rsidR="00C80024" w:rsidRDefault="00C80024">
    <w:pPr>
      <w:pStyle w:val="Footer"/>
      <w:jc w:val="center"/>
    </w:pPr>
  </w:p>
  <w:p w14:paraId="0394226D" w14:textId="77777777" w:rsidR="00C80024" w:rsidRDefault="00C8002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4845D" w14:textId="095FBA8F" w:rsidR="00C80024" w:rsidRDefault="00C80024" w:rsidP="00D67FA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F26DD">
      <w:rPr>
        <w:rStyle w:val="PageNumber"/>
      </w:rPr>
      <w:t>7</w:t>
    </w:r>
    <w:r>
      <w:rPr>
        <w:rStyle w:val="PageNumber"/>
      </w:rPr>
      <w:fldChar w:fldCharType="end"/>
    </w:r>
  </w:p>
  <w:p w14:paraId="4D0891EA" w14:textId="77777777" w:rsidR="00C80024" w:rsidRPr="00FD74D8" w:rsidRDefault="00C80024" w:rsidP="00FD74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D60E2C" w14:textId="77777777" w:rsidR="00CA57FC" w:rsidRDefault="00CA57FC" w:rsidP="000961EF">
      <w:r>
        <w:separator/>
      </w:r>
    </w:p>
  </w:footnote>
  <w:footnote w:type="continuationSeparator" w:id="0">
    <w:p w14:paraId="01527C5D" w14:textId="77777777" w:rsidR="00CA57FC" w:rsidRDefault="00CA57FC" w:rsidP="000961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BBDA9" w14:textId="77777777" w:rsidR="00C80024" w:rsidRDefault="00C800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4204E"/>
    <w:multiLevelType w:val="multilevel"/>
    <w:tmpl w:val="14D0EC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A67402"/>
    <w:multiLevelType w:val="hybridMultilevel"/>
    <w:tmpl w:val="AAFE4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4D0545"/>
    <w:multiLevelType w:val="hybridMultilevel"/>
    <w:tmpl w:val="D91CB466"/>
    <w:lvl w:ilvl="0" w:tplc="7B20EF4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E463957"/>
    <w:multiLevelType w:val="multilevel"/>
    <w:tmpl w:val="1FCAF664"/>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422C4DB3"/>
    <w:multiLevelType w:val="hybridMultilevel"/>
    <w:tmpl w:val="7C5A0E24"/>
    <w:lvl w:ilvl="0" w:tplc="8E72250A">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71B6362B"/>
    <w:multiLevelType w:val="hybridMultilevel"/>
    <w:tmpl w:val="8480891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78F05DA8"/>
    <w:multiLevelType w:val="hybridMultilevel"/>
    <w:tmpl w:val="7E04BD7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162889785">
    <w:abstractNumId w:val="2"/>
  </w:num>
  <w:num w:numId="2" w16cid:durableId="197013994">
    <w:abstractNumId w:val="1"/>
  </w:num>
  <w:num w:numId="3" w16cid:durableId="1370882776">
    <w:abstractNumId w:val="0"/>
  </w:num>
  <w:num w:numId="4" w16cid:durableId="291207249">
    <w:abstractNumId w:val="3"/>
  </w:num>
  <w:num w:numId="5" w16cid:durableId="871262712">
    <w:abstractNumId w:val="4"/>
  </w:num>
  <w:num w:numId="6" w16cid:durableId="1310095939">
    <w:abstractNumId w:val="5"/>
  </w:num>
  <w:num w:numId="7" w16cid:durableId="2017872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16DF6"/>
    <w:rsid w:val="00004999"/>
    <w:rsid w:val="00013D22"/>
    <w:rsid w:val="00016720"/>
    <w:rsid w:val="000443F2"/>
    <w:rsid w:val="0005066B"/>
    <w:rsid w:val="0006351D"/>
    <w:rsid w:val="00077B8B"/>
    <w:rsid w:val="00091003"/>
    <w:rsid w:val="000961EF"/>
    <w:rsid w:val="000B1497"/>
    <w:rsid w:val="000D25B8"/>
    <w:rsid w:val="000D72B0"/>
    <w:rsid w:val="000E0D3D"/>
    <w:rsid w:val="000E52B6"/>
    <w:rsid w:val="000F4C0D"/>
    <w:rsid w:val="00106D0F"/>
    <w:rsid w:val="00120731"/>
    <w:rsid w:val="0012358C"/>
    <w:rsid w:val="001259F2"/>
    <w:rsid w:val="001342E2"/>
    <w:rsid w:val="0014026F"/>
    <w:rsid w:val="00157069"/>
    <w:rsid w:val="0017407B"/>
    <w:rsid w:val="00196978"/>
    <w:rsid w:val="001B0902"/>
    <w:rsid w:val="001C4881"/>
    <w:rsid w:val="001D1956"/>
    <w:rsid w:val="001D2F2E"/>
    <w:rsid w:val="002132EF"/>
    <w:rsid w:val="002317A2"/>
    <w:rsid w:val="002826A6"/>
    <w:rsid w:val="002B288A"/>
    <w:rsid w:val="002B3663"/>
    <w:rsid w:val="002B7209"/>
    <w:rsid w:val="002D427C"/>
    <w:rsid w:val="002E0693"/>
    <w:rsid w:val="002E7F60"/>
    <w:rsid w:val="002F5EAE"/>
    <w:rsid w:val="0030702A"/>
    <w:rsid w:val="00322650"/>
    <w:rsid w:val="00336013"/>
    <w:rsid w:val="0034364C"/>
    <w:rsid w:val="003877F1"/>
    <w:rsid w:val="003C063B"/>
    <w:rsid w:val="003E1A36"/>
    <w:rsid w:val="003E5B7B"/>
    <w:rsid w:val="00406819"/>
    <w:rsid w:val="0041293A"/>
    <w:rsid w:val="00416DF6"/>
    <w:rsid w:val="004276F6"/>
    <w:rsid w:val="00427CB8"/>
    <w:rsid w:val="0044460F"/>
    <w:rsid w:val="0044747F"/>
    <w:rsid w:val="00463A5C"/>
    <w:rsid w:val="00481BA0"/>
    <w:rsid w:val="00481CE9"/>
    <w:rsid w:val="00491391"/>
    <w:rsid w:val="00495919"/>
    <w:rsid w:val="004A7B13"/>
    <w:rsid w:val="004B1FB8"/>
    <w:rsid w:val="004B373A"/>
    <w:rsid w:val="004C0C65"/>
    <w:rsid w:val="004C3842"/>
    <w:rsid w:val="004C75DD"/>
    <w:rsid w:val="00503996"/>
    <w:rsid w:val="00532C80"/>
    <w:rsid w:val="00537336"/>
    <w:rsid w:val="00537E53"/>
    <w:rsid w:val="00543BE8"/>
    <w:rsid w:val="00592C0B"/>
    <w:rsid w:val="005A3410"/>
    <w:rsid w:val="005D1A81"/>
    <w:rsid w:val="005E3EFD"/>
    <w:rsid w:val="005F109F"/>
    <w:rsid w:val="005F411F"/>
    <w:rsid w:val="00626249"/>
    <w:rsid w:val="006654FB"/>
    <w:rsid w:val="00671C8D"/>
    <w:rsid w:val="006B3425"/>
    <w:rsid w:val="006C3277"/>
    <w:rsid w:val="006D1C8B"/>
    <w:rsid w:val="006D681A"/>
    <w:rsid w:val="006F2008"/>
    <w:rsid w:val="00754ADA"/>
    <w:rsid w:val="00755DBF"/>
    <w:rsid w:val="007679E8"/>
    <w:rsid w:val="00781347"/>
    <w:rsid w:val="00786154"/>
    <w:rsid w:val="00792C63"/>
    <w:rsid w:val="007932FD"/>
    <w:rsid w:val="0079450A"/>
    <w:rsid w:val="007F26DD"/>
    <w:rsid w:val="00813343"/>
    <w:rsid w:val="00821CD7"/>
    <w:rsid w:val="0082265B"/>
    <w:rsid w:val="008253CF"/>
    <w:rsid w:val="00831D8C"/>
    <w:rsid w:val="00860246"/>
    <w:rsid w:val="00872695"/>
    <w:rsid w:val="00873B5F"/>
    <w:rsid w:val="00873C8E"/>
    <w:rsid w:val="00876C42"/>
    <w:rsid w:val="008A0647"/>
    <w:rsid w:val="008C6F2E"/>
    <w:rsid w:val="008D71AE"/>
    <w:rsid w:val="00900D68"/>
    <w:rsid w:val="009103D2"/>
    <w:rsid w:val="009220AB"/>
    <w:rsid w:val="00931623"/>
    <w:rsid w:val="00951A07"/>
    <w:rsid w:val="009605D2"/>
    <w:rsid w:val="00973455"/>
    <w:rsid w:val="00994755"/>
    <w:rsid w:val="009B79B8"/>
    <w:rsid w:val="009D4D17"/>
    <w:rsid w:val="009D4FF9"/>
    <w:rsid w:val="00A10D92"/>
    <w:rsid w:val="00A454E0"/>
    <w:rsid w:val="00A71960"/>
    <w:rsid w:val="00A75350"/>
    <w:rsid w:val="00AB23FF"/>
    <w:rsid w:val="00AC3F62"/>
    <w:rsid w:val="00AC6196"/>
    <w:rsid w:val="00AD0882"/>
    <w:rsid w:val="00AF2D18"/>
    <w:rsid w:val="00AF68AA"/>
    <w:rsid w:val="00B1096F"/>
    <w:rsid w:val="00B2413D"/>
    <w:rsid w:val="00B26E8A"/>
    <w:rsid w:val="00B33BE5"/>
    <w:rsid w:val="00B34E44"/>
    <w:rsid w:val="00B4551E"/>
    <w:rsid w:val="00B61C44"/>
    <w:rsid w:val="00B64AD8"/>
    <w:rsid w:val="00B6781A"/>
    <w:rsid w:val="00B83EEA"/>
    <w:rsid w:val="00BA712E"/>
    <w:rsid w:val="00BA7E62"/>
    <w:rsid w:val="00BB09A0"/>
    <w:rsid w:val="00BC2541"/>
    <w:rsid w:val="00BF374E"/>
    <w:rsid w:val="00BF663B"/>
    <w:rsid w:val="00C278DC"/>
    <w:rsid w:val="00C32063"/>
    <w:rsid w:val="00C32C08"/>
    <w:rsid w:val="00C37028"/>
    <w:rsid w:val="00C430FC"/>
    <w:rsid w:val="00C46E35"/>
    <w:rsid w:val="00C54609"/>
    <w:rsid w:val="00C5703C"/>
    <w:rsid w:val="00C70D54"/>
    <w:rsid w:val="00C80024"/>
    <w:rsid w:val="00C81B8F"/>
    <w:rsid w:val="00C835BB"/>
    <w:rsid w:val="00C857DE"/>
    <w:rsid w:val="00C9646A"/>
    <w:rsid w:val="00CA57FC"/>
    <w:rsid w:val="00CB45AE"/>
    <w:rsid w:val="00CC0213"/>
    <w:rsid w:val="00CC2C04"/>
    <w:rsid w:val="00CD35C5"/>
    <w:rsid w:val="00CE5C75"/>
    <w:rsid w:val="00D05E23"/>
    <w:rsid w:val="00D403C4"/>
    <w:rsid w:val="00D455AA"/>
    <w:rsid w:val="00D54B36"/>
    <w:rsid w:val="00D67FA8"/>
    <w:rsid w:val="00D80732"/>
    <w:rsid w:val="00D86BF8"/>
    <w:rsid w:val="00D920AC"/>
    <w:rsid w:val="00D9443E"/>
    <w:rsid w:val="00DB2A44"/>
    <w:rsid w:val="00DD0EA5"/>
    <w:rsid w:val="00DD4D13"/>
    <w:rsid w:val="00DF571E"/>
    <w:rsid w:val="00E07608"/>
    <w:rsid w:val="00E13F49"/>
    <w:rsid w:val="00E201EB"/>
    <w:rsid w:val="00E25A31"/>
    <w:rsid w:val="00E26B9A"/>
    <w:rsid w:val="00E4237A"/>
    <w:rsid w:val="00E51A8F"/>
    <w:rsid w:val="00EA4848"/>
    <w:rsid w:val="00EA5DC2"/>
    <w:rsid w:val="00EE2068"/>
    <w:rsid w:val="00F160AD"/>
    <w:rsid w:val="00F228C7"/>
    <w:rsid w:val="00F34D95"/>
    <w:rsid w:val="00F4165B"/>
    <w:rsid w:val="00F47FDF"/>
    <w:rsid w:val="00F51FAD"/>
    <w:rsid w:val="00F6240C"/>
    <w:rsid w:val="00F637C0"/>
    <w:rsid w:val="00F849A5"/>
    <w:rsid w:val="00F95E9E"/>
    <w:rsid w:val="00FC3C30"/>
    <w:rsid w:val="00FC4E64"/>
    <w:rsid w:val="00FC64B8"/>
    <w:rsid w:val="00FD7202"/>
    <w:rsid w:val="00FD74D8"/>
    <w:rsid w:val="00FF7022"/>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429"/>
    <o:shapelayout v:ext="edit">
      <o:idmap v:ext="edit" data="1"/>
    </o:shapelayout>
  </w:shapeDefaults>
  <w:decimalSymbol w:val="."/>
  <w:listSeparator w:val=","/>
  <w14:docId w14:val="72AFED76"/>
  <w15:docId w15:val="{F618AE4B-F96C-432C-ADFE-ECA5598A8D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sz w:val="28"/>
        <w:szCs w:val="26"/>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096F"/>
    <w:rPr>
      <w:noProof/>
      <w:lang w:val="vi-VN"/>
    </w:rPr>
  </w:style>
  <w:style w:type="paragraph" w:styleId="Heading1">
    <w:name w:val="heading 1"/>
    <w:basedOn w:val="Normal"/>
    <w:next w:val="Normal"/>
    <w:link w:val="Heading1Char"/>
    <w:uiPriority w:val="9"/>
    <w:qFormat/>
    <w:rsid w:val="000961EF"/>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0961EF"/>
    <w:pPr>
      <w:keepNext/>
      <w:keepLines/>
      <w:spacing w:before="40"/>
      <w:outlineLvl w:val="1"/>
    </w:pPr>
    <w:rPr>
      <w:rFonts w:asciiTheme="majorHAnsi" w:eastAsiaTheme="majorEastAsia" w:hAnsiTheme="majorHAnsi" w:cstheme="majorBidi"/>
      <w:color w:val="365F91" w:themeColor="accent1" w:themeShade="BF"/>
      <w:sz w:val="26"/>
    </w:rPr>
  </w:style>
  <w:style w:type="paragraph" w:styleId="Heading3">
    <w:name w:val="heading 3"/>
    <w:basedOn w:val="Normal"/>
    <w:next w:val="Normal"/>
    <w:link w:val="Heading3Char"/>
    <w:uiPriority w:val="9"/>
    <w:unhideWhenUsed/>
    <w:qFormat/>
    <w:rsid w:val="00427CB8"/>
    <w:pPr>
      <w:keepNext/>
      <w:keepLines/>
      <w:spacing w:before="40"/>
      <w:outlineLvl w:val="2"/>
    </w:pPr>
    <w:rPr>
      <w:rFonts w:eastAsiaTheme="majorEastAsia"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71C8D"/>
    <w:rPr>
      <w:rFonts w:ascii="Tahoma" w:hAnsi="Tahoma" w:cs="Tahoma"/>
      <w:sz w:val="16"/>
      <w:szCs w:val="16"/>
    </w:rPr>
  </w:style>
  <w:style w:type="character" w:customStyle="1" w:styleId="BalloonTextChar">
    <w:name w:val="Balloon Text Char"/>
    <w:basedOn w:val="DefaultParagraphFont"/>
    <w:link w:val="BalloonText"/>
    <w:uiPriority w:val="99"/>
    <w:semiHidden/>
    <w:rsid w:val="00671C8D"/>
    <w:rPr>
      <w:rFonts w:ascii="Tahoma" w:eastAsia="Times New Roman" w:hAnsi="Tahoma" w:cs="Tahoma"/>
      <w:sz w:val="16"/>
      <w:szCs w:val="16"/>
    </w:rPr>
  </w:style>
  <w:style w:type="table" w:styleId="TableGrid">
    <w:name w:val="Table Grid"/>
    <w:basedOn w:val="TableNormal"/>
    <w:uiPriority w:val="59"/>
    <w:rsid w:val="00F51FA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E201EB"/>
    <w:pPr>
      <w:spacing w:before="100" w:beforeAutospacing="1" w:after="100" w:afterAutospacing="1"/>
    </w:pPr>
    <w:rPr>
      <w:sz w:val="24"/>
      <w:szCs w:val="24"/>
    </w:rPr>
  </w:style>
  <w:style w:type="character" w:styleId="Strong">
    <w:name w:val="Strong"/>
    <w:basedOn w:val="DefaultParagraphFont"/>
    <w:uiPriority w:val="22"/>
    <w:qFormat/>
    <w:rsid w:val="00E201EB"/>
    <w:rPr>
      <w:b/>
      <w:bCs/>
    </w:rPr>
  </w:style>
  <w:style w:type="paragraph" w:customStyle="1" w:styleId="Normal1">
    <w:name w:val="Normal1"/>
    <w:rsid w:val="00E201EB"/>
    <w:pPr>
      <w:spacing w:after="200" w:line="276" w:lineRule="auto"/>
    </w:pPr>
    <w:rPr>
      <w:rFonts w:eastAsia="Times New Roman"/>
      <w:szCs w:val="28"/>
    </w:rPr>
  </w:style>
  <w:style w:type="character" w:styleId="Hyperlink">
    <w:name w:val="Hyperlink"/>
    <w:basedOn w:val="DefaultParagraphFont"/>
    <w:uiPriority w:val="99"/>
    <w:unhideWhenUsed/>
    <w:rsid w:val="00B83EEA"/>
    <w:rPr>
      <w:color w:val="0000FF"/>
      <w:u w:val="single"/>
    </w:rPr>
  </w:style>
  <w:style w:type="paragraph" w:customStyle="1" w:styleId="para">
    <w:name w:val="para"/>
    <w:basedOn w:val="Normal"/>
    <w:rsid w:val="00106D0F"/>
    <w:pPr>
      <w:spacing w:before="100" w:beforeAutospacing="1" w:after="100" w:afterAutospacing="1"/>
    </w:pPr>
    <w:rPr>
      <w:rFonts w:eastAsia="Times New Roman"/>
      <w:noProof w:val="0"/>
      <w:sz w:val="24"/>
      <w:szCs w:val="24"/>
      <w:lang w:val="en-US"/>
    </w:rPr>
  </w:style>
  <w:style w:type="paragraph" w:styleId="ListParagraph">
    <w:name w:val="List Paragraph"/>
    <w:basedOn w:val="Normal"/>
    <w:uiPriority w:val="34"/>
    <w:qFormat/>
    <w:rsid w:val="0006351D"/>
    <w:pPr>
      <w:ind w:left="720"/>
      <w:contextualSpacing/>
    </w:pPr>
  </w:style>
  <w:style w:type="paragraph" w:styleId="Caption">
    <w:name w:val="caption"/>
    <w:basedOn w:val="Normal"/>
    <w:next w:val="Normal"/>
    <w:uiPriority w:val="35"/>
    <w:unhideWhenUsed/>
    <w:qFormat/>
    <w:rsid w:val="00120731"/>
    <w:pPr>
      <w:spacing w:after="200"/>
    </w:pPr>
    <w:rPr>
      <w:i/>
      <w:iCs/>
      <w:color w:val="1F497D" w:themeColor="text2"/>
      <w:sz w:val="18"/>
      <w:szCs w:val="18"/>
    </w:rPr>
  </w:style>
  <w:style w:type="paragraph" w:styleId="Header">
    <w:name w:val="header"/>
    <w:basedOn w:val="Normal"/>
    <w:link w:val="HeaderChar"/>
    <w:uiPriority w:val="99"/>
    <w:unhideWhenUsed/>
    <w:rsid w:val="000961EF"/>
    <w:pPr>
      <w:tabs>
        <w:tab w:val="center" w:pos="4680"/>
        <w:tab w:val="right" w:pos="9360"/>
      </w:tabs>
    </w:pPr>
  </w:style>
  <w:style w:type="character" w:customStyle="1" w:styleId="HeaderChar">
    <w:name w:val="Header Char"/>
    <w:basedOn w:val="DefaultParagraphFont"/>
    <w:link w:val="Header"/>
    <w:uiPriority w:val="99"/>
    <w:rsid w:val="000961EF"/>
    <w:rPr>
      <w:noProof/>
      <w:lang w:val="vi-VN"/>
    </w:rPr>
  </w:style>
  <w:style w:type="paragraph" w:styleId="Footer">
    <w:name w:val="footer"/>
    <w:basedOn w:val="Normal"/>
    <w:link w:val="FooterChar"/>
    <w:uiPriority w:val="99"/>
    <w:unhideWhenUsed/>
    <w:rsid w:val="000961EF"/>
    <w:pPr>
      <w:tabs>
        <w:tab w:val="center" w:pos="4680"/>
        <w:tab w:val="right" w:pos="9360"/>
      </w:tabs>
    </w:pPr>
  </w:style>
  <w:style w:type="character" w:customStyle="1" w:styleId="FooterChar">
    <w:name w:val="Footer Char"/>
    <w:basedOn w:val="DefaultParagraphFont"/>
    <w:link w:val="Footer"/>
    <w:uiPriority w:val="99"/>
    <w:rsid w:val="000961EF"/>
    <w:rPr>
      <w:noProof/>
      <w:lang w:val="vi-VN"/>
    </w:rPr>
  </w:style>
  <w:style w:type="character" w:customStyle="1" w:styleId="Heading1Char">
    <w:name w:val="Heading 1 Char"/>
    <w:basedOn w:val="DefaultParagraphFont"/>
    <w:link w:val="Heading1"/>
    <w:uiPriority w:val="9"/>
    <w:rsid w:val="000961EF"/>
    <w:rPr>
      <w:rFonts w:asciiTheme="majorHAnsi" w:eastAsiaTheme="majorEastAsia" w:hAnsiTheme="majorHAnsi" w:cstheme="majorBidi"/>
      <w:noProof/>
      <w:color w:val="365F91" w:themeColor="accent1" w:themeShade="BF"/>
      <w:sz w:val="32"/>
      <w:szCs w:val="32"/>
      <w:lang w:val="vi-VN"/>
    </w:rPr>
  </w:style>
  <w:style w:type="character" w:customStyle="1" w:styleId="Heading3Char">
    <w:name w:val="Heading 3 Char"/>
    <w:basedOn w:val="DefaultParagraphFont"/>
    <w:link w:val="Heading3"/>
    <w:uiPriority w:val="9"/>
    <w:rsid w:val="00427CB8"/>
    <w:rPr>
      <w:rFonts w:eastAsiaTheme="majorEastAsia" w:cstheme="majorBidi"/>
      <w:noProof/>
      <w:color w:val="243F60" w:themeColor="accent1" w:themeShade="7F"/>
      <w:sz w:val="24"/>
      <w:szCs w:val="24"/>
      <w:lang w:val="vi-VN"/>
    </w:rPr>
  </w:style>
  <w:style w:type="character" w:customStyle="1" w:styleId="Heading2Char">
    <w:name w:val="Heading 2 Char"/>
    <w:basedOn w:val="DefaultParagraphFont"/>
    <w:link w:val="Heading2"/>
    <w:uiPriority w:val="9"/>
    <w:rsid w:val="000961EF"/>
    <w:rPr>
      <w:rFonts w:asciiTheme="majorHAnsi" w:eastAsiaTheme="majorEastAsia" w:hAnsiTheme="majorHAnsi" w:cstheme="majorBidi"/>
      <w:noProof/>
      <w:color w:val="365F91" w:themeColor="accent1" w:themeShade="BF"/>
      <w:sz w:val="26"/>
      <w:lang w:val="vi-VN"/>
    </w:rPr>
  </w:style>
  <w:style w:type="paragraph" w:styleId="TOCHeading">
    <w:name w:val="TOC Heading"/>
    <w:basedOn w:val="Heading1"/>
    <w:next w:val="Normal"/>
    <w:uiPriority w:val="39"/>
    <w:unhideWhenUsed/>
    <w:qFormat/>
    <w:rsid w:val="000961EF"/>
    <w:pPr>
      <w:spacing w:line="259" w:lineRule="auto"/>
      <w:outlineLvl w:val="9"/>
    </w:pPr>
    <w:rPr>
      <w:noProof w:val="0"/>
      <w:lang w:val="en-US"/>
    </w:rPr>
  </w:style>
  <w:style w:type="paragraph" w:styleId="TOC1">
    <w:name w:val="toc 1"/>
    <w:basedOn w:val="Normal"/>
    <w:next w:val="Normal"/>
    <w:autoRedefine/>
    <w:uiPriority w:val="39"/>
    <w:unhideWhenUsed/>
    <w:rsid w:val="000961EF"/>
    <w:pPr>
      <w:spacing w:after="100"/>
    </w:pPr>
  </w:style>
  <w:style w:type="paragraph" w:styleId="TOC3">
    <w:name w:val="toc 3"/>
    <w:basedOn w:val="Normal"/>
    <w:next w:val="Normal"/>
    <w:autoRedefine/>
    <w:uiPriority w:val="39"/>
    <w:unhideWhenUsed/>
    <w:rsid w:val="00FD74D8"/>
    <w:pPr>
      <w:tabs>
        <w:tab w:val="right" w:leader="dot" w:pos="9017"/>
      </w:tabs>
      <w:spacing w:after="100"/>
    </w:pPr>
  </w:style>
  <w:style w:type="paragraph" w:styleId="TOC2">
    <w:name w:val="toc 2"/>
    <w:basedOn w:val="Normal"/>
    <w:next w:val="Normal"/>
    <w:autoRedefine/>
    <w:uiPriority w:val="39"/>
    <w:unhideWhenUsed/>
    <w:rsid w:val="00FD74D8"/>
    <w:pPr>
      <w:tabs>
        <w:tab w:val="left" w:pos="1100"/>
        <w:tab w:val="right" w:leader="dot" w:pos="9017"/>
      </w:tabs>
      <w:spacing w:after="100"/>
    </w:pPr>
  </w:style>
  <w:style w:type="paragraph" w:styleId="TableofFigures">
    <w:name w:val="table of figures"/>
    <w:basedOn w:val="Normal"/>
    <w:next w:val="Normal"/>
    <w:uiPriority w:val="99"/>
    <w:unhideWhenUsed/>
    <w:rsid w:val="000961EF"/>
  </w:style>
  <w:style w:type="character" w:styleId="PageNumber">
    <w:name w:val="page number"/>
    <w:basedOn w:val="DefaultParagraphFont"/>
    <w:uiPriority w:val="99"/>
    <w:semiHidden/>
    <w:unhideWhenUsed/>
    <w:rsid w:val="00FD74D8"/>
  </w:style>
  <w:style w:type="paragraph" w:customStyle="1" w:styleId="1hinhf">
    <w:name w:val="1 hinhf"/>
    <w:basedOn w:val="Caption"/>
    <w:qFormat/>
    <w:rsid w:val="00D67FA8"/>
    <w:pPr>
      <w:spacing w:line="360" w:lineRule="auto"/>
      <w:jc w:val="center"/>
      <w:outlineLvl w:val="1"/>
    </w:pPr>
    <w:rPr>
      <w:sz w:val="24"/>
      <w:szCs w:val="24"/>
      <w:lang w:val="en-US"/>
    </w:rPr>
  </w:style>
  <w:style w:type="character" w:styleId="IntenseEmphasis">
    <w:name w:val="Intense Emphasis"/>
    <w:basedOn w:val="DefaultParagraphFont"/>
    <w:uiPriority w:val="21"/>
    <w:qFormat/>
    <w:rsid w:val="0041293A"/>
    <w:rPr>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801457">
      <w:bodyDiv w:val="1"/>
      <w:marLeft w:val="0"/>
      <w:marRight w:val="0"/>
      <w:marTop w:val="0"/>
      <w:marBottom w:val="0"/>
      <w:divBdr>
        <w:top w:val="none" w:sz="0" w:space="0" w:color="auto"/>
        <w:left w:val="none" w:sz="0" w:space="0" w:color="auto"/>
        <w:bottom w:val="none" w:sz="0" w:space="0" w:color="auto"/>
        <w:right w:val="none" w:sz="0" w:space="0" w:color="auto"/>
      </w:divBdr>
      <w:divsChild>
        <w:div w:id="1848135777">
          <w:marLeft w:val="0"/>
          <w:marRight w:val="0"/>
          <w:marTop w:val="0"/>
          <w:marBottom w:val="0"/>
          <w:divBdr>
            <w:top w:val="none" w:sz="0" w:space="0" w:color="auto"/>
            <w:left w:val="none" w:sz="0" w:space="0" w:color="auto"/>
            <w:bottom w:val="none" w:sz="0" w:space="0" w:color="auto"/>
            <w:right w:val="none" w:sz="0" w:space="0" w:color="auto"/>
          </w:divBdr>
        </w:div>
        <w:div w:id="659499927">
          <w:marLeft w:val="0"/>
          <w:marRight w:val="0"/>
          <w:marTop w:val="0"/>
          <w:marBottom w:val="0"/>
          <w:divBdr>
            <w:top w:val="none" w:sz="0" w:space="0" w:color="auto"/>
            <w:left w:val="none" w:sz="0" w:space="0" w:color="auto"/>
            <w:bottom w:val="none" w:sz="0" w:space="0" w:color="auto"/>
            <w:right w:val="none" w:sz="0" w:space="0" w:color="auto"/>
          </w:divBdr>
        </w:div>
        <w:div w:id="1478566907">
          <w:marLeft w:val="0"/>
          <w:marRight w:val="0"/>
          <w:marTop w:val="0"/>
          <w:marBottom w:val="0"/>
          <w:divBdr>
            <w:top w:val="none" w:sz="0" w:space="0" w:color="auto"/>
            <w:left w:val="none" w:sz="0" w:space="0" w:color="auto"/>
            <w:bottom w:val="none" w:sz="0" w:space="0" w:color="auto"/>
            <w:right w:val="none" w:sz="0" w:space="0" w:color="auto"/>
          </w:divBdr>
        </w:div>
        <w:div w:id="1643120615">
          <w:marLeft w:val="0"/>
          <w:marRight w:val="0"/>
          <w:marTop w:val="0"/>
          <w:marBottom w:val="0"/>
          <w:divBdr>
            <w:top w:val="none" w:sz="0" w:space="0" w:color="auto"/>
            <w:left w:val="none" w:sz="0" w:space="0" w:color="auto"/>
            <w:bottom w:val="none" w:sz="0" w:space="0" w:color="auto"/>
            <w:right w:val="none" w:sz="0" w:space="0" w:color="auto"/>
          </w:divBdr>
        </w:div>
        <w:div w:id="723024837">
          <w:marLeft w:val="0"/>
          <w:marRight w:val="0"/>
          <w:marTop w:val="0"/>
          <w:marBottom w:val="0"/>
          <w:divBdr>
            <w:top w:val="none" w:sz="0" w:space="0" w:color="auto"/>
            <w:left w:val="none" w:sz="0" w:space="0" w:color="auto"/>
            <w:bottom w:val="none" w:sz="0" w:space="0" w:color="auto"/>
            <w:right w:val="none" w:sz="0" w:space="0" w:color="auto"/>
          </w:divBdr>
        </w:div>
        <w:div w:id="1758096845">
          <w:marLeft w:val="0"/>
          <w:marRight w:val="0"/>
          <w:marTop w:val="0"/>
          <w:marBottom w:val="0"/>
          <w:divBdr>
            <w:top w:val="none" w:sz="0" w:space="0" w:color="auto"/>
            <w:left w:val="none" w:sz="0" w:space="0" w:color="auto"/>
            <w:bottom w:val="none" w:sz="0" w:space="0" w:color="auto"/>
            <w:right w:val="none" w:sz="0" w:space="0" w:color="auto"/>
          </w:divBdr>
        </w:div>
        <w:div w:id="109857854">
          <w:marLeft w:val="0"/>
          <w:marRight w:val="0"/>
          <w:marTop w:val="0"/>
          <w:marBottom w:val="0"/>
          <w:divBdr>
            <w:top w:val="none" w:sz="0" w:space="0" w:color="auto"/>
            <w:left w:val="none" w:sz="0" w:space="0" w:color="auto"/>
            <w:bottom w:val="none" w:sz="0" w:space="0" w:color="auto"/>
            <w:right w:val="none" w:sz="0" w:space="0" w:color="auto"/>
          </w:divBdr>
        </w:div>
        <w:div w:id="208349500">
          <w:marLeft w:val="0"/>
          <w:marRight w:val="0"/>
          <w:marTop w:val="0"/>
          <w:marBottom w:val="0"/>
          <w:divBdr>
            <w:top w:val="none" w:sz="0" w:space="0" w:color="auto"/>
            <w:left w:val="none" w:sz="0" w:space="0" w:color="auto"/>
            <w:bottom w:val="none" w:sz="0" w:space="0" w:color="auto"/>
            <w:right w:val="none" w:sz="0" w:space="0" w:color="auto"/>
          </w:divBdr>
        </w:div>
        <w:div w:id="1799956186">
          <w:marLeft w:val="0"/>
          <w:marRight w:val="0"/>
          <w:marTop w:val="0"/>
          <w:marBottom w:val="0"/>
          <w:divBdr>
            <w:top w:val="none" w:sz="0" w:space="0" w:color="auto"/>
            <w:left w:val="none" w:sz="0" w:space="0" w:color="auto"/>
            <w:bottom w:val="none" w:sz="0" w:space="0" w:color="auto"/>
            <w:right w:val="none" w:sz="0" w:space="0" w:color="auto"/>
          </w:divBdr>
        </w:div>
        <w:div w:id="150143712">
          <w:marLeft w:val="0"/>
          <w:marRight w:val="0"/>
          <w:marTop w:val="0"/>
          <w:marBottom w:val="0"/>
          <w:divBdr>
            <w:top w:val="none" w:sz="0" w:space="0" w:color="auto"/>
            <w:left w:val="none" w:sz="0" w:space="0" w:color="auto"/>
            <w:bottom w:val="none" w:sz="0" w:space="0" w:color="auto"/>
            <w:right w:val="none" w:sz="0" w:space="0" w:color="auto"/>
          </w:divBdr>
        </w:div>
        <w:div w:id="1539396762">
          <w:marLeft w:val="0"/>
          <w:marRight w:val="0"/>
          <w:marTop w:val="0"/>
          <w:marBottom w:val="0"/>
          <w:divBdr>
            <w:top w:val="none" w:sz="0" w:space="0" w:color="auto"/>
            <w:left w:val="none" w:sz="0" w:space="0" w:color="auto"/>
            <w:bottom w:val="none" w:sz="0" w:space="0" w:color="auto"/>
            <w:right w:val="none" w:sz="0" w:space="0" w:color="auto"/>
          </w:divBdr>
        </w:div>
        <w:div w:id="1159887902">
          <w:marLeft w:val="0"/>
          <w:marRight w:val="0"/>
          <w:marTop w:val="0"/>
          <w:marBottom w:val="0"/>
          <w:divBdr>
            <w:top w:val="none" w:sz="0" w:space="0" w:color="auto"/>
            <w:left w:val="none" w:sz="0" w:space="0" w:color="auto"/>
            <w:bottom w:val="none" w:sz="0" w:space="0" w:color="auto"/>
            <w:right w:val="none" w:sz="0" w:space="0" w:color="auto"/>
          </w:divBdr>
        </w:div>
        <w:div w:id="1238320881">
          <w:marLeft w:val="0"/>
          <w:marRight w:val="0"/>
          <w:marTop w:val="0"/>
          <w:marBottom w:val="0"/>
          <w:divBdr>
            <w:top w:val="none" w:sz="0" w:space="0" w:color="auto"/>
            <w:left w:val="none" w:sz="0" w:space="0" w:color="auto"/>
            <w:bottom w:val="none" w:sz="0" w:space="0" w:color="auto"/>
            <w:right w:val="none" w:sz="0" w:space="0" w:color="auto"/>
          </w:divBdr>
        </w:div>
        <w:div w:id="541479647">
          <w:marLeft w:val="0"/>
          <w:marRight w:val="0"/>
          <w:marTop w:val="0"/>
          <w:marBottom w:val="0"/>
          <w:divBdr>
            <w:top w:val="none" w:sz="0" w:space="0" w:color="auto"/>
            <w:left w:val="none" w:sz="0" w:space="0" w:color="auto"/>
            <w:bottom w:val="none" w:sz="0" w:space="0" w:color="auto"/>
            <w:right w:val="none" w:sz="0" w:space="0" w:color="auto"/>
          </w:divBdr>
        </w:div>
        <w:div w:id="1126310450">
          <w:marLeft w:val="0"/>
          <w:marRight w:val="0"/>
          <w:marTop w:val="0"/>
          <w:marBottom w:val="0"/>
          <w:divBdr>
            <w:top w:val="none" w:sz="0" w:space="0" w:color="auto"/>
            <w:left w:val="none" w:sz="0" w:space="0" w:color="auto"/>
            <w:bottom w:val="none" w:sz="0" w:space="0" w:color="auto"/>
            <w:right w:val="none" w:sz="0" w:space="0" w:color="auto"/>
          </w:divBdr>
        </w:div>
        <w:div w:id="1586650057">
          <w:marLeft w:val="0"/>
          <w:marRight w:val="0"/>
          <w:marTop w:val="0"/>
          <w:marBottom w:val="0"/>
          <w:divBdr>
            <w:top w:val="none" w:sz="0" w:space="0" w:color="auto"/>
            <w:left w:val="none" w:sz="0" w:space="0" w:color="auto"/>
            <w:bottom w:val="none" w:sz="0" w:space="0" w:color="auto"/>
            <w:right w:val="none" w:sz="0" w:space="0" w:color="auto"/>
          </w:divBdr>
        </w:div>
        <w:div w:id="1565219563">
          <w:marLeft w:val="0"/>
          <w:marRight w:val="0"/>
          <w:marTop w:val="0"/>
          <w:marBottom w:val="0"/>
          <w:divBdr>
            <w:top w:val="none" w:sz="0" w:space="0" w:color="auto"/>
            <w:left w:val="none" w:sz="0" w:space="0" w:color="auto"/>
            <w:bottom w:val="none" w:sz="0" w:space="0" w:color="auto"/>
            <w:right w:val="none" w:sz="0" w:space="0" w:color="auto"/>
          </w:divBdr>
        </w:div>
        <w:div w:id="21245059">
          <w:marLeft w:val="0"/>
          <w:marRight w:val="0"/>
          <w:marTop w:val="0"/>
          <w:marBottom w:val="0"/>
          <w:divBdr>
            <w:top w:val="none" w:sz="0" w:space="0" w:color="auto"/>
            <w:left w:val="none" w:sz="0" w:space="0" w:color="auto"/>
            <w:bottom w:val="none" w:sz="0" w:space="0" w:color="auto"/>
            <w:right w:val="none" w:sz="0" w:space="0" w:color="auto"/>
          </w:divBdr>
        </w:div>
        <w:div w:id="1061562332">
          <w:marLeft w:val="0"/>
          <w:marRight w:val="0"/>
          <w:marTop w:val="0"/>
          <w:marBottom w:val="0"/>
          <w:divBdr>
            <w:top w:val="none" w:sz="0" w:space="0" w:color="auto"/>
            <w:left w:val="none" w:sz="0" w:space="0" w:color="auto"/>
            <w:bottom w:val="none" w:sz="0" w:space="0" w:color="auto"/>
            <w:right w:val="none" w:sz="0" w:space="0" w:color="auto"/>
          </w:divBdr>
        </w:div>
        <w:div w:id="908466842">
          <w:marLeft w:val="0"/>
          <w:marRight w:val="0"/>
          <w:marTop w:val="0"/>
          <w:marBottom w:val="0"/>
          <w:divBdr>
            <w:top w:val="none" w:sz="0" w:space="0" w:color="auto"/>
            <w:left w:val="none" w:sz="0" w:space="0" w:color="auto"/>
            <w:bottom w:val="none" w:sz="0" w:space="0" w:color="auto"/>
            <w:right w:val="none" w:sz="0" w:space="0" w:color="auto"/>
          </w:divBdr>
        </w:div>
        <w:div w:id="398091895">
          <w:marLeft w:val="0"/>
          <w:marRight w:val="0"/>
          <w:marTop w:val="0"/>
          <w:marBottom w:val="0"/>
          <w:divBdr>
            <w:top w:val="none" w:sz="0" w:space="0" w:color="auto"/>
            <w:left w:val="none" w:sz="0" w:space="0" w:color="auto"/>
            <w:bottom w:val="none" w:sz="0" w:space="0" w:color="auto"/>
            <w:right w:val="none" w:sz="0" w:space="0" w:color="auto"/>
          </w:divBdr>
        </w:div>
        <w:div w:id="303849473">
          <w:marLeft w:val="0"/>
          <w:marRight w:val="0"/>
          <w:marTop w:val="0"/>
          <w:marBottom w:val="0"/>
          <w:divBdr>
            <w:top w:val="none" w:sz="0" w:space="0" w:color="auto"/>
            <w:left w:val="none" w:sz="0" w:space="0" w:color="auto"/>
            <w:bottom w:val="none" w:sz="0" w:space="0" w:color="auto"/>
            <w:right w:val="none" w:sz="0" w:space="0" w:color="auto"/>
          </w:divBdr>
        </w:div>
        <w:div w:id="1004940569">
          <w:marLeft w:val="0"/>
          <w:marRight w:val="0"/>
          <w:marTop w:val="0"/>
          <w:marBottom w:val="0"/>
          <w:divBdr>
            <w:top w:val="none" w:sz="0" w:space="0" w:color="auto"/>
            <w:left w:val="none" w:sz="0" w:space="0" w:color="auto"/>
            <w:bottom w:val="none" w:sz="0" w:space="0" w:color="auto"/>
            <w:right w:val="none" w:sz="0" w:space="0" w:color="auto"/>
          </w:divBdr>
        </w:div>
        <w:div w:id="718095794">
          <w:marLeft w:val="0"/>
          <w:marRight w:val="0"/>
          <w:marTop w:val="0"/>
          <w:marBottom w:val="0"/>
          <w:divBdr>
            <w:top w:val="none" w:sz="0" w:space="0" w:color="auto"/>
            <w:left w:val="none" w:sz="0" w:space="0" w:color="auto"/>
            <w:bottom w:val="none" w:sz="0" w:space="0" w:color="auto"/>
            <w:right w:val="none" w:sz="0" w:space="0" w:color="auto"/>
          </w:divBdr>
        </w:div>
        <w:div w:id="1564608674">
          <w:marLeft w:val="0"/>
          <w:marRight w:val="0"/>
          <w:marTop w:val="0"/>
          <w:marBottom w:val="0"/>
          <w:divBdr>
            <w:top w:val="none" w:sz="0" w:space="0" w:color="auto"/>
            <w:left w:val="none" w:sz="0" w:space="0" w:color="auto"/>
            <w:bottom w:val="none" w:sz="0" w:space="0" w:color="auto"/>
            <w:right w:val="none" w:sz="0" w:space="0" w:color="auto"/>
          </w:divBdr>
        </w:div>
        <w:div w:id="756364159">
          <w:marLeft w:val="0"/>
          <w:marRight w:val="0"/>
          <w:marTop w:val="0"/>
          <w:marBottom w:val="0"/>
          <w:divBdr>
            <w:top w:val="none" w:sz="0" w:space="0" w:color="auto"/>
            <w:left w:val="none" w:sz="0" w:space="0" w:color="auto"/>
            <w:bottom w:val="none" w:sz="0" w:space="0" w:color="auto"/>
            <w:right w:val="none" w:sz="0" w:space="0" w:color="auto"/>
          </w:divBdr>
        </w:div>
        <w:div w:id="366636531">
          <w:marLeft w:val="0"/>
          <w:marRight w:val="0"/>
          <w:marTop w:val="0"/>
          <w:marBottom w:val="0"/>
          <w:divBdr>
            <w:top w:val="none" w:sz="0" w:space="0" w:color="auto"/>
            <w:left w:val="none" w:sz="0" w:space="0" w:color="auto"/>
            <w:bottom w:val="none" w:sz="0" w:space="0" w:color="auto"/>
            <w:right w:val="none" w:sz="0" w:space="0" w:color="auto"/>
          </w:divBdr>
        </w:div>
        <w:div w:id="649020994">
          <w:marLeft w:val="0"/>
          <w:marRight w:val="0"/>
          <w:marTop w:val="0"/>
          <w:marBottom w:val="0"/>
          <w:divBdr>
            <w:top w:val="none" w:sz="0" w:space="0" w:color="auto"/>
            <w:left w:val="none" w:sz="0" w:space="0" w:color="auto"/>
            <w:bottom w:val="none" w:sz="0" w:space="0" w:color="auto"/>
            <w:right w:val="none" w:sz="0" w:space="0" w:color="auto"/>
          </w:divBdr>
        </w:div>
        <w:div w:id="1977953756">
          <w:marLeft w:val="0"/>
          <w:marRight w:val="0"/>
          <w:marTop w:val="0"/>
          <w:marBottom w:val="0"/>
          <w:divBdr>
            <w:top w:val="none" w:sz="0" w:space="0" w:color="auto"/>
            <w:left w:val="none" w:sz="0" w:space="0" w:color="auto"/>
            <w:bottom w:val="none" w:sz="0" w:space="0" w:color="auto"/>
            <w:right w:val="none" w:sz="0" w:space="0" w:color="auto"/>
          </w:divBdr>
        </w:div>
        <w:div w:id="2018190792">
          <w:marLeft w:val="0"/>
          <w:marRight w:val="0"/>
          <w:marTop w:val="0"/>
          <w:marBottom w:val="0"/>
          <w:divBdr>
            <w:top w:val="none" w:sz="0" w:space="0" w:color="auto"/>
            <w:left w:val="none" w:sz="0" w:space="0" w:color="auto"/>
            <w:bottom w:val="none" w:sz="0" w:space="0" w:color="auto"/>
            <w:right w:val="none" w:sz="0" w:space="0" w:color="auto"/>
          </w:divBdr>
        </w:div>
        <w:div w:id="2012296736">
          <w:marLeft w:val="0"/>
          <w:marRight w:val="0"/>
          <w:marTop w:val="0"/>
          <w:marBottom w:val="0"/>
          <w:divBdr>
            <w:top w:val="none" w:sz="0" w:space="0" w:color="auto"/>
            <w:left w:val="none" w:sz="0" w:space="0" w:color="auto"/>
            <w:bottom w:val="none" w:sz="0" w:space="0" w:color="auto"/>
            <w:right w:val="none" w:sz="0" w:space="0" w:color="auto"/>
          </w:divBdr>
        </w:div>
        <w:div w:id="189531874">
          <w:marLeft w:val="0"/>
          <w:marRight w:val="0"/>
          <w:marTop w:val="0"/>
          <w:marBottom w:val="0"/>
          <w:divBdr>
            <w:top w:val="none" w:sz="0" w:space="0" w:color="auto"/>
            <w:left w:val="none" w:sz="0" w:space="0" w:color="auto"/>
            <w:bottom w:val="none" w:sz="0" w:space="0" w:color="auto"/>
            <w:right w:val="none" w:sz="0" w:space="0" w:color="auto"/>
          </w:divBdr>
        </w:div>
      </w:divsChild>
    </w:div>
    <w:div w:id="175659926">
      <w:bodyDiv w:val="1"/>
      <w:marLeft w:val="0"/>
      <w:marRight w:val="0"/>
      <w:marTop w:val="0"/>
      <w:marBottom w:val="0"/>
      <w:divBdr>
        <w:top w:val="none" w:sz="0" w:space="0" w:color="auto"/>
        <w:left w:val="none" w:sz="0" w:space="0" w:color="auto"/>
        <w:bottom w:val="none" w:sz="0" w:space="0" w:color="auto"/>
        <w:right w:val="none" w:sz="0" w:space="0" w:color="auto"/>
      </w:divBdr>
    </w:div>
    <w:div w:id="1215435755">
      <w:bodyDiv w:val="1"/>
      <w:marLeft w:val="0"/>
      <w:marRight w:val="0"/>
      <w:marTop w:val="0"/>
      <w:marBottom w:val="0"/>
      <w:divBdr>
        <w:top w:val="none" w:sz="0" w:space="0" w:color="auto"/>
        <w:left w:val="none" w:sz="0" w:space="0" w:color="auto"/>
        <w:bottom w:val="none" w:sz="0" w:space="0" w:color="auto"/>
        <w:right w:val="none" w:sz="0" w:space="0" w:color="auto"/>
      </w:divBdr>
    </w:div>
    <w:div w:id="1365979319">
      <w:bodyDiv w:val="1"/>
      <w:marLeft w:val="0"/>
      <w:marRight w:val="0"/>
      <w:marTop w:val="0"/>
      <w:marBottom w:val="0"/>
      <w:divBdr>
        <w:top w:val="none" w:sz="0" w:space="0" w:color="auto"/>
        <w:left w:val="none" w:sz="0" w:space="0" w:color="auto"/>
        <w:bottom w:val="none" w:sz="0" w:space="0" w:color="auto"/>
        <w:right w:val="none" w:sz="0" w:space="0" w:color="auto"/>
      </w:divBdr>
    </w:div>
    <w:div w:id="1573546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jp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07B407-BDD6-4E24-A2C7-8E309F8856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7</TotalTime>
  <Pages>22</Pages>
  <Words>3360</Words>
  <Characters>19158</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ui Khoi Nguyen</dc:creator>
  <cp:lastModifiedBy>Bui Khoi Nguyen</cp:lastModifiedBy>
  <cp:revision>93</cp:revision>
  <cp:lastPrinted>2020-12-03T05:10:00Z</cp:lastPrinted>
  <dcterms:created xsi:type="dcterms:W3CDTF">2018-05-17T01:45:00Z</dcterms:created>
  <dcterms:modified xsi:type="dcterms:W3CDTF">2024-02-27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